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359" w:rsidRPr="002042BA" w:rsidRDefault="00673613" w:rsidP="002042BA">
      <w:pPr>
        <w:jc w:val="center"/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2042BA">
        <w:rPr>
          <w:rFonts w:ascii="Times New Roman" w:hAnsi="Times New Roman" w:cs="Times New Roman"/>
          <w:b/>
          <w:color w:val="FF0000"/>
          <w:sz w:val="40"/>
          <w:szCs w:val="40"/>
        </w:rPr>
        <w:t>MẶT CẦU – KHỐI CẦU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8" o:title=""/>
          </v:shape>
          <o:OLEObject Type="Embed" ProgID="Equation.DSMT4" ShapeID="_x0000_i1025" DrawAspect="Content" ObjectID="_1625139978" r:id="rId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26" type="#_x0000_t75" style="width:21pt;height:12.75pt" o:ole="">
            <v:imagedata r:id="rId10" o:title=""/>
          </v:shape>
          <o:OLEObject Type="Embed" ProgID="Equation.DSMT4" ShapeID="_x0000_i1026" DrawAspect="Content" ObjectID="_1625139979" r:id="rId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ẳng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625139980" r:id="rId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ể hình tròn xoay sinh bở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625139981" r:id="rId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hi quay qua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625139982" r:id="rId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mặt cầu thì cần có thêm điều kiện nào sau đây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(I)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0" type="#_x0000_t75" style="width:21pt;height:12.75pt" o:ole="">
            <v:imagedata r:id="rId18" o:title=""/>
          </v:shape>
          <o:OLEObject Type="Embed" ProgID="Equation.DSMT4" ShapeID="_x0000_i1030" DrawAspect="Content" ObjectID="_1625139983" r:id="rId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uộc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1" type="#_x0000_t75" style="width:14.25pt;height:14.25pt" o:ole="">
            <v:imagedata r:id="rId20" o:title=""/>
          </v:shape>
          <o:OLEObject Type="Embed" ProgID="Equation.DSMT4" ShapeID="_x0000_i1031" DrawAspect="Content" ObjectID="_1625139984" r:id="rId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25139985" r:id="rId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cố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định và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3" type="#_x0000_t75" style="width:21pt;height:12.75pt" o:ole="">
            <v:imagedata r:id="rId24" o:title=""/>
          </v:shape>
          <o:OLEObject Type="Embed" ProgID="Equation.DSMT4" ShapeID="_x0000_i1033" DrawAspect="Content" ObjectID="_1625139986" r:id="rId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625139987" r:id="rId2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5" type="#_x0000_t75" style="width:14.25pt;height:14.25pt" o:ole="">
            <v:imagedata r:id="rId28" o:title=""/>
          </v:shape>
          <o:OLEObject Type="Embed" ProgID="Equation.DSMT4" ShapeID="_x0000_i1035" DrawAspect="Content" ObjectID="_1625139988" r:id="rId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cố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định và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36" type="#_x0000_t75" style="width:29.25pt;height:15.75pt" o:ole="">
            <v:imagedata r:id="rId30" o:title=""/>
          </v:shape>
          <o:OLEObject Type="Embed" ProgID="Equation.DSMT4" ShapeID="_x0000_i1036" DrawAspect="Content" ObjectID="_1625139989" r:id="rId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ố định trên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7" type="#_x0000_t75" style="width:14.25pt;height:14.25pt" o:ole="">
            <v:imagedata r:id="rId32" o:title=""/>
          </v:shape>
          <o:OLEObject Type="Embed" ProgID="Equation.DSMT4" ShapeID="_x0000_i1037" DrawAspect="Content" ObjectID="_1625139990" r:id="rId3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)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Không cần thêm điều kiện nào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71AA4229" wp14:editId="2BB90433">
                <wp:simplePos x="0" y="0"/>
                <wp:positionH relativeFrom="column">
                  <wp:posOffset>2884170</wp:posOffset>
                </wp:positionH>
                <wp:positionV relativeFrom="paragraph">
                  <wp:posOffset>418465</wp:posOffset>
                </wp:positionV>
                <wp:extent cx="2139315" cy="1495425"/>
                <wp:effectExtent l="0" t="0" r="0" b="9525"/>
                <wp:wrapNone/>
                <wp:docPr id="94" name="Canvas 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03580" y="53340"/>
                            <a:ext cx="1072515" cy="1049655"/>
                          </a:xfrm>
                          <a:prstGeom prst="ellips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5"/>
                        <wps:cNvSpPr>
                          <a:spLocks noEditPoints="1"/>
                        </wps:cNvSpPr>
                        <wps:spPr bwMode="auto">
                          <a:xfrm>
                            <a:off x="701040" y="400685"/>
                            <a:ext cx="1077595" cy="178435"/>
                          </a:xfrm>
                          <a:custGeom>
                            <a:avLst/>
                            <a:gdLst>
                              <a:gd name="T0" fmla="*/ 8 w 1697"/>
                              <a:gd name="T1" fmla="*/ 281 h 281"/>
                              <a:gd name="T2" fmla="*/ 70 w 1697"/>
                              <a:gd name="T3" fmla="*/ 168 h 281"/>
                              <a:gd name="T4" fmla="*/ 58 w 1697"/>
                              <a:gd name="T5" fmla="*/ 188 h 281"/>
                              <a:gd name="T6" fmla="*/ 105 w 1697"/>
                              <a:gd name="T7" fmla="*/ 145 h 281"/>
                              <a:gd name="T8" fmla="*/ 141 w 1697"/>
                              <a:gd name="T9" fmla="*/ 134 h 281"/>
                              <a:gd name="T10" fmla="*/ 115 w 1697"/>
                              <a:gd name="T11" fmla="*/ 148 h 281"/>
                              <a:gd name="T12" fmla="*/ 172 w 1697"/>
                              <a:gd name="T13" fmla="*/ 110 h 281"/>
                              <a:gd name="T14" fmla="*/ 214 w 1697"/>
                              <a:gd name="T15" fmla="*/ 93 h 281"/>
                              <a:gd name="T16" fmla="*/ 205 w 1697"/>
                              <a:gd name="T17" fmla="*/ 106 h 281"/>
                              <a:gd name="T18" fmla="*/ 186 w 1697"/>
                              <a:gd name="T19" fmla="*/ 114 h 281"/>
                              <a:gd name="T20" fmla="*/ 273 w 1697"/>
                              <a:gd name="T21" fmla="*/ 74 h 281"/>
                              <a:gd name="T22" fmla="*/ 294 w 1697"/>
                              <a:gd name="T23" fmla="*/ 76 h 281"/>
                              <a:gd name="T24" fmla="*/ 251 w 1697"/>
                              <a:gd name="T25" fmla="*/ 81 h 281"/>
                              <a:gd name="T26" fmla="*/ 380 w 1697"/>
                              <a:gd name="T27" fmla="*/ 46 h 281"/>
                              <a:gd name="T28" fmla="*/ 365 w 1697"/>
                              <a:gd name="T29" fmla="*/ 58 h 281"/>
                              <a:gd name="T30" fmla="*/ 413 w 1697"/>
                              <a:gd name="T31" fmla="*/ 39 h 281"/>
                              <a:gd name="T32" fmla="*/ 461 w 1697"/>
                              <a:gd name="T33" fmla="*/ 39 h 281"/>
                              <a:gd name="T34" fmla="*/ 435 w 1697"/>
                              <a:gd name="T35" fmla="*/ 44 h 281"/>
                              <a:gd name="T36" fmla="*/ 543 w 1697"/>
                              <a:gd name="T37" fmla="*/ 19 h 281"/>
                              <a:gd name="T38" fmla="*/ 518 w 1697"/>
                              <a:gd name="T39" fmla="*/ 30 h 281"/>
                              <a:gd name="T40" fmla="*/ 595 w 1697"/>
                              <a:gd name="T41" fmla="*/ 13 h 281"/>
                              <a:gd name="T42" fmla="*/ 602 w 1697"/>
                              <a:gd name="T43" fmla="*/ 20 h 281"/>
                              <a:gd name="T44" fmla="*/ 678 w 1697"/>
                              <a:gd name="T45" fmla="*/ 6 h 281"/>
                              <a:gd name="T46" fmla="*/ 685 w 1697"/>
                              <a:gd name="T47" fmla="*/ 14 h 281"/>
                              <a:gd name="T48" fmla="*/ 762 w 1697"/>
                              <a:gd name="T49" fmla="*/ 2 h 281"/>
                              <a:gd name="T50" fmla="*/ 794 w 1697"/>
                              <a:gd name="T51" fmla="*/ 9 h 281"/>
                              <a:gd name="T52" fmla="*/ 762 w 1697"/>
                              <a:gd name="T53" fmla="*/ 10 h 281"/>
                              <a:gd name="T54" fmla="*/ 871 w 1697"/>
                              <a:gd name="T55" fmla="*/ 0 h 281"/>
                              <a:gd name="T56" fmla="*/ 871 w 1697"/>
                              <a:gd name="T57" fmla="*/ 8 h 281"/>
                              <a:gd name="T58" fmla="*/ 915 w 1697"/>
                              <a:gd name="T59" fmla="*/ 1 h 281"/>
                              <a:gd name="T60" fmla="*/ 964 w 1697"/>
                              <a:gd name="T61" fmla="*/ 11 h 281"/>
                              <a:gd name="T62" fmla="*/ 929 w 1697"/>
                              <a:gd name="T63" fmla="*/ 10 h 281"/>
                              <a:gd name="T64" fmla="*/ 1013 w 1697"/>
                              <a:gd name="T65" fmla="*/ 5 h 281"/>
                              <a:gd name="T66" fmla="*/ 1044 w 1697"/>
                              <a:gd name="T67" fmla="*/ 16 h 281"/>
                              <a:gd name="T68" fmla="*/ 998 w 1697"/>
                              <a:gd name="T69" fmla="*/ 13 h 281"/>
                              <a:gd name="T70" fmla="*/ 1132 w 1697"/>
                              <a:gd name="T71" fmla="*/ 16 h 281"/>
                              <a:gd name="T72" fmla="*/ 1102 w 1697"/>
                              <a:gd name="T73" fmla="*/ 21 h 281"/>
                              <a:gd name="T74" fmla="*/ 1180 w 1697"/>
                              <a:gd name="T75" fmla="*/ 22 h 281"/>
                              <a:gd name="T76" fmla="*/ 1211 w 1697"/>
                              <a:gd name="T77" fmla="*/ 35 h 281"/>
                              <a:gd name="T78" fmla="*/ 1172 w 1697"/>
                              <a:gd name="T79" fmla="*/ 29 h 281"/>
                              <a:gd name="T80" fmla="*/ 1264 w 1697"/>
                              <a:gd name="T81" fmla="*/ 35 h 281"/>
                              <a:gd name="T82" fmla="*/ 1288 w 1697"/>
                              <a:gd name="T83" fmla="*/ 48 h 281"/>
                              <a:gd name="T84" fmla="*/ 1250 w 1697"/>
                              <a:gd name="T85" fmla="*/ 41 h 281"/>
                              <a:gd name="T86" fmla="*/ 1367 w 1697"/>
                              <a:gd name="T87" fmla="*/ 58 h 281"/>
                              <a:gd name="T88" fmla="*/ 1365 w 1697"/>
                              <a:gd name="T89" fmla="*/ 66 h 281"/>
                              <a:gd name="T90" fmla="*/ 1329 w 1697"/>
                              <a:gd name="T91" fmla="*/ 57 h 281"/>
                              <a:gd name="T92" fmla="*/ 1460 w 1697"/>
                              <a:gd name="T93" fmla="*/ 85 h 281"/>
                              <a:gd name="T94" fmla="*/ 1429 w 1697"/>
                              <a:gd name="T95" fmla="*/ 84 h 281"/>
                              <a:gd name="T96" fmla="*/ 1502 w 1697"/>
                              <a:gd name="T97" fmla="*/ 101 h 281"/>
                              <a:gd name="T98" fmla="*/ 1531 w 1697"/>
                              <a:gd name="T99" fmla="*/ 122 h 281"/>
                              <a:gd name="T100" fmla="*/ 1506 w 1697"/>
                              <a:gd name="T101" fmla="*/ 111 h 281"/>
                              <a:gd name="T102" fmla="*/ 1568 w 1697"/>
                              <a:gd name="T103" fmla="*/ 131 h 281"/>
                              <a:gd name="T104" fmla="*/ 1607 w 1697"/>
                              <a:gd name="T105" fmla="*/ 163 h 281"/>
                              <a:gd name="T106" fmla="*/ 1582 w 1697"/>
                              <a:gd name="T107" fmla="*/ 148 h 281"/>
                              <a:gd name="T108" fmla="*/ 1645 w 1697"/>
                              <a:gd name="T109" fmla="*/ 182 h 281"/>
                              <a:gd name="T110" fmla="*/ 1645 w 1697"/>
                              <a:gd name="T111" fmla="*/ 194 h 281"/>
                              <a:gd name="T112" fmla="*/ 1697 w 1697"/>
                              <a:gd name="T113" fmla="*/ 279 h 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697" h="281">
                                <a:moveTo>
                                  <a:pt x="0" y="279"/>
                                </a:moveTo>
                                <a:lnTo>
                                  <a:pt x="13" y="231"/>
                                </a:lnTo>
                                <a:lnTo>
                                  <a:pt x="13" y="230"/>
                                </a:lnTo>
                                <a:lnTo>
                                  <a:pt x="20" y="234"/>
                                </a:lnTo>
                                <a:lnTo>
                                  <a:pt x="20" y="234"/>
                                </a:lnTo>
                                <a:lnTo>
                                  <a:pt x="21" y="233"/>
                                </a:lnTo>
                                <a:lnTo>
                                  <a:pt x="8" y="281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33" y="203"/>
                                </a:moveTo>
                                <a:lnTo>
                                  <a:pt x="46" y="188"/>
                                </a:lnTo>
                                <a:lnTo>
                                  <a:pt x="53" y="182"/>
                                </a:lnTo>
                                <a:lnTo>
                                  <a:pt x="59" y="177"/>
                                </a:lnTo>
                                <a:lnTo>
                                  <a:pt x="66" y="171"/>
                                </a:lnTo>
                                <a:lnTo>
                                  <a:pt x="70" y="168"/>
                                </a:lnTo>
                                <a:lnTo>
                                  <a:pt x="75" y="174"/>
                                </a:lnTo>
                                <a:lnTo>
                                  <a:pt x="71" y="178"/>
                                </a:lnTo>
                                <a:lnTo>
                                  <a:pt x="71" y="178"/>
                                </a:lnTo>
                                <a:lnTo>
                                  <a:pt x="64" y="183"/>
                                </a:lnTo>
                                <a:lnTo>
                                  <a:pt x="65" y="183"/>
                                </a:lnTo>
                                <a:lnTo>
                                  <a:pt x="58" y="188"/>
                                </a:lnTo>
                                <a:lnTo>
                                  <a:pt x="58" y="188"/>
                                </a:lnTo>
                                <a:lnTo>
                                  <a:pt x="52" y="194"/>
                                </a:lnTo>
                                <a:lnTo>
                                  <a:pt x="52" y="194"/>
                                </a:lnTo>
                                <a:lnTo>
                                  <a:pt x="39" y="208"/>
                                </a:lnTo>
                                <a:lnTo>
                                  <a:pt x="33" y="203"/>
                                </a:lnTo>
                                <a:close/>
                                <a:moveTo>
                                  <a:pt x="97" y="149"/>
                                </a:moveTo>
                                <a:lnTo>
                                  <a:pt x="98" y="149"/>
                                </a:lnTo>
                                <a:lnTo>
                                  <a:pt x="105" y="145"/>
                                </a:lnTo>
                                <a:lnTo>
                                  <a:pt x="111" y="141"/>
                                </a:lnTo>
                                <a:lnTo>
                                  <a:pt x="124" y="134"/>
                                </a:lnTo>
                                <a:lnTo>
                                  <a:pt x="130" y="130"/>
                                </a:lnTo>
                                <a:lnTo>
                                  <a:pt x="137" y="127"/>
                                </a:lnTo>
                                <a:lnTo>
                                  <a:pt x="142" y="124"/>
                                </a:lnTo>
                                <a:lnTo>
                                  <a:pt x="145" y="132"/>
                                </a:lnTo>
                                <a:lnTo>
                                  <a:pt x="141" y="134"/>
                                </a:lnTo>
                                <a:lnTo>
                                  <a:pt x="141" y="134"/>
                                </a:lnTo>
                                <a:lnTo>
                                  <a:pt x="134" y="137"/>
                                </a:lnTo>
                                <a:lnTo>
                                  <a:pt x="134" y="137"/>
                                </a:lnTo>
                                <a:lnTo>
                                  <a:pt x="128" y="141"/>
                                </a:lnTo>
                                <a:lnTo>
                                  <a:pt x="128" y="141"/>
                                </a:lnTo>
                                <a:lnTo>
                                  <a:pt x="115" y="148"/>
                                </a:lnTo>
                                <a:lnTo>
                                  <a:pt x="115" y="148"/>
                                </a:lnTo>
                                <a:lnTo>
                                  <a:pt x="109" y="152"/>
                                </a:lnTo>
                                <a:lnTo>
                                  <a:pt x="109" y="151"/>
                                </a:lnTo>
                                <a:lnTo>
                                  <a:pt x="103" y="155"/>
                                </a:lnTo>
                                <a:lnTo>
                                  <a:pt x="103" y="155"/>
                                </a:lnTo>
                                <a:lnTo>
                                  <a:pt x="102" y="156"/>
                                </a:lnTo>
                                <a:lnTo>
                                  <a:pt x="97" y="149"/>
                                </a:lnTo>
                                <a:close/>
                                <a:moveTo>
                                  <a:pt x="172" y="110"/>
                                </a:moveTo>
                                <a:lnTo>
                                  <a:pt x="176" y="109"/>
                                </a:lnTo>
                                <a:lnTo>
                                  <a:pt x="182" y="106"/>
                                </a:lnTo>
                                <a:lnTo>
                                  <a:pt x="189" y="103"/>
                                </a:lnTo>
                                <a:lnTo>
                                  <a:pt x="195" y="101"/>
                                </a:lnTo>
                                <a:lnTo>
                                  <a:pt x="202" y="98"/>
                                </a:lnTo>
                                <a:lnTo>
                                  <a:pt x="208" y="96"/>
                                </a:lnTo>
                                <a:lnTo>
                                  <a:pt x="214" y="93"/>
                                </a:lnTo>
                                <a:lnTo>
                                  <a:pt x="219" y="92"/>
                                </a:lnTo>
                                <a:lnTo>
                                  <a:pt x="222" y="99"/>
                                </a:lnTo>
                                <a:lnTo>
                                  <a:pt x="217" y="101"/>
                                </a:lnTo>
                                <a:lnTo>
                                  <a:pt x="217" y="101"/>
                                </a:lnTo>
                                <a:lnTo>
                                  <a:pt x="211" y="103"/>
                                </a:lnTo>
                                <a:lnTo>
                                  <a:pt x="211" y="103"/>
                                </a:lnTo>
                                <a:lnTo>
                                  <a:pt x="205" y="106"/>
                                </a:lnTo>
                                <a:lnTo>
                                  <a:pt x="205" y="106"/>
                                </a:lnTo>
                                <a:lnTo>
                                  <a:pt x="198" y="108"/>
                                </a:lnTo>
                                <a:lnTo>
                                  <a:pt x="198" y="108"/>
                                </a:lnTo>
                                <a:lnTo>
                                  <a:pt x="192" y="111"/>
                                </a:lnTo>
                                <a:lnTo>
                                  <a:pt x="192" y="111"/>
                                </a:lnTo>
                                <a:lnTo>
                                  <a:pt x="185" y="114"/>
                                </a:lnTo>
                                <a:lnTo>
                                  <a:pt x="186" y="114"/>
                                </a:lnTo>
                                <a:lnTo>
                                  <a:pt x="179" y="116"/>
                                </a:lnTo>
                                <a:lnTo>
                                  <a:pt x="179" y="116"/>
                                </a:lnTo>
                                <a:lnTo>
                                  <a:pt x="176" y="118"/>
                                </a:lnTo>
                                <a:lnTo>
                                  <a:pt x="172" y="110"/>
                                </a:lnTo>
                                <a:close/>
                                <a:moveTo>
                                  <a:pt x="251" y="81"/>
                                </a:moveTo>
                                <a:lnTo>
                                  <a:pt x="266" y="76"/>
                                </a:lnTo>
                                <a:lnTo>
                                  <a:pt x="273" y="74"/>
                                </a:lnTo>
                                <a:lnTo>
                                  <a:pt x="292" y="68"/>
                                </a:lnTo>
                                <a:lnTo>
                                  <a:pt x="298" y="67"/>
                                </a:lnTo>
                                <a:lnTo>
                                  <a:pt x="299" y="66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294" y="76"/>
                                </a:lnTo>
                                <a:lnTo>
                                  <a:pt x="294" y="76"/>
                                </a:lnTo>
                                <a:lnTo>
                                  <a:pt x="275" y="82"/>
                                </a:lnTo>
                                <a:lnTo>
                                  <a:pt x="275" y="82"/>
                                </a:lnTo>
                                <a:lnTo>
                                  <a:pt x="269" y="84"/>
                                </a:lnTo>
                                <a:lnTo>
                                  <a:pt x="269" y="84"/>
                                </a:lnTo>
                                <a:lnTo>
                                  <a:pt x="253" y="89"/>
                                </a:lnTo>
                                <a:lnTo>
                                  <a:pt x="251" y="81"/>
                                </a:lnTo>
                                <a:close/>
                                <a:moveTo>
                                  <a:pt x="331" y="58"/>
                                </a:moveTo>
                                <a:lnTo>
                                  <a:pt x="350" y="53"/>
                                </a:lnTo>
                                <a:lnTo>
                                  <a:pt x="356" y="52"/>
                                </a:lnTo>
                                <a:lnTo>
                                  <a:pt x="363" y="50"/>
                                </a:lnTo>
                                <a:lnTo>
                                  <a:pt x="369" y="49"/>
                                </a:lnTo>
                                <a:lnTo>
                                  <a:pt x="376" y="47"/>
                                </a:lnTo>
                                <a:lnTo>
                                  <a:pt x="380" y="46"/>
                                </a:lnTo>
                                <a:lnTo>
                                  <a:pt x="382" y="54"/>
                                </a:lnTo>
                                <a:lnTo>
                                  <a:pt x="378" y="55"/>
                                </a:lnTo>
                                <a:lnTo>
                                  <a:pt x="378" y="55"/>
                                </a:lnTo>
                                <a:lnTo>
                                  <a:pt x="371" y="57"/>
                                </a:lnTo>
                                <a:lnTo>
                                  <a:pt x="371" y="57"/>
                                </a:lnTo>
                                <a:lnTo>
                                  <a:pt x="365" y="58"/>
                                </a:lnTo>
                                <a:lnTo>
                                  <a:pt x="365" y="58"/>
                                </a:lnTo>
                                <a:lnTo>
                                  <a:pt x="358" y="60"/>
                                </a:lnTo>
                                <a:lnTo>
                                  <a:pt x="358" y="60"/>
                                </a:lnTo>
                                <a:lnTo>
                                  <a:pt x="352" y="61"/>
                                </a:lnTo>
                                <a:lnTo>
                                  <a:pt x="352" y="61"/>
                                </a:lnTo>
                                <a:lnTo>
                                  <a:pt x="333" y="66"/>
                                </a:lnTo>
                                <a:lnTo>
                                  <a:pt x="331" y="58"/>
                                </a:lnTo>
                                <a:close/>
                                <a:moveTo>
                                  <a:pt x="413" y="39"/>
                                </a:moveTo>
                                <a:lnTo>
                                  <a:pt x="434" y="35"/>
                                </a:lnTo>
                                <a:lnTo>
                                  <a:pt x="440" y="34"/>
                                </a:lnTo>
                                <a:lnTo>
                                  <a:pt x="447" y="33"/>
                                </a:lnTo>
                                <a:lnTo>
                                  <a:pt x="459" y="31"/>
                                </a:lnTo>
                                <a:lnTo>
                                  <a:pt x="463" y="30"/>
                                </a:lnTo>
                                <a:lnTo>
                                  <a:pt x="464" y="39"/>
                                </a:lnTo>
                                <a:lnTo>
                                  <a:pt x="461" y="39"/>
                                </a:lnTo>
                                <a:lnTo>
                                  <a:pt x="461" y="39"/>
                                </a:lnTo>
                                <a:lnTo>
                                  <a:pt x="448" y="41"/>
                                </a:lnTo>
                                <a:lnTo>
                                  <a:pt x="448" y="41"/>
                                </a:lnTo>
                                <a:lnTo>
                                  <a:pt x="442" y="42"/>
                                </a:lnTo>
                                <a:lnTo>
                                  <a:pt x="442" y="42"/>
                                </a:lnTo>
                                <a:lnTo>
                                  <a:pt x="435" y="44"/>
                                </a:lnTo>
                                <a:lnTo>
                                  <a:pt x="435" y="44"/>
                                </a:lnTo>
                                <a:lnTo>
                                  <a:pt x="415" y="47"/>
                                </a:lnTo>
                                <a:lnTo>
                                  <a:pt x="413" y="39"/>
                                </a:lnTo>
                                <a:close/>
                                <a:moveTo>
                                  <a:pt x="496" y="25"/>
                                </a:moveTo>
                                <a:lnTo>
                                  <a:pt x="498" y="25"/>
                                </a:lnTo>
                                <a:lnTo>
                                  <a:pt x="517" y="22"/>
                                </a:lnTo>
                                <a:lnTo>
                                  <a:pt x="524" y="21"/>
                                </a:lnTo>
                                <a:lnTo>
                                  <a:pt x="543" y="19"/>
                                </a:lnTo>
                                <a:lnTo>
                                  <a:pt x="546" y="18"/>
                                </a:lnTo>
                                <a:lnTo>
                                  <a:pt x="547" y="26"/>
                                </a:lnTo>
                                <a:lnTo>
                                  <a:pt x="544" y="27"/>
                                </a:lnTo>
                                <a:lnTo>
                                  <a:pt x="544" y="27"/>
                                </a:lnTo>
                                <a:lnTo>
                                  <a:pt x="525" y="29"/>
                                </a:lnTo>
                                <a:lnTo>
                                  <a:pt x="525" y="29"/>
                                </a:lnTo>
                                <a:lnTo>
                                  <a:pt x="518" y="30"/>
                                </a:lnTo>
                                <a:lnTo>
                                  <a:pt x="518" y="30"/>
                                </a:lnTo>
                                <a:lnTo>
                                  <a:pt x="499" y="33"/>
                                </a:lnTo>
                                <a:lnTo>
                                  <a:pt x="499" y="33"/>
                                </a:lnTo>
                                <a:lnTo>
                                  <a:pt x="497" y="33"/>
                                </a:lnTo>
                                <a:lnTo>
                                  <a:pt x="496" y="25"/>
                                </a:lnTo>
                                <a:close/>
                                <a:moveTo>
                                  <a:pt x="579" y="14"/>
                                </a:moveTo>
                                <a:lnTo>
                                  <a:pt x="595" y="13"/>
                                </a:lnTo>
                                <a:lnTo>
                                  <a:pt x="601" y="12"/>
                                </a:lnTo>
                                <a:lnTo>
                                  <a:pt x="627" y="10"/>
                                </a:lnTo>
                                <a:lnTo>
                                  <a:pt x="629" y="10"/>
                                </a:lnTo>
                                <a:lnTo>
                                  <a:pt x="630" y="18"/>
                                </a:lnTo>
                                <a:lnTo>
                                  <a:pt x="627" y="18"/>
                                </a:lnTo>
                                <a:lnTo>
                                  <a:pt x="628" y="18"/>
                                </a:lnTo>
                                <a:lnTo>
                                  <a:pt x="602" y="20"/>
                                </a:lnTo>
                                <a:lnTo>
                                  <a:pt x="602" y="20"/>
                                </a:lnTo>
                                <a:lnTo>
                                  <a:pt x="595" y="21"/>
                                </a:lnTo>
                                <a:lnTo>
                                  <a:pt x="595" y="21"/>
                                </a:lnTo>
                                <a:lnTo>
                                  <a:pt x="580" y="23"/>
                                </a:lnTo>
                                <a:lnTo>
                                  <a:pt x="579" y="14"/>
                                </a:lnTo>
                                <a:close/>
                                <a:moveTo>
                                  <a:pt x="663" y="7"/>
                                </a:moveTo>
                                <a:lnTo>
                                  <a:pt x="678" y="6"/>
                                </a:lnTo>
                                <a:lnTo>
                                  <a:pt x="685" y="5"/>
                                </a:lnTo>
                                <a:lnTo>
                                  <a:pt x="710" y="4"/>
                                </a:lnTo>
                                <a:lnTo>
                                  <a:pt x="713" y="4"/>
                                </a:lnTo>
                                <a:lnTo>
                                  <a:pt x="714" y="12"/>
                                </a:lnTo>
                                <a:lnTo>
                                  <a:pt x="711" y="12"/>
                                </a:lnTo>
                                <a:lnTo>
                                  <a:pt x="711" y="12"/>
                                </a:lnTo>
                                <a:lnTo>
                                  <a:pt x="685" y="14"/>
                                </a:lnTo>
                                <a:lnTo>
                                  <a:pt x="685" y="14"/>
                                </a:lnTo>
                                <a:lnTo>
                                  <a:pt x="679" y="14"/>
                                </a:lnTo>
                                <a:lnTo>
                                  <a:pt x="679" y="14"/>
                                </a:lnTo>
                                <a:lnTo>
                                  <a:pt x="663" y="15"/>
                                </a:lnTo>
                                <a:lnTo>
                                  <a:pt x="663" y="7"/>
                                </a:lnTo>
                                <a:close/>
                                <a:moveTo>
                                  <a:pt x="747" y="2"/>
                                </a:moveTo>
                                <a:lnTo>
                                  <a:pt x="762" y="2"/>
                                </a:lnTo>
                                <a:lnTo>
                                  <a:pt x="768" y="1"/>
                                </a:lnTo>
                                <a:lnTo>
                                  <a:pt x="781" y="1"/>
                                </a:lnTo>
                                <a:lnTo>
                                  <a:pt x="788" y="1"/>
                                </a:lnTo>
                                <a:lnTo>
                                  <a:pt x="794" y="1"/>
                                </a:lnTo>
                                <a:lnTo>
                                  <a:pt x="797" y="1"/>
                                </a:lnTo>
                                <a:lnTo>
                                  <a:pt x="797" y="9"/>
                                </a:lnTo>
                                <a:lnTo>
                                  <a:pt x="794" y="9"/>
                                </a:lnTo>
                                <a:lnTo>
                                  <a:pt x="794" y="9"/>
                                </a:lnTo>
                                <a:lnTo>
                                  <a:pt x="788" y="9"/>
                                </a:lnTo>
                                <a:lnTo>
                                  <a:pt x="781" y="9"/>
                                </a:lnTo>
                                <a:lnTo>
                                  <a:pt x="781" y="9"/>
                                </a:lnTo>
                                <a:lnTo>
                                  <a:pt x="769" y="10"/>
                                </a:lnTo>
                                <a:lnTo>
                                  <a:pt x="769" y="10"/>
                                </a:lnTo>
                                <a:lnTo>
                                  <a:pt x="762" y="10"/>
                                </a:lnTo>
                                <a:lnTo>
                                  <a:pt x="762" y="10"/>
                                </a:lnTo>
                                <a:lnTo>
                                  <a:pt x="747" y="10"/>
                                </a:lnTo>
                                <a:lnTo>
                                  <a:pt x="747" y="2"/>
                                </a:lnTo>
                                <a:close/>
                                <a:moveTo>
                                  <a:pt x="831" y="0"/>
                                </a:moveTo>
                                <a:lnTo>
                                  <a:pt x="845" y="0"/>
                                </a:lnTo>
                                <a:lnTo>
                                  <a:pt x="852" y="0"/>
                                </a:lnTo>
                                <a:lnTo>
                                  <a:pt x="871" y="0"/>
                                </a:lnTo>
                                <a:lnTo>
                                  <a:pt x="878" y="0"/>
                                </a:lnTo>
                                <a:lnTo>
                                  <a:pt x="881" y="0"/>
                                </a:lnTo>
                                <a:lnTo>
                                  <a:pt x="881" y="8"/>
                                </a:lnTo>
                                <a:lnTo>
                                  <a:pt x="878" y="8"/>
                                </a:lnTo>
                                <a:lnTo>
                                  <a:pt x="878" y="8"/>
                                </a:lnTo>
                                <a:lnTo>
                                  <a:pt x="871" y="8"/>
                                </a:lnTo>
                                <a:lnTo>
                                  <a:pt x="871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8"/>
                                </a:lnTo>
                                <a:lnTo>
                                  <a:pt x="845" y="8"/>
                                </a:lnTo>
                                <a:lnTo>
                                  <a:pt x="845" y="8"/>
                                </a:lnTo>
                                <a:lnTo>
                                  <a:pt x="831" y="8"/>
                                </a:lnTo>
                                <a:lnTo>
                                  <a:pt x="831" y="0"/>
                                </a:lnTo>
                                <a:close/>
                                <a:moveTo>
                                  <a:pt x="915" y="1"/>
                                </a:moveTo>
                                <a:lnTo>
                                  <a:pt x="916" y="1"/>
                                </a:lnTo>
                                <a:lnTo>
                                  <a:pt x="929" y="1"/>
                                </a:lnTo>
                                <a:lnTo>
                                  <a:pt x="936" y="2"/>
                                </a:lnTo>
                                <a:lnTo>
                                  <a:pt x="955" y="2"/>
                                </a:lnTo>
                                <a:lnTo>
                                  <a:pt x="961" y="3"/>
                                </a:lnTo>
                                <a:lnTo>
                                  <a:pt x="965" y="3"/>
                                </a:lnTo>
                                <a:lnTo>
                                  <a:pt x="964" y="11"/>
                                </a:lnTo>
                                <a:lnTo>
                                  <a:pt x="961" y="11"/>
                                </a:lnTo>
                                <a:lnTo>
                                  <a:pt x="961" y="11"/>
                                </a:lnTo>
                                <a:lnTo>
                                  <a:pt x="955" y="10"/>
                                </a:lnTo>
                                <a:lnTo>
                                  <a:pt x="955" y="10"/>
                                </a:lnTo>
                                <a:lnTo>
                                  <a:pt x="935" y="10"/>
                                </a:lnTo>
                                <a:lnTo>
                                  <a:pt x="935" y="10"/>
                                </a:lnTo>
                                <a:lnTo>
                                  <a:pt x="929" y="10"/>
                                </a:lnTo>
                                <a:lnTo>
                                  <a:pt x="929" y="10"/>
                                </a:lnTo>
                                <a:lnTo>
                                  <a:pt x="916" y="9"/>
                                </a:lnTo>
                                <a:lnTo>
                                  <a:pt x="916" y="9"/>
                                </a:lnTo>
                                <a:lnTo>
                                  <a:pt x="914" y="9"/>
                                </a:lnTo>
                                <a:lnTo>
                                  <a:pt x="915" y="1"/>
                                </a:lnTo>
                                <a:close/>
                                <a:moveTo>
                                  <a:pt x="998" y="4"/>
                                </a:moveTo>
                                <a:lnTo>
                                  <a:pt x="1013" y="5"/>
                                </a:lnTo>
                                <a:lnTo>
                                  <a:pt x="1019" y="6"/>
                                </a:lnTo>
                                <a:lnTo>
                                  <a:pt x="1039" y="7"/>
                                </a:lnTo>
                                <a:lnTo>
                                  <a:pt x="1045" y="8"/>
                                </a:lnTo>
                                <a:lnTo>
                                  <a:pt x="1049" y="8"/>
                                </a:lnTo>
                                <a:lnTo>
                                  <a:pt x="1048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38" y="15"/>
                                </a:lnTo>
                                <a:lnTo>
                                  <a:pt x="1038" y="15"/>
                                </a:lnTo>
                                <a:lnTo>
                                  <a:pt x="1019" y="14"/>
                                </a:lnTo>
                                <a:lnTo>
                                  <a:pt x="1019" y="14"/>
                                </a:lnTo>
                                <a:lnTo>
                                  <a:pt x="1012" y="14"/>
                                </a:lnTo>
                                <a:lnTo>
                                  <a:pt x="1012" y="14"/>
                                </a:lnTo>
                                <a:lnTo>
                                  <a:pt x="998" y="13"/>
                                </a:lnTo>
                                <a:lnTo>
                                  <a:pt x="998" y="4"/>
                                </a:lnTo>
                                <a:close/>
                                <a:moveTo>
                                  <a:pt x="1082" y="11"/>
                                </a:moveTo>
                                <a:lnTo>
                                  <a:pt x="1097" y="12"/>
                                </a:lnTo>
                                <a:lnTo>
                                  <a:pt x="1103" y="13"/>
                                </a:lnTo>
                                <a:lnTo>
                                  <a:pt x="1122" y="15"/>
                                </a:lnTo>
                                <a:lnTo>
                                  <a:pt x="1129" y="16"/>
                                </a:lnTo>
                                <a:lnTo>
                                  <a:pt x="1132" y="16"/>
                                </a:lnTo>
                                <a:lnTo>
                                  <a:pt x="1131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1" y="23"/>
                                </a:lnTo>
                                <a:lnTo>
                                  <a:pt x="1121" y="23"/>
                                </a:lnTo>
                                <a:lnTo>
                                  <a:pt x="1102" y="21"/>
                                </a:lnTo>
                                <a:lnTo>
                                  <a:pt x="1102" y="21"/>
                                </a:lnTo>
                                <a:lnTo>
                                  <a:pt x="1096" y="20"/>
                                </a:lnTo>
                                <a:lnTo>
                                  <a:pt x="1096" y="20"/>
                                </a:lnTo>
                                <a:lnTo>
                                  <a:pt x="1081" y="19"/>
                                </a:lnTo>
                                <a:lnTo>
                                  <a:pt x="1082" y="11"/>
                                </a:lnTo>
                                <a:close/>
                                <a:moveTo>
                                  <a:pt x="1165" y="20"/>
                                </a:moveTo>
                                <a:lnTo>
                                  <a:pt x="1174" y="21"/>
                                </a:lnTo>
                                <a:lnTo>
                                  <a:pt x="1180" y="22"/>
                                </a:lnTo>
                                <a:lnTo>
                                  <a:pt x="1199" y="25"/>
                                </a:lnTo>
                                <a:lnTo>
                                  <a:pt x="1206" y="26"/>
                                </a:lnTo>
                                <a:lnTo>
                                  <a:pt x="1212" y="27"/>
                                </a:lnTo>
                                <a:lnTo>
                                  <a:pt x="1215" y="27"/>
                                </a:lnTo>
                                <a:lnTo>
                                  <a:pt x="1214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05" y="34"/>
                                </a:lnTo>
                                <a:lnTo>
                                  <a:pt x="1205" y="34"/>
                                </a:lnTo>
                                <a:lnTo>
                                  <a:pt x="1198" y="33"/>
                                </a:lnTo>
                                <a:lnTo>
                                  <a:pt x="1198" y="33"/>
                                </a:lnTo>
                                <a:lnTo>
                                  <a:pt x="1179" y="30"/>
                                </a:lnTo>
                                <a:lnTo>
                                  <a:pt x="1179" y="30"/>
                                </a:lnTo>
                                <a:lnTo>
                                  <a:pt x="1172" y="29"/>
                                </a:lnTo>
                                <a:lnTo>
                                  <a:pt x="1173" y="29"/>
                                </a:lnTo>
                                <a:lnTo>
                                  <a:pt x="1164" y="28"/>
                                </a:lnTo>
                                <a:lnTo>
                                  <a:pt x="1165" y="20"/>
                                </a:lnTo>
                                <a:close/>
                                <a:moveTo>
                                  <a:pt x="1248" y="33"/>
                                </a:moveTo>
                                <a:lnTo>
                                  <a:pt x="1251" y="33"/>
                                </a:lnTo>
                                <a:lnTo>
                                  <a:pt x="1257" y="34"/>
                                </a:lnTo>
                                <a:lnTo>
                                  <a:pt x="1264" y="35"/>
                                </a:lnTo>
                                <a:lnTo>
                                  <a:pt x="1290" y="40"/>
                                </a:lnTo>
                                <a:lnTo>
                                  <a:pt x="1296" y="42"/>
                                </a:lnTo>
                                <a:lnTo>
                                  <a:pt x="1298" y="42"/>
                                </a:lnTo>
                                <a:lnTo>
                                  <a:pt x="1296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88" y="48"/>
                                </a:lnTo>
                                <a:lnTo>
                                  <a:pt x="1288" y="48"/>
                                </a:lnTo>
                                <a:lnTo>
                                  <a:pt x="1262" y="44"/>
                                </a:lnTo>
                                <a:lnTo>
                                  <a:pt x="1262" y="44"/>
                                </a:lnTo>
                                <a:lnTo>
                                  <a:pt x="1256" y="42"/>
                                </a:lnTo>
                                <a:lnTo>
                                  <a:pt x="1256" y="42"/>
                                </a:lnTo>
                                <a:lnTo>
                                  <a:pt x="1249" y="41"/>
                                </a:lnTo>
                                <a:lnTo>
                                  <a:pt x="1250" y="41"/>
                                </a:lnTo>
                                <a:lnTo>
                                  <a:pt x="1247" y="41"/>
                                </a:lnTo>
                                <a:lnTo>
                                  <a:pt x="1248" y="33"/>
                                </a:lnTo>
                                <a:close/>
                                <a:moveTo>
                                  <a:pt x="1331" y="49"/>
                                </a:moveTo>
                                <a:lnTo>
                                  <a:pt x="1335" y="50"/>
                                </a:lnTo>
                                <a:lnTo>
                                  <a:pt x="1341" y="52"/>
                                </a:lnTo>
                                <a:lnTo>
                                  <a:pt x="1348" y="53"/>
                                </a:lnTo>
                                <a:lnTo>
                                  <a:pt x="1367" y="58"/>
                                </a:lnTo>
                                <a:lnTo>
                                  <a:pt x="1373" y="59"/>
                                </a:lnTo>
                                <a:lnTo>
                                  <a:pt x="1380" y="61"/>
                                </a:lnTo>
                                <a:lnTo>
                                  <a:pt x="1377" y="69"/>
                                </a:lnTo>
                                <a:lnTo>
                                  <a:pt x="1371" y="67"/>
                                </a:lnTo>
                                <a:lnTo>
                                  <a:pt x="1371" y="67"/>
                                </a:lnTo>
                                <a:lnTo>
                                  <a:pt x="1365" y="66"/>
                                </a:lnTo>
                                <a:lnTo>
                                  <a:pt x="1365" y="66"/>
                                </a:lnTo>
                                <a:lnTo>
                                  <a:pt x="1346" y="61"/>
                                </a:lnTo>
                                <a:lnTo>
                                  <a:pt x="1346" y="61"/>
                                </a:lnTo>
                                <a:lnTo>
                                  <a:pt x="1339" y="60"/>
                                </a:lnTo>
                                <a:lnTo>
                                  <a:pt x="1339" y="60"/>
                                </a:lnTo>
                                <a:lnTo>
                                  <a:pt x="1333" y="58"/>
                                </a:lnTo>
                                <a:lnTo>
                                  <a:pt x="1333" y="58"/>
                                </a:lnTo>
                                <a:lnTo>
                                  <a:pt x="1329" y="57"/>
                                </a:lnTo>
                                <a:lnTo>
                                  <a:pt x="1331" y="49"/>
                                </a:lnTo>
                                <a:close/>
                                <a:moveTo>
                                  <a:pt x="1412" y="70"/>
                                </a:moveTo>
                                <a:lnTo>
                                  <a:pt x="1425" y="74"/>
                                </a:lnTo>
                                <a:lnTo>
                                  <a:pt x="1431" y="76"/>
                                </a:lnTo>
                                <a:lnTo>
                                  <a:pt x="1451" y="82"/>
                                </a:lnTo>
                                <a:lnTo>
                                  <a:pt x="1457" y="84"/>
                                </a:lnTo>
                                <a:lnTo>
                                  <a:pt x="1460" y="85"/>
                                </a:lnTo>
                                <a:lnTo>
                                  <a:pt x="1457" y="93"/>
                                </a:lnTo>
                                <a:lnTo>
                                  <a:pt x="1454" y="92"/>
                                </a:lnTo>
                                <a:lnTo>
                                  <a:pt x="1454" y="92"/>
                                </a:lnTo>
                                <a:lnTo>
                                  <a:pt x="1448" y="90"/>
                                </a:lnTo>
                                <a:lnTo>
                                  <a:pt x="1448" y="90"/>
                                </a:lnTo>
                                <a:lnTo>
                                  <a:pt x="1429" y="84"/>
                                </a:lnTo>
                                <a:lnTo>
                                  <a:pt x="1429" y="84"/>
                                </a:lnTo>
                                <a:lnTo>
                                  <a:pt x="1422" y="82"/>
                                </a:lnTo>
                                <a:lnTo>
                                  <a:pt x="1423" y="82"/>
                                </a:lnTo>
                                <a:lnTo>
                                  <a:pt x="1410" y="78"/>
                                </a:lnTo>
                                <a:lnTo>
                                  <a:pt x="1412" y="70"/>
                                </a:lnTo>
                                <a:close/>
                                <a:moveTo>
                                  <a:pt x="1492" y="97"/>
                                </a:moveTo>
                                <a:lnTo>
                                  <a:pt x="1496" y="98"/>
                                </a:lnTo>
                                <a:lnTo>
                                  <a:pt x="1502" y="101"/>
                                </a:lnTo>
                                <a:lnTo>
                                  <a:pt x="1509" y="103"/>
                                </a:lnTo>
                                <a:lnTo>
                                  <a:pt x="1515" y="106"/>
                                </a:lnTo>
                                <a:lnTo>
                                  <a:pt x="1522" y="109"/>
                                </a:lnTo>
                                <a:lnTo>
                                  <a:pt x="1535" y="114"/>
                                </a:lnTo>
                                <a:lnTo>
                                  <a:pt x="1538" y="116"/>
                                </a:lnTo>
                                <a:lnTo>
                                  <a:pt x="1535" y="123"/>
                                </a:lnTo>
                                <a:lnTo>
                                  <a:pt x="1531" y="122"/>
                                </a:lnTo>
                                <a:lnTo>
                                  <a:pt x="1531" y="122"/>
                                </a:lnTo>
                                <a:lnTo>
                                  <a:pt x="1518" y="116"/>
                                </a:lnTo>
                                <a:lnTo>
                                  <a:pt x="1518" y="116"/>
                                </a:lnTo>
                                <a:lnTo>
                                  <a:pt x="1512" y="114"/>
                                </a:lnTo>
                                <a:lnTo>
                                  <a:pt x="1512" y="114"/>
                                </a:lnTo>
                                <a:lnTo>
                                  <a:pt x="1506" y="111"/>
                                </a:lnTo>
                                <a:lnTo>
                                  <a:pt x="1506" y="111"/>
                                </a:lnTo>
                                <a:lnTo>
                                  <a:pt x="1499" y="108"/>
                                </a:lnTo>
                                <a:lnTo>
                                  <a:pt x="1499" y="108"/>
                                </a:lnTo>
                                <a:lnTo>
                                  <a:pt x="1493" y="106"/>
                                </a:lnTo>
                                <a:lnTo>
                                  <a:pt x="1493" y="106"/>
                                </a:lnTo>
                                <a:lnTo>
                                  <a:pt x="1489" y="104"/>
                                </a:lnTo>
                                <a:lnTo>
                                  <a:pt x="1492" y="97"/>
                                </a:lnTo>
                                <a:close/>
                                <a:moveTo>
                                  <a:pt x="1568" y="131"/>
                                </a:moveTo>
                                <a:lnTo>
                                  <a:pt x="1573" y="134"/>
                                </a:lnTo>
                                <a:lnTo>
                                  <a:pt x="1586" y="141"/>
                                </a:lnTo>
                                <a:lnTo>
                                  <a:pt x="1593" y="145"/>
                                </a:lnTo>
                                <a:lnTo>
                                  <a:pt x="1599" y="149"/>
                                </a:lnTo>
                                <a:lnTo>
                                  <a:pt x="1606" y="153"/>
                                </a:lnTo>
                                <a:lnTo>
                                  <a:pt x="1612" y="157"/>
                                </a:lnTo>
                                <a:lnTo>
                                  <a:pt x="1607" y="163"/>
                                </a:lnTo>
                                <a:lnTo>
                                  <a:pt x="1601" y="160"/>
                                </a:lnTo>
                                <a:lnTo>
                                  <a:pt x="1601" y="160"/>
                                </a:lnTo>
                                <a:lnTo>
                                  <a:pt x="1595" y="155"/>
                                </a:lnTo>
                                <a:lnTo>
                                  <a:pt x="1595" y="155"/>
                                </a:lnTo>
                                <a:lnTo>
                                  <a:pt x="1588" y="151"/>
                                </a:lnTo>
                                <a:lnTo>
                                  <a:pt x="1588" y="152"/>
                                </a:lnTo>
                                <a:lnTo>
                                  <a:pt x="1582" y="148"/>
                                </a:lnTo>
                                <a:lnTo>
                                  <a:pt x="1582" y="148"/>
                                </a:lnTo>
                                <a:lnTo>
                                  <a:pt x="1569" y="141"/>
                                </a:lnTo>
                                <a:lnTo>
                                  <a:pt x="1569" y="141"/>
                                </a:lnTo>
                                <a:lnTo>
                                  <a:pt x="1564" y="138"/>
                                </a:lnTo>
                                <a:lnTo>
                                  <a:pt x="1568" y="131"/>
                                </a:lnTo>
                                <a:close/>
                                <a:moveTo>
                                  <a:pt x="1639" y="177"/>
                                </a:moveTo>
                                <a:lnTo>
                                  <a:pt x="1645" y="182"/>
                                </a:lnTo>
                                <a:lnTo>
                                  <a:pt x="1652" y="188"/>
                                </a:lnTo>
                                <a:lnTo>
                                  <a:pt x="1671" y="210"/>
                                </a:lnTo>
                                <a:lnTo>
                                  <a:pt x="1674" y="214"/>
                                </a:lnTo>
                                <a:lnTo>
                                  <a:pt x="1667" y="218"/>
                                </a:lnTo>
                                <a:lnTo>
                                  <a:pt x="1664" y="215"/>
                                </a:lnTo>
                                <a:lnTo>
                                  <a:pt x="1665" y="215"/>
                                </a:lnTo>
                                <a:lnTo>
                                  <a:pt x="1645" y="194"/>
                                </a:lnTo>
                                <a:lnTo>
                                  <a:pt x="1646" y="194"/>
                                </a:lnTo>
                                <a:lnTo>
                                  <a:pt x="1639" y="188"/>
                                </a:lnTo>
                                <a:lnTo>
                                  <a:pt x="1639" y="188"/>
                                </a:lnTo>
                                <a:lnTo>
                                  <a:pt x="1633" y="183"/>
                                </a:lnTo>
                                <a:lnTo>
                                  <a:pt x="1639" y="177"/>
                                </a:lnTo>
                                <a:close/>
                                <a:moveTo>
                                  <a:pt x="1688" y="244"/>
                                </a:moveTo>
                                <a:lnTo>
                                  <a:pt x="1697" y="279"/>
                                </a:lnTo>
                                <a:lnTo>
                                  <a:pt x="1689" y="281"/>
                                </a:lnTo>
                                <a:lnTo>
                                  <a:pt x="1680" y="246"/>
                                </a:lnTo>
                                <a:lnTo>
                                  <a:pt x="1688" y="2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6"/>
                        <wps:cNvSpPr>
                          <a:spLocks/>
                        </wps:cNvSpPr>
                        <wps:spPr bwMode="auto">
                          <a:xfrm>
                            <a:off x="703580" y="578485"/>
                            <a:ext cx="1072515" cy="174625"/>
                          </a:xfrm>
                          <a:custGeom>
                            <a:avLst/>
                            <a:gdLst>
                              <a:gd name="T0" fmla="*/ 19 w 1689"/>
                              <a:gd name="T1" fmla="*/ 58 h 275"/>
                              <a:gd name="T2" fmla="*/ 51 w 1689"/>
                              <a:gd name="T3" fmla="*/ 94 h 275"/>
                              <a:gd name="T4" fmla="*/ 71 w 1689"/>
                              <a:gd name="T5" fmla="*/ 110 h 275"/>
                              <a:gd name="T6" fmla="*/ 90 w 1689"/>
                              <a:gd name="T7" fmla="*/ 123 h 275"/>
                              <a:gd name="T8" fmla="*/ 109 w 1689"/>
                              <a:gd name="T9" fmla="*/ 135 h 275"/>
                              <a:gd name="T10" fmla="*/ 135 w 1689"/>
                              <a:gd name="T11" fmla="*/ 149 h 275"/>
                              <a:gd name="T12" fmla="*/ 161 w 1689"/>
                              <a:gd name="T13" fmla="*/ 161 h 275"/>
                              <a:gd name="T14" fmla="*/ 186 w 1689"/>
                              <a:gd name="T15" fmla="*/ 172 h 275"/>
                              <a:gd name="T16" fmla="*/ 206 w 1689"/>
                              <a:gd name="T17" fmla="*/ 180 h 275"/>
                              <a:gd name="T18" fmla="*/ 238 w 1689"/>
                              <a:gd name="T19" fmla="*/ 191 h 275"/>
                              <a:gd name="T20" fmla="*/ 270 w 1689"/>
                              <a:gd name="T21" fmla="*/ 202 h 275"/>
                              <a:gd name="T22" fmla="*/ 321 w 1689"/>
                              <a:gd name="T23" fmla="*/ 216 h 275"/>
                              <a:gd name="T24" fmla="*/ 353 w 1689"/>
                              <a:gd name="T25" fmla="*/ 224 h 275"/>
                              <a:gd name="T26" fmla="*/ 373 w 1689"/>
                              <a:gd name="T27" fmla="*/ 228 h 275"/>
                              <a:gd name="T28" fmla="*/ 398 w 1689"/>
                              <a:gd name="T29" fmla="*/ 234 h 275"/>
                              <a:gd name="T30" fmla="*/ 437 w 1689"/>
                              <a:gd name="T31" fmla="*/ 241 h 275"/>
                              <a:gd name="T32" fmla="*/ 463 w 1689"/>
                              <a:gd name="T33" fmla="*/ 245 h 275"/>
                              <a:gd name="T34" fmla="*/ 495 w 1689"/>
                              <a:gd name="T35" fmla="*/ 251 h 275"/>
                              <a:gd name="T36" fmla="*/ 540 w 1689"/>
                              <a:gd name="T37" fmla="*/ 257 h 275"/>
                              <a:gd name="T38" fmla="*/ 565 w 1689"/>
                              <a:gd name="T39" fmla="*/ 260 h 275"/>
                              <a:gd name="T40" fmla="*/ 597 w 1689"/>
                              <a:gd name="T41" fmla="*/ 263 h 275"/>
                              <a:gd name="T42" fmla="*/ 636 w 1689"/>
                              <a:gd name="T43" fmla="*/ 267 h 275"/>
                              <a:gd name="T44" fmla="*/ 675 w 1689"/>
                              <a:gd name="T45" fmla="*/ 270 h 275"/>
                              <a:gd name="T46" fmla="*/ 713 w 1689"/>
                              <a:gd name="T47" fmla="*/ 272 h 275"/>
                              <a:gd name="T48" fmla="*/ 758 w 1689"/>
                              <a:gd name="T49" fmla="*/ 274 h 275"/>
                              <a:gd name="T50" fmla="*/ 784 w 1689"/>
                              <a:gd name="T51" fmla="*/ 275 h 275"/>
                              <a:gd name="T52" fmla="*/ 822 w 1689"/>
                              <a:gd name="T53" fmla="*/ 275 h 275"/>
                              <a:gd name="T54" fmla="*/ 867 w 1689"/>
                              <a:gd name="T55" fmla="*/ 275 h 275"/>
                              <a:gd name="T56" fmla="*/ 906 w 1689"/>
                              <a:gd name="T57" fmla="*/ 275 h 275"/>
                              <a:gd name="T58" fmla="*/ 931 w 1689"/>
                              <a:gd name="T59" fmla="*/ 274 h 275"/>
                              <a:gd name="T60" fmla="*/ 976 w 1689"/>
                              <a:gd name="T61" fmla="*/ 272 h 275"/>
                              <a:gd name="T62" fmla="*/ 1015 w 1689"/>
                              <a:gd name="T63" fmla="*/ 270 h 275"/>
                              <a:gd name="T64" fmla="*/ 1054 w 1689"/>
                              <a:gd name="T65" fmla="*/ 267 h 275"/>
                              <a:gd name="T66" fmla="*/ 1092 w 1689"/>
                              <a:gd name="T67" fmla="*/ 263 h 275"/>
                              <a:gd name="T68" fmla="*/ 1124 w 1689"/>
                              <a:gd name="T69" fmla="*/ 260 h 275"/>
                              <a:gd name="T70" fmla="*/ 1150 w 1689"/>
                              <a:gd name="T71" fmla="*/ 257 h 275"/>
                              <a:gd name="T72" fmla="*/ 1195 w 1689"/>
                              <a:gd name="T73" fmla="*/ 251 h 275"/>
                              <a:gd name="T74" fmla="*/ 1227 w 1689"/>
                              <a:gd name="T75" fmla="*/ 245 h 275"/>
                              <a:gd name="T76" fmla="*/ 1253 w 1689"/>
                              <a:gd name="T77" fmla="*/ 241 h 275"/>
                              <a:gd name="T78" fmla="*/ 1291 w 1689"/>
                              <a:gd name="T79" fmla="*/ 234 h 275"/>
                              <a:gd name="T80" fmla="*/ 1317 w 1689"/>
                              <a:gd name="T81" fmla="*/ 228 h 275"/>
                              <a:gd name="T82" fmla="*/ 1336 w 1689"/>
                              <a:gd name="T83" fmla="*/ 224 h 275"/>
                              <a:gd name="T84" fmla="*/ 1368 w 1689"/>
                              <a:gd name="T85" fmla="*/ 216 h 275"/>
                              <a:gd name="T86" fmla="*/ 1420 w 1689"/>
                              <a:gd name="T87" fmla="*/ 202 h 275"/>
                              <a:gd name="T88" fmla="*/ 1452 w 1689"/>
                              <a:gd name="T89" fmla="*/ 191 h 275"/>
                              <a:gd name="T90" fmla="*/ 1484 w 1689"/>
                              <a:gd name="T91" fmla="*/ 180 h 275"/>
                              <a:gd name="T92" fmla="*/ 1503 w 1689"/>
                              <a:gd name="T93" fmla="*/ 172 h 275"/>
                              <a:gd name="T94" fmla="*/ 1529 w 1689"/>
                              <a:gd name="T95" fmla="*/ 161 h 275"/>
                              <a:gd name="T96" fmla="*/ 1555 w 1689"/>
                              <a:gd name="T97" fmla="*/ 149 h 275"/>
                              <a:gd name="T98" fmla="*/ 1580 w 1689"/>
                              <a:gd name="T99" fmla="*/ 135 h 275"/>
                              <a:gd name="T100" fmla="*/ 1600 w 1689"/>
                              <a:gd name="T101" fmla="*/ 123 h 275"/>
                              <a:gd name="T102" fmla="*/ 1619 w 1689"/>
                              <a:gd name="T103" fmla="*/ 110 h 275"/>
                              <a:gd name="T104" fmla="*/ 1638 w 1689"/>
                              <a:gd name="T105" fmla="*/ 94 h 275"/>
                              <a:gd name="T106" fmla="*/ 1670 w 1689"/>
                              <a:gd name="T107" fmla="*/ 58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689" h="275">
                                <a:moveTo>
                                  <a:pt x="0" y="0"/>
                                </a:moveTo>
                                <a:lnTo>
                                  <a:pt x="13" y="47"/>
                                </a:lnTo>
                                <a:lnTo>
                                  <a:pt x="19" y="58"/>
                                </a:lnTo>
                                <a:lnTo>
                                  <a:pt x="26" y="67"/>
                                </a:lnTo>
                                <a:lnTo>
                                  <a:pt x="45" y="88"/>
                                </a:lnTo>
                                <a:lnTo>
                                  <a:pt x="51" y="94"/>
                                </a:lnTo>
                                <a:lnTo>
                                  <a:pt x="58" y="100"/>
                                </a:lnTo>
                                <a:lnTo>
                                  <a:pt x="64" y="105"/>
                                </a:lnTo>
                                <a:lnTo>
                                  <a:pt x="71" y="110"/>
                                </a:lnTo>
                                <a:lnTo>
                                  <a:pt x="77" y="115"/>
                                </a:lnTo>
                                <a:lnTo>
                                  <a:pt x="84" y="119"/>
                                </a:lnTo>
                                <a:lnTo>
                                  <a:pt x="90" y="123"/>
                                </a:lnTo>
                                <a:lnTo>
                                  <a:pt x="96" y="127"/>
                                </a:lnTo>
                                <a:lnTo>
                                  <a:pt x="103" y="131"/>
                                </a:lnTo>
                                <a:lnTo>
                                  <a:pt x="109" y="135"/>
                                </a:lnTo>
                                <a:lnTo>
                                  <a:pt x="122" y="142"/>
                                </a:lnTo>
                                <a:lnTo>
                                  <a:pt x="128" y="146"/>
                                </a:lnTo>
                                <a:lnTo>
                                  <a:pt x="135" y="149"/>
                                </a:lnTo>
                                <a:lnTo>
                                  <a:pt x="141" y="152"/>
                                </a:lnTo>
                                <a:lnTo>
                                  <a:pt x="154" y="158"/>
                                </a:lnTo>
                                <a:lnTo>
                                  <a:pt x="161" y="161"/>
                                </a:lnTo>
                                <a:lnTo>
                                  <a:pt x="173" y="167"/>
                                </a:lnTo>
                                <a:lnTo>
                                  <a:pt x="180" y="170"/>
                                </a:lnTo>
                                <a:lnTo>
                                  <a:pt x="186" y="172"/>
                                </a:lnTo>
                                <a:lnTo>
                                  <a:pt x="193" y="175"/>
                                </a:lnTo>
                                <a:lnTo>
                                  <a:pt x="199" y="177"/>
                                </a:lnTo>
                                <a:lnTo>
                                  <a:pt x="206" y="180"/>
                                </a:lnTo>
                                <a:lnTo>
                                  <a:pt x="212" y="182"/>
                                </a:lnTo>
                                <a:lnTo>
                                  <a:pt x="218" y="185"/>
                                </a:lnTo>
                                <a:lnTo>
                                  <a:pt x="238" y="191"/>
                                </a:lnTo>
                                <a:lnTo>
                                  <a:pt x="244" y="193"/>
                                </a:lnTo>
                                <a:lnTo>
                                  <a:pt x="263" y="200"/>
                                </a:lnTo>
                                <a:lnTo>
                                  <a:pt x="270" y="202"/>
                                </a:lnTo>
                                <a:lnTo>
                                  <a:pt x="289" y="207"/>
                                </a:lnTo>
                                <a:lnTo>
                                  <a:pt x="296" y="209"/>
                                </a:lnTo>
                                <a:lnTo>
                                  <a:pt x="321" y="216"/>
                                </a:lnTo>
                                <a:lnTo>
                                  <a:pt x="328" y="218"/>
                                </a:lnTo>
                                <a:lnTo>
                                  <a:pt x="347" y="222"/>
                                </a:lnTo>
                                <a:lnTo>
                                  <a:pt x="353" y="224"/>
                                </a:lnTo>
                                <a:lnTo>
                                  <a:pt x="360" y="225"/>
                                </a:lnTo>
                                <a:lnTo>
                                  <a:pt x="366" y="227"/>
                                </a:lnTo>
                                <a:lnTo>
                                  <a:pt x="373" y="228"/>
                                </a:lnTo>
                                <a:lnTo>
                                  <a:pt x="379" y="230"/>
                                </a:lnTo>
                                <a:lnTo>
                                  <a:pt x="392" y="232"/>
                                </a:lnTo>
                                <a:lnTo>
                                  <a:pt x="398" y="234"/>
                                </a:lnTo>
                                <a:lnTo>
                                  <a:pt x="405" y="235"/>
                                </a:lnTo>
                                <a:lnTo>
                                  <a:pt x="430" y="240"/>
                                </a:lnTo>
                                <a:lnTo>
                                  <a:pt x="437" y="241"/>
                                </a:lnTo>
                                <a:lnTo>
                                  <a:pt x="443" y="242"/>
                                </a:lnTo>
                                <a:lnTo>
                                  <a:pt x="456" y="244"/>
                                </a:lnTo>
                                <a:lnTo>
                                  <a:pt x="463" y="245"/>
                                </a:lnTo>
                                <a:lnTo>
                                  <a:pt x="482" y="249"/>
                                </a:lnTo>
                                <a:lnTo>
                                  <a:pt x="488" y="250"/>
                                </a:lnTo>
                                <a:lnTo>
                                  <a:pt x="495" y="251"/>
                                </a:lnTo>
                                <a:lnTo>
                                  <a:pt x="514" y="253"/>
                                </a:lnTo>
                                <a:lnTo>
                                  <a:pt x="520" y="254"/>
                                </a:lnTo>
                                <a:lnTo>
                                  <a:pt x="540" y="257"/>
                                </a:lnTo>
                                <a:lnTo>
                                  <a:pt x="546" y="257"/>
                                </a:lnTo>
                                <a:lnTo>
                                  <a:pt x="553" y="258"/>
                                </a:lnTo>
                                <a:lnTo>
                                  <a:pt x="565" y="260"/>
                                </a:lnTo>
                                <a:lnTo>
                                  <a:pt x="572" y="261"/>
                                </a:lnTo>
                                <a:lnTo>
                                  <a:pt x="591" y="263"/>
                                </a:lnTo>
                                <a:lnTo>
                                  <a:pt x="597" y="263"/>
                                </a:lnTo>
                                <a:lnTo>
                                  <a:pt x="623" y="266"/>
                                </a:lnTo>
                                <a:lnTo>
                                  <a:pt x="630" y="266"/>
                                </a:lnTo>
                                <a:lnTo>
                                  <a:pt x="636" y="267"/>
                                </a:lnTo>
                                <a:lnTo>
                                  <a:pt x="649" y="268"/>
                                </a:lnTo>
                                <a:lnTo>
                                  <a:pt x="655" y="268"/>
                                </a:lnTo>
                                <a:lnTo>
                                  <a:pt x="675" y="270"/>
                                </a:lnTo>
                                <a:lnTo>
                                  <a:pt x="681" y="270"/>
                                </a:lnTo>
                                <a:lnTo>
                                  <a:pt x="707" y="272"/>
                                </a:lnTo>
                                <a:lnTo>
                                  <a:pt x="713" y="272"/>
                                </a:lnTo>
                                <a:lnTo>
                                  <a:pt x="732" y="273"/>
                                </a:lnTo>
                                <a:lnTo>
                                  <a:pt x="739" y="273"/>
                                </a:lnTo>
                                <a:lnTo>
                                  <a:pt x="758" y="274"/>
                                </a:lnTo>
                                <a:lnTo>
                                  <a:pt x="764" y="274"/>
                                </a:lnTo>
                                <a:lnTo>
                                  <a:pt x="777" y="274"/>
                                </a:lnTo>
                                <a:lnTo>
                                  <a:pt x="784" y="275"/>
                                </a:lnTo>
                                <a:lnTo>
                                  <a:pt x="790" y="275"/>
                                </a:lnTo>
                                <a:lnTo>
                                  <a:pt x="816" y="275"/>
                                </a:lnTo>
                                <a:lnTo>
                                  <a:pt x="822" y="275"/>
                                </a:lnTo>
                                <a:lnTo>
                                  <a:pt x="841" y="275"/>
                                </a:lnTo>
                                <a:lnTo>
                                  <a:pt x="848" y="275"/>
                                </a:lnTo>
                                <a:lnTo>
                                  <a:pt x="867" y="275"/>
                                </a:lnTo>
                                <a:lnTo>
                                  <a:pt x="874" y="275"/>
                                </a:lnTo>
                                <a:lnTo>
                                  <a:pt x="899" y="275"/>
                                </a:lnTo>
                                <a:lnTo>
                                  <a:pt x="906" y="275"/>
                                </a:lnTo>
                                <a:lnTo>
                                  <a:pt x="912" y="274"/>
                                </a:lnTo>
                                <a:lnTo>
                                  <a:pt x="925" y="274"/>
                                </a:lnTo>
                                <a:lnTo>
                                  <a:pt x="931" y="274"/>
                                </a:lnTo>
                                <a:lnTo>
                                  <a:pt x="951" y="273"/>
                                </a:lnTo>
                                <a:lnTo>
                                  <a:pt x="957" y="273"/>
                                </a:lnTo>
                                <a:lnTo>
                                  <a:pt x="976" y="272"/>
                                </a:lnTo>
                                <a:lnTo>
                                  <a:pt x="983" y="272"/>
                                </a:lnTo>
                                <a:lnTo>
                                  <a:pt x="1009" y="270"/>
                                </a:lnTo>
                                <a:lnTo>
                                  <a:pt x="1015" y="270"/>
                                </a:lnTo>
                                <a:lnTo>
                                  <a:pt x="1034" y="268"/>
                                </a:lnTo>
                                <a:lnTo>
                                  <a:pt x="1041" y="268"/>
                                </a:lnTo>
                                <a:lnTo>
                                  <a:pt x="1054" y="267"/>
                                </a:lnTo>
                                <a:lnTo>
                                  <a:pt x="1060" y="266"/>
                                </a:lnTo>
                                <a:lnTo>
                                  <a:pt x="1066" y="266"/>
                                </a:lnTo>
                                <a:lnTo>
                                  <a:pt x="1092" y="263"/>
                                </a:lnTo>
                                <a:lnTo>
                                  <a:pt x="1098" y="263"/>
                                </a:lnTo>
                                <a:lnTo>
                                  <a:pt x="1118" y="261"/>
                                </a:lnTo>
                                <a:lnTo>
                                  <a:pt x="1124" y="260"/>
                                </a:lnTo>
                                <a:lnTo>
                                  <a:pt x="1137" y="258"/>
                                </a:lnTo>
                                <a:lnTo>
                                  <a:pt x="1144" y="257"/>
                                </a:lnTo>
                                <a:lnTo>
                                  <a:pt x="1150" y="257"/>
                                </a:lnTo>
                                <a:lnTo>
                                  <a:pt x="1169" y="254"/>
                                </a:lnTo>
                                <a:lnTo>
                                  <a:pt x="1176" y="253"/>
                                </a:lnTo>
                                <a:lnTo>
                                  <a:pt x="1195" y="251"/>
                                </a:lnTo>
                                <a:lnTo>
                                  <a:pt x="1201" y="250"/>
                                </a:lnTo>
                                <a:lnTo>
                                  <a:pt x="1208" y="249"/>
                                </a:lnTo>
                                <a:lnTo>
                                  <a:pt x="1227" y="245"/>
                                </a:lnTo>
                                <a:lnTo>
                                  <a:pt x="1233" y="244"/>
                                </a:lnTo>
                                <a:lnTo>
                                  <a:pt x="1246" y="242"/>
                                </a:lnTo>
                                <a:lnTo>
                                  <a:pt x="1253" y="241"/>
                                </a:lnTo>
                                <a:lnTo>
                                  <a:pt x="1259" y="240"/>
                                </a:lnTo>
                                <a:lnTo>
                                  <a:pt x="1285" y="235"/>
                                </a:lnTo>
                                <a:lnTo>
                                  <a:pt x="1291" y="234"/>
                                </a:lnTo>
                                <a:lnTo>
                                  <a:pt x="1298" y="232"/>
                                </a:lnTo>
                                <a:lnTo>
                                  <a:pt x="1310" y="230"/>
                                </a:lnTo>
                                <a:lnTo>
                                  <a:pt x="1317" y="228"/>
                                </a:lnTo>
                                <a:lnTo>
                                  <a:pt x="1323" y="227"/>
                                </a:lnTo>
                                <a:lnTo>
                                  <a:pt x="1330" y="225"/>
                                </a:lnTo>
                                <a:lnTo>
                                  <a:pt x="1336" y="224"/>
                                </a:lnTo>
                                <a:lnTo>
                                  <a:pt x="1343" y="222"/>
                                </a:lnTo>
                                <a:lnTo>
                                  <a:pt x="1362" y="218"/>
                                </a:lnTo>
                                <a:lnTo>
                                  <a:pt x="1368" y="216"/>
                                </a:lnTo>
                                <a:lnTo>
                                  <a:pt x="1394" y="209"/>
                                </a:lnTo>
                                <a:lnTo>
                                  <a:pt x="1400" y="207"/>
                                </a:lnTo>
                                <a:lnTo>
                                  <a:pt x="1420" y="202"/>
                                </a:lnTo>
                                <a:lnTo>
                                  <a:pt x="1426" y="200"/>
                                </a:lnTo>
                                <a:lnTo>
                                  <a:pt x="1445" y="193"/>
                                </a:lnTo>
                                <a:lnTo>
                                  <a:pt x="1452" y="191"/>
                                </a:lnTo>
                                <a:lnTo>
                                  <a:pt x="1471" y="185"/>
                                </a:lnTo>
                                <a:lnTo>
                                  <a:pt x="1478" y="182"/>
                                </a:lnTo>
                                <a:lnTo>
                                  <a:pt x="1484" y="180"/>
                                </a:lnTo>
                                <a:lnTo>
                                  <a:pt x="1490" y="177"/>
                                </a:lnTo>
                                <a:lnTo>
                                  <a:pt x="1497" y="175"/>
                                </a:lnTo>
                                <a:lnTo>
                                  <a:pt x="1503" y="172"/>
                                </a:lnTo>
                                <a:lnTo>
                                  <a:pt x="1510" y="170"/>
                                </a:lnTo>
                                <a:lnTo>
                                  <a:pt x="1516" y="167"/>
                                </a:lnTo>
                                <a:lnTo>
                                  <a:pt x="1529" y="161"/>
                                </a:lnTo>
                                <a:lnTo>
                                  <a:pt x="1535" y="158"/>
                                </a:lnTo>
                                <a:lnTo>
                                  <a:pt x="1548" y="152"/>
                                </a:lnTo>
                                <a:lnTo>
                                  <a:pt x="1555" y="149"/>
                                </a:lnTo>
                                <a:lnTo>
                                  <a:pt x="1561" y="146"/>
                                </a:lnTo>
                                <a:lnTo>
                                  <a:pt x="1567" y="142"/>
                                </a:lnTo>
                                <a:lnTo>
                                  <a:pt x="1580" y="135"/>
                                </a:lnTo>
                                <a:lnTo>
                                  <a:pt x="1587" y="131"/>
                                </a:lnTo>
                                <a:lnTo>
                                  <a:pt x="1593" y="127"/>
                                </a:lnTo>
                                <a:lnTo>
                                  <a:pt x="1600" y="123"/>
                                </a:lnTo>
                                <a:lnTo>
                                  <a:pt x="1606" y="119"/>
                                </a:lnTo>
                                <a:lnTo>
                                  <a:pt x="1612" y="115"/>
                                </a:lnTo>
                                <a:lnTo>
                                  <a:pt x="1619" y="110"/>
                                </a:lnTo>
                                <a:lnTo>
                                  <a:pt x="1625" y="105"/>
                                </a:lnTo>
                                <a:lnTo>
                                  <a:pt x="1632" y="100"/>
                                </a:lnTo>
                                <a:lnTo>
                                  <a:pt x="1638" y="94"/>
                                </a:lnTo>
                                <a:lnTo>
                                  <a:pt x="1644" y="88"/>
                                </a:lnTo>
                                <a:lnTo>
                                  <a:pt x="1664" y="67"/>
                                </a:lnTo>
                                <a:lnTo>
                                  <a:pt x="1670" y="58"/>
                                </a:lnTo>
                                <a:lnTo>
                                  <a:pt x="1677" y="47"/>
                                </a:lnTo>
                                <a:lnTo>
                                  <a:pt x="1689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7"/>
                        <wps:cNvSpPr>
                          <a:spLocks noEditPoints="1"/>
                        </wps:cNvSpPr>
                        <wps:spPr bwMode="auto">
                          <a:xfrm>
                            <a:off x="1236980" y="578485"/>
                            <a:ext cx="5715" cy="52451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26"/>
                              <a:gd name="T2" fmla="*/ 9 w 9"/>
                              <a:gd name="T3" fmla="*/ 49 h 826"/>
                              <a:gd name="T4" fmla="*/ 0 w 9"/>
                              <a:gd name="T5" fmla="*/ 49 h 826"/>
                              <a:gd name="T6" fmla="*/ 0 w 9"/>
                              <a:gd name="T7" fmla="*/ 0 h 826"/>
                              <a:gd name="T8" fmla="*/ 9 w 9"/>
                              <a:gd name="T9" fmla="*/ 0 h 826"/>
                              <a:gd name="T10" fmla="*/ 9 w 9"/>
                              <a:gd name="T11" fmla="*/ 82 h 826"/>
                              <a:gd name="T12" fmla="*/ 9 w 9"/>
                              <a:gd name="T13" fmla="*/ 131 h 826"/>
                              <a:gd name="T14" fmla="*/ 0 w 9"/>
                              <a:gd name="T15" fmla="*/ 131 h 826"/>
                              <a:gd name="T16" fmla="*/ 0 w 9"/>
                              <a:gd name="T17" fmla="*/ 82 h 826"/>
                              <a:gd name="T18" fmla="*/ 9 w 9"/>
                              <a:gd name="T19" fmla="*/ 82 h 826"/>
                              <a:gd name="T20" fmla="*/ 9 w 9"/>
                              <a:gd name="T21" fmla="*/ 164 h 826"/>
                              <a:gd name="T22" fmla="*/ 9 w 9"/>
                              <a:gd name="T23" fmla="*/ 213 h 826"/>
                              <a:gd name="T24" fmla="*/ 0 w 9"/>
                              <a:gd name="T25" fmla="*/ 213 h 826"/>
                              <a:gd name="T26" fmla="*/ 0 w 9"/>
                              <a:gd name="T27" fmla="*/ 164 h 826"/>
                              <a:gd name="T28" fmla="*/ 9 w 9"/>
                              <a:gd name="T29" fmla="*/ 164 h 826"/>
                              <a:gd name="T30" fmla="*/ 9 w 9"/>
                              <a:gd name="T31" fmla="*/ 246 h 826"/>
                              <a:gd name="T32" fmla="*/ 9 w 9"/>
                              <a:gd name="T33" fmla="*/ 295 h 826"/>
                              <a:gd name="T34" fmla="*/ 0 w 9"/>
                              <a:gd name="T35" fmla="*/ 295 h 826"/>
                              <a:gd name="T36" fmla="*/ 0 w 9"/>
                              <a:gd name="T37" fmla="*/ 246 h 826"/>
                              <a:gd name="T38" fmla="*/ 9 w 9"/>
                              <a:gd name="T39" fmla="*/ 246 h 826"/>
                              <a:gd name="T40" fmla="*/ 9 w 9"/>
                              <a:gd name="T41" fmla="*/ 328 h 826"/>
                              <a:gd name="T42" fmla="*/ 9 w 9"/>
                              <a:gd name="T43" fmla="*/ 377 h 826"/>
                              <a:gd name="T44" fmla="*/ 0 w 9"/>
                              <a:gd name="T45" fmla="*/ 377 h 826"/>
                              <a:gd name="T46" fmla="*/ 0 w 9"/>
                              <a:gd name="T47" fmla="*/ 328 h 826"/>
                              <a:gd name="T48" fmla="*/ 9 w 9"/>
                              <a:gd name="T49" fmla="*/ 328 h 826"/>
                              <a:gd name="T50" fmla="*/ 9 w 9"/>
                              <a:gd name="T51" fmla="*/ 410 h 826"/>
                              <a:gd name="T52" fmla="*/ 9 w 9"/>
                              <a:gd name="T53" fmla="*/ 459 h 826"/>
                              <a:gd name="T54" fmla="*/ 0 w 9"/>
                              <a:gd name="T55" fmla="*/ 459 h 826"/>
                              <a:gd name="T56" fmla="*/ 0 w 9"/>
                              <a:gd name="T57" fmla="*/ 410 h 826"/>
                              <a:gd name="T58" fmla="*/ 9 w 9"/>
                              <a:gd name="T59" fmla="*/ 410 h 826"/>
                              <a:gd name="T60" fmla="*/ 9 w 9"/>
                              <a:gd name="T61" fmla="*/ 492 h 826"/>
                              <a:gd name="T62" fmla="*/ 9 w 9"/>
                              <a:gd name="T63" fmla="*/ 541 h 826"/>
                              <a:gd name="T64" fmla="*/ 0 w 9"/>
                              <a:gd name="T65" fmla="*/ 541 h 826"/>
                              <a:gd name="T66" fmla="*/ 0 w 9"/>
                              <a:gd name="T67" fmla="*/ 492 h 826"/>
                              <a:gd name="T68" fmla="*/ 9 w 9"/>
                              <a:gd name="T69" fmla="*/ 492 h 826"/>
                              <a:gd name="T70" fmla="*/ 9 w 9"/>
                              <a:gd name="T71" fmla="*/ 574 h 826"/>
                              <a:gd name="T72" fmla="*/ 9 w 9"/>
                              <a:gd name="T73" fmla="*/ 623 h 826"/>
                              <a:gd name="T74" fmla="*/ 0 w 9"/>
                              <a:gd name="T75" fmla="*/ 623 h 826"/>
                              <a:gd name="T76" fmla="*/ 0 w 9"/>
                              <a:gd name="T77" fmla="*/ 574 h 826"/>
                              <a:gd name="T78" fmla="*/ 9 w 9"/>
                              <a:gd name="T79" fmla="*/ 574 h 826"/>
                              <a:gd name="T80" fmla="*/ 9 w 9"/>
                              <a:gd name="T81" fmla="*/ 656 h 826"/>
                              <a:gd name="T82" fmla="*/ 9 w 9"/>
                              <a:gd name="T83" fmla="*/ 705 h 826"/>
                              <a:gd name="T84" fmla="*/ 0 w 9"/>
                              <a:gd name="T85" fmla="*/ 705 h 826"/>
                              <a:gd name="T86" fmla="*/ 0 w 9"/>
                              <a:gd name="T87" fmla="*/ 656 h 826"/>
                              <a:gd name="T88" fmla="*/ 9 w 9"/>
                              <a:gd name="T89" fmla="*/ 656 h 826"/>
                              <a:gd name="T90" fmla="*/ 9 w 9"/>
                              <a:gd name="T91" fmla="*/ 738 h 826"/>
                              <a:gd name="T92" fmla="*/ 9 w 9"/>
                              <a:gd name="T93" fmla="*/ 787 h 826"/>
                              <a:gd name="T94" fmla="*/ 0 w 9"/>
                              <a:gd name="T95" fmla="*/ 787 h 826"/>
                              <a:gd name="T96" fmla="*/ 0 w 9"/>
                              <a:gd name="T97" fmla="*/ 738 h 826"/>
                              <a:gd name="T98" fmla="*/ 9 w 9"/>
                              <a:gd name="T99" fmla="*/ 738 h 826"/>
                              <a:gd name="T100" fmla="*/ 9 w 9"/>
                              <a:gd name="T101" fmla="*/ 820 h 826"/>
                              <a:gd name="T102" fmla="*/ 9 w 9"/>
                              <a:gd name="T103" fmla="*/ 826 h 826"/>
                              <a:gd name="T104" fmla="*/ 0 w 9"/>
                              <a:gd name="T105" fmla="*/ 826 h 826"/>
                              <a:gd name="T106" fmla="*/ 0 w 9"/>
                              <a:gd name="T107" fmla="*/ 820 h 826"/>
                              <a:gd name="T108" fmla="*/ 9 w 9"/>
                              <a:gd name="T109" fmla="*/ 820 h 8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" h="826">
                                <a:moveTo>
                                  <a:pt x="9" y="0"/>
                                </a:moveTo>
                                <a:lnTo>
                                  <a:pt x="9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82"/>
                                </a:moveTo>
                                <a:lnTo>
                                  <a:pt x="9" y="131"/>
                                </a:lnTo>
                                <a:lnTo>
                                  <a:pt x="0" y="131"/>
                                </a:lnTo>
                                <a:lnTo>
                                  <a:pt x="0" y="82"/>
                                </a:lnTo>
                                <a:lnTo>
                                  <a:pt x="9" y="82"/>
                                </a:lnTo>
                                <a:close/>
                                <a:moveTo>
                                  <a:pt x="9" y="164"/>
                                </a:moveTo>
                                <a:lnTo>
                                  <a:pt x="9" y="213"/>
                                </a:lnTo>
                                <a:lnTo>
                                  <a:pt x="0" y="213"/>
                                </a:lnTo>
                                <a:lnTo>
                                  <a:pt x="0" y="164"/>
                                </a:lnTo>
                                <a:lnTo>
                                  <a:pt x="9" y="164"/>
                                </a:lnTo>
                                <a:close/>
                                <a:moveTo>
                                  <a:pt x="9" y="246"/>
                                </a:moveTo>
                                <a:lnTo>
                                  <a:pt x="9" y="295"/>
                                </a:lnTo>
                                <a:lnTo>
                                  <a:pt x="0" y="295"/>
                                </a:lnTo>
                                <a:lnTo>
                                  <a:pt x="0" y="246"/>
                                </a:lnTo>
                                <a:lnTo>
                                  <a:pt x="9" y="246"/>
                                </a:lnTo>
                                <a:close/>
                                <a:moveTo>
                                  <a:pt x="9" y="328"/>
                                </a:moveTo>
                                <a:lnTo>
                                  <a:pt x="9" y="377"/>
                                </a:lnTo>
                                <a:lnTo>
                                  <a:pt x="0" y="377"/>
                                </a:lnTo>
                                <a:lnTo>
                                  <a:pt x="0" y="328"/>
                                </a:lnTo>
                                <a:lnTo>
                                  <a:pt x="9" y="328"/>
                                </a:lnTo>
                                <a:close/>
                                <a:moveTo>
                                  <a:pt x="9" y="410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410"/>
                                </a:lnTo>
                                <a:lnTo>
                                  <a:pt x="9" y="410"/>
                                </a:lnTo>
                                <a:close/>
                                <a:moveTo>
                                  <a:pt x="9" y="492"/>
                                </a:moveTo>
                                <a:lnTo>
                                  <a:pt x="9" y="541"/>
                                </a:lnTo>
                                <a:lnTo>
                                  <a:pt x="0" y="541"/>
                                </a:lnTo>
                                <a:lnTo>
                                  <a:pt x="0" y="492"/>
                                </a:lnTo>
                                <a:lnTo>
                                  <a:pt x="9" y="492"/>
                                </a:lnTo>
                                <a:close/>
                                <a:moveTo>
                                  <a:pt x="9" y="574"/>
                                </a:moveTo>
                                <a:lnTo>
                                  <a:pt x="9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74"/>
                                </a:lnTo>
                                <a:lnTo>
                                  <a:pt x="9" y="574"/>
                                </a:lnTo>
                                <a:close/>
                                <a:moveTo>
                                  <a:pt x="9" y="656"/>
                                </a:moveTo>
                                <a:lnTo>
                                  <a:pt x="9" y="705"/>
                                </a:lnTo>
                                <a:lnTo>
                                  <a:pt x="0" y="705"/>
                                </a:lnTo>
                                <a:lnTo>
                                  <a:pt x="0" y="656"/>
                                </a:lnTo>
                                <a:lnTo>
                                  <a:pt x="9" y="656"/>
                                </a:lnTo>
                                <a:close/>
                                <a:moveTo>
                                  <a:pt x="9" y="738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8"/>
                                </a:lnTo>
                                <a:lnTo>
                                  <a:pt x="9" y="738"/>
                                </a:lnTo>
                                <a:close/>
                                <a:moveTo>
                                  <a:pt x="9" y="820"/>
                                </a:moveTo>
                                <a:lnTo>
                                  <a:pt x="9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820"/>
                                </a:lnTo>
                                <a:lnTo>
                                  <a:pt x="9" y="8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8"/>
                        <wps:cNvSpPr>
                          <a:spLocks noEditPoints="1"/>
                        </wps:cNvSpPr>
                        <wps:spPr bwMode="auto">
                          <a:xfrm>
                            <a:off x="1089025" y="576580"/>
                            <a:ext cx="153035" cy="171450"/>
                          </a:xfrm>
                          <a:custGeom>
                            <a:avLst/>
                            <a:gdLst>
                              <a:gd name="T0" fmla="*/ 241 w 241"/>
                              <a:gd name="T1" fmla="*/ 5 h 270"/>
                              <a:gd name="T2" fmla="*/ 208 w 241"/>
                              <a:gd name="T3" fmla="*/ 43 h 270"/>
                              <a:gd name="T4" fmla="*/ 202 w 241"/>
                              <a:gd name="T5" fmla="*/ 37 h 270"/>
                              <a:gd name="T6" fmla="*/ 235 w 241"/>
                              <a:gd name="T7" fmla="*/ 0 h 270"/>
                              <a:gd name="T8" fmla="*/ 241 w 241"/>
                              <a:gd name="T9" fmla="*/ 5 h 270"/>
                              <a:gd name="T10" fmla="*/ 186 w 241"/>
                              <a:gd name="T11" fmla="*/ 67 h 270"/>
                              <a:gd name="T12" fmla="*/ 153 w 241"/>
                              <a:gd name="T13" fmla="*/ 105 h 270"/>
                              <a:gd name="T14" fmla="*/ 147 w 241"/>
                              <a:gd name="T15" fmla="*/ 99 h 270"/>
                              <a:gd name="T16" fmla="*/ 180 w 241"/>
                              <a:gd name="T17" fmla="*/ 62 h 270"/>
                              <a:gd name="T18" fmla="*/ 186 w 241"/>
                              <a:gd name="T19" fmla="*/ 67 h 270"/>
                              <a:gd name="T20" fmla="*/ 131 w 241"/>
                              <a:gd name="T21" fmla="*/ 129 h 270"/>
                              <a:gd name="T22" fmla="*/ 98 w 241"/>
                              <a:gd name="T23" fmla="*/ 166 h 270"/>
                              <a:gd name="T24" fmla="*/ 92 w 241"/>
                              <a:gd name="T25" fmla="*/ 161 h 270"/>
                              <a:gd name="T26" fmla="*/ 125 w 241"/>
                              <a:gd name="T27" fmla="*/ 124 h 270"/>
                              <a:gd name="T28" fmla="*/ 131 w 241"/>
                              <a:gd name="T29" fmla="*/ 129 h 270"/>
                              <a:gd name="T30" fmla="*/ 76 w 241"/>
                              <a:gd name="T31" fmla="*/ 191 h 270"/>
                              <a:gd name="T32" fmla="*/ 43 w 241"/>
                              <a:gd name="T33" fmla="*/ 228 h 270"/>
                              <a:gd name="T34" fmla="*/ 37 w 241"/>
                              <a:gd name="T35" fmla="*/ 223 h 270"/>
                              <a:gd name="T36" fmla="*/ 70 w 241"/>
                              <a:gd name="T37" fmla="*/ 186 h 270"/>
                              <a:gd name="T38" fmla="*/ 76 w 241"/>
                              <a:gd name="T39" fmla="*/ 191 h 270"/>
                              <a:gd name="T40" fmla="*/ 21 w 241"/>
                              <a:gd name="T41" fmla="*/ 253 h 270"/>
                              <a:gd name="T42" fmla="*/ 6 w 241"/>
                              <a:gd name="T43" fmla="*/ 270 h 270"/>
                              <a:gd name="T44" fmla="*/ 0 w 241"/>
                              <a:gd name="T45" fmla="*/ 265 h 270"/>
                              <a:gd name="T46" fmla="*/ 15 w 241"/>
                              <a:gd name="T47" fmla="*/ 248 h 270"/>
                              <a:gd name="T48" fmla="*/ 21 w 241"/>
                              <a:gd name="T49" fmla="*/ 253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41" h="270">
                                <a:moveTo>
                                  <a:pt x="241" y="5"/>
                                </a:moveTo>
                                <a:lnTo>
                                  <a:pt x="208" y="43"/>
                                </a:lnTo>
                                <a:lnTo>
                                  <a:pt x="202" y="37"/>
                                </a:lnTo>
                                <a:lnTo>
                                  <a:pt x="235" y="0"/>
                                </a:lnTo>
                                <a:lnTo>
                                  <a:pt x="241" y="5"/>
                                </a:lnTo>
                                <a:close/>
                                <a:moveTo>
                                  <a:pt x="186" y="67"/>
                                </a:moveTo>
                                <a:lnTo>
                                  <a:pt x="153" y="105"/>
                                </a:lnTo>
                                <a:lnTo>
                                  <a:pt x="147" y="99"/>
                                </a:lnTo>
                                <a:lnTo>
                                  <a:pt x="180" y="62"/>
                                </a:lnTo>
                                <a:lnTo>
                                  <a:pt x="186" y="67"/>
                                </a:lnTo>
                                <a:close/>
                                <a:moveTo>
                                  <a:pt x="131" y="129"/>
                                </a:moveTo>
                                <a:lnTo>
                                  <a:pt x="98" y="166"/>
                                </a:lnTo>
                                <a:lnTo>
                                  <a:pt x="92" y="161"/>
                                </a:lnTo>
                                <a:lnTo>
                                  <a:pt x="125" y="124"/>
                                </a:lnTo>
                                <a:lnTo>
                                  <a:pt x="131" y="129"/>
                                </a:lnTo>
                                <a:close/>
                                <a:moveTo>
                                  <a:pt x="76" y="191"/>
                                </a:moveTo>
                                <a:lnTo>
                                  <a:pt x="43" y="228"/>
                                </a:lnTo>
                                <a:lnTo>
                                  <a:pt x="37" y="223"/>
                                </a:lnTo>
                                <a:lnTo>
                                  <a:pt x="70" y="186"/>
                                </a:lnTo>
                                <a:lnTo>
                                  <a:pt x="76" y="191"/>
                                </a:lnTo>
                                <a:close/>
                                <a:moveTo>
                                  <a:pt x="21" y="253"/>
                                </a:moveTo>
                                <a:lnTo>
                                  <a:pt x="6" y="270"/>
                                </a:lnTo>
                                <a:lnTo>
                                  <a:pt x="0" y="265"/>
                                </a:lnTo>
                                <a:lnTo>
                                  <a:pt x="15" y="248"/>
                                </a:lnTo>
                                <a:lnTo>
                                  <a:pt x="21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9"/>
                        <wps:cNvCnPr/>
                        <wps:spPr bwMode="auto">
                          <a:xfrm flipH="1">
                            <a:off x="709295" y="746125"/>
                            <a:ext cx="381635" cy="4311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"/>
                        <wps:cNvCnPr/>
                        <wps:spPr bwMode="auto">
                          <a:xfrm flipV="1">
                            <a:off x="709295" y="1050925"/>
                            <a:ext cx="904240" cy="126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1"/>
                        <wps:cNvCnPr/>
                        <wps:spPr bwMode="auto">
                          <a:xfrm flipH="1">
                            <a:off x="53340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2"/>
                        <wps:cNvCnPr/>
                        <wps:spPr bwMode="auto">
                          <a:xfrm>
                            <a:off x="53340" y="1318260"/>
                            <a:ext cx="163893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3"/>
                        <wps:cNvCnPr/>
                        <wps:spPr bwMode="auto">
                          <a:xfrm flipH="1">
                            <a:off x="1692275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4"/>
                        <wps:cNvCnPr/>
                        <wps:spPr bwMode="auto">
                          <a:xfrm>
                            <a:off x="447040" y="885825"/>
                            <a:ext cx="35814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15"/>
                        <wps:cNvSpPr>
                          <a:spLocks noEditPoints="1"/>
                        </wps:cNvSpPr>
                        <wps:spPr bwMode="auto">
                          <a:xfrm>
                            <a:off x="805180" y="883285"/>
                            <a:ext cx="869315" cy="5080"/>
                          </a:xfrm>
                          <a:custGeom>
                            <a:avLst/>
                            <a:gdLst>
                              <a:gd name="T0" fmla="*/ 50 w 1369"/>
                              <a:gd name="T1" fmla="*/ 0 h 8"/>
                              <a:gd name="T2" fmla="*/ 0 w 1369"/>
                              <a:gd name="T3" fmla="*/ 8 h 8"/>
                              <a:gd name="T4" fmla="*/ 84 w 1369"/>
                              <a:gd name="T5" fmla="*/ 0 h 8"/>
                              <a:gd name="T6" fmla="*/ 134 w 1369"/>
                              <a:gd name="T7" fmla="*/ 8 h 8"/>
                              <a:gd name="T8" fmla="*/ 84 w 1369"/>
                              <a:gd name="T9" fmla="*/ 0 h 8"/>
                              <a:gd name="T10" fmla="*/ 218 w 1369"/>
                              <a:gd name="T11" fmla="*/ 0 h 8"/>
                              <a:gd name="T12" fmla="*/ 168 w 1369"/>
                              <a:gd name="T13" fmla="*/ 8 h 8"/>
                              <a:gd name="T14" fmla="*/ 251 w 1369"/>
                              <a:gd name="T15" fmla="*/ 0 h 8"/>
                              <a:gd name="T16" fmla="*/ 302 w 1369"/>
                              <a:gd name="T17" fmla="*/ 8 h 8"/>
                              <a:gd name="T18" fmla="*/ 251 w 1369"/>
                              <a:gd name="T19" fmla="*/ 0 h 8"/>
                              <a:gd name="T20" fmla="*/ 386 w 1369"/>
                              <a:gd name="T21" fmla="*/ 0 h 8"/>
                              <a:gd name="T22" fmla="*/ 335 w 1369"/>
                              <a:gd name="T23" fmla="*/ 8 h 8"/>
                              <a:gd name="T24" fmla="*/ 419 w 1369"/>
                              <a:gd name="T25" fmla="*/ 0 h 8"/>
                              <a:gd name="T26" fmla="*/ 469 w 1369"/>
                              <a:gd name="T27" fmla="*/ 8 h 8"/>
                              <a:gd name="T28" fmla="*/ 419 w 1369"/>
                              <a:gd name="T29" fmla="*/ 0 h 8"/>
                              <a:gd name="T30" fmla="*/ 553 w 1369"/>
                              <a:gd name="T31" fmla="*/ 0 h 8"/>
                              <a:gd name="T32" fmla="*/ 503 w 1369"/>
                              <a:gd name="T33" fmla="*/ 8 h 8"/>
                              <a:gd name="T34" fmla="*/ 587 w 1369"/>
                              <a:gd name="T35" fmla="*/ 0 h 8"/>
                              <a:gd name="T36" fmla="*/ 637 w 1369"/>
                              <a:gd name="T37" fmla="*/ 8 h 8"/>
                              <a:gd name="T38" fmla="*/ 587 w 1369"/>
                              <a:gd name="T39" fmla="*/ 0 h 8"/>
                              <a:gd name="T40" fmla="*/ 721 w 1369"/>
                              <a:gd name="T41" fmla="*/ 0 h 8"/>
                              <a:gd name="T42" fmla="*/ 670 w 1369"/>
                              <a:gd name="T43" fmla="*/ 8 h 8"/>
                              <a:gd name="T44" fmla="*/ 754 w 1369"/>
                              <a:gd name="T45" fmla="*/ 0 h 8"/>
                              <a:gd name="T46" fmla="*/ 805 w 1369"/>
                              <a:gd name="T47" fmla="*/ 8 h 8"/>
                              <a:gd name="T48" fmla="*/ 754 w 1369"/>
                              <a:gd name="T49" fmla="*/ 0 h 8"/>
                              <a:gd name="T50" fmla="*/ 888 w 1369"/>
                              <a:gd name="T51" fmla="*/ 0 h 8"/>
                              <a:gd name="T52" fmla="*/ 838 w 1369"/>
                              <a:gd name="T53" fmla="*/ 8 h 8"/>
                              <a:gd name="T54" fmla="*/ 922 w 1369"/>
                              <a:gd name="T55" fmla="*/ 0 h 8"/>
                              <a:gd name="T56" fmla="*/ 972 w 1369"/>
                              <a:gd name="T57" fmla="*/ 8 h 8"/>
                              <a:gd name="T58" fmla="*/ 922 w 1369"/>
                              <a:gd name="T59" fmla="*/ 0 h 8"/>
                              <a:gd name="T60" fmla="*/ 1056 w 1369"/>
                              <a:gd name="T61" fmla="*/ 0 h 8"/>
                              <a:gd name="T62" fmla="*/ 1006 w 1369"/>
                              <a:gd name="T63" fmla="*/ 8 h 8"/>
                              <a:gd name="T64" fmla="*/ 1090 w 1369"/>
                              <a:gd name="T65" fmla="*/ 0 h 8"/>
                              <a:gd name="T66" fmla="*/ 1140 w 1369"/>
                              <a:gd name="T67" fmla="*/ 8 h 8"/>
                              <a:gd name="T68" fmla="*/ 1090 w 1369"/>
                              <a:gd name="T69" fmla="*/ 0 h 8"/>
                              <a:gd name="T70" fmla="*/ 1224 w 1369"/>
                              <a:gd name="T71" fmla="*/ 0 h 8"/>
                              <a:gd name="T72" fmla="*/ 1173 w 1369"/>
                              <a:gd name="T73" fmla="*/ 8 h 8"/>
                              <a:gd name="T74" fmla="*/ 1257 w 1369"/>
                              <a:gd name="T75" fmla="*/ 0 h 8"/>
                              <a:gd name="T76" fmla="*/ 1307 w 1369"/>
                              <a:gd name="T77" fmla="*/ 8 h 8"/>
                              <a:gd name="T78" fmla="*/ 1257 w 1369"/>
                              <a:gd name="T79" fmla="*/ 0 h 8"/>
                              <a:gd name="T80" fmla="*/ 1369 w 1369"/>
                              <a:gd name="T81" fmla="*/ 0 h 8"/>
                              <a:gd name="T82" fmla="*/ 1341 w 1369"/>
                              <a:gd name="T8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36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4" y="0"/>
                                </a:lnTo>
                                <a:lnTo>
                                  <a:pt x="134" y="8"/>
                                </a:lnTo>
                                <a:lnTo>
                                  <a:pt x="84" y="8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8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8"/>
                                </a:lnTo>
                                <a:lnTo>
                                  <a:pt x="168" y="8"/>
                                </a:lnTo>
                                <a:lnTo>
                                  <a:pt x="168" y="0"/>
                                </a:lnTo>
                                <a:close/>
                                <a:moveTo>
                                  <a:pt x="251" y="0"/>
                                </a:moveTo>
                                <a:lnTo>
                                  <a:pt x="302" y="0"/>
                                </a:lnTo>
                                <a:lnTo>
                                  <a:pt x="302" y="8"/>
                                </a:lnTo>
                                <a:lnTo>
                                  <a:pt x="251" y="8"/>
                                </a:lnTo>
                                <a:lnTo>
                                  <a:pt x="251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386" y="0"/>
                                </a:lnTo>
                                <a:lnTo>
                                  <a:pt x="386" y="8"/>
                                </a:lnTo>
                                <a:lnTo>
                                  <a:pt x="335" y="8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69" y="0"/>
                                </a:lnTo>
                                <a:lnTo>
                                  <a:pt x="469" y="8"/>
                                </a:lnTo>
                                <a:lnTo>
                                  <a:pt x="419" y="8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03" y="0"/>
                                </a:moveTo>
                                <a:lnTo>
                                  <a:pt x="553" y="0"/>
                                </a:lnTo>
                                <a:lnTo>
                                  <a:pt x="553" y="8"/>
                                </a:lnTo>
                                <a:lnTo>
                                  <a:pt x="503" y="8"/>
                                </a:lnTo>
                                <a:lnTo>
                                  <a:pt x="503" y="0"/>
                                </a:lnTo>
                                <a:close/>
                                <a:moveTo>
                                  <a:pt x="587" y="0"/>
                                </a:moveTo>
                                <a:lnTo>
                                  <a:pt x="637" y="0"/>
                                </a:lnTo>
                                <a:lnTo>
                                  <a:pt x="637" y="8"/>
                                </a:lnTo>
                                <a:lnTo>
                                  <a:pt x="587" y="8"/>
                                </a:lnTo>
                                <a:lnTo>
                                  <a:pt x="587" y="0"/>
                                </a:lnTo>
                                <a:close/>
                                <a:moveTo>
                                  <a:pt x="670" y="0"/>
                                </a:moveTo>
                                <a:lnTo>
                                  <a:pt x="721" y="0"/>
                                </a:lnTo>
                                <a:lnTo>
                                  <a:pt x="721" y="8"/>
                                </a:lnTo>
                                <a:lnTo>
                                  <a:pt x="670" y="8"/>
                                </a:lnTo>
                                <a:lnTo>
                                  <a:pt x="670" y="0"/>
                                </a:lnTo>
                                <a:close/>
                                <a:moveTo>
                                  <a:pt x="754" y="0"/>
                                </a:moveTo>
                                <a:lnTo>
                                  <a:pt x="805" y="0"/>
                                </a:lnTo>
                                <a:lnTo>
                                  <a:pt x="805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0"/>
                                </a:lnTo>
                                <a:close/>
                                <a:moveTo>
                                  <a:pt x="838" y="0"/>
                                </a:moveTo>
                                <a:lnTo>
                                  <a:pt x="888" y="0"/>
                                </a:lnTo>
                                <a:lnTo>
                                  <a:pt x="888" y="8"/>
                                </a:lnTo>
                                <a:lnTo>
                                  <a:pt x="838" y="8"/>
                                </a:lnTo>
                                <a:lnTo>
                                  <a:pt x="838" y="0"/>
                                </a:lnTo>
                                <a:close/>
                                <a:moveTo>
                                  <a:pt x="922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8"/>
                                </a:lnTo>
                                <a:lnTo>
                                  <a:pt x="922" y="8"/>
                                </a:lnTo>
                                <a:lnTo>
                                  <a:pt x="922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8"/>
                                </a:lnTo>
                                <a:lnTo>
                                  <a:pt x="1006" y="8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0" y="0"/>
                                </a:lnTo>
                                <a:lnTo>
                                  <a:pt x="1140" y="8"/>
                                </a:lnTo>
                                <a:lnTo>
                                  <a:pt x="1090" y="8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73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0"/>
                                </a:lnTo>
                                <a:close/>
                                <a:moveTo>
                                  <a:pt x="1257" y="0"/>
                                </a:moveTo>
                                <a:lnTo>
                                  <a:pt x="1307" y="0"/>
                                </a:lnTo>
                                <a:lnTo>
                                  <a:pt x="1307" y="8"/>
                                </a:lnTo>
                                <a:lnTo>
                                  <a:pt x="1257" y="8"/>
                                </a:lnTo>
                                <a:lnTo>
                                  <a:pt x="1257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69" y="0"/>
                                </a:lnTo>
                                <a:lnTo>
                                  <a:pt x="1369" y="8"/>
                                </a:lnTo>
                                <a:lnTo>
                                  <a:pt x="1341" y="8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16"/>
                        <wps:cNvCnPr/>
                        <wps:spPr bwMode="auto">
                          <a:xfrm>
                            <a:off x="1674495" y="885825"/>
                            <a:ext cx="4114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218565" y="1136015"/>
                            <a:ext cx="5207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573405" y="1073150"/>
                            <a:ext cx="10350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87425" y="586105"/>
                            <a:ext cx="12001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218565" y="42481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78" name="Group 21"/>
                        <wpg:cNvGrpSpPr>
                          <a:grpSpLocks/>
                        </wpg:cNvGrpSpPr>
                        <wpg:grpSpPr bwMode="auto">
                          <a:xfrm>
                            <a:off x="1080135" y="735965"/>
                            <a:ext cx="21590" cy="20955"/>
                            <a:chOff x="1701" y="1159"/>
                            <a:chExt cx="34" cy="33"/>
                          </a:xfrm>
                        </wpg:grpSpPr>
                        <wps:wsp>
                          <wps:cNvPr id="7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1" name="Group 24"/>
                        <wpg:cNvGrpSpPr>
                          <a:grpSpLocks/>
                        </wpg:cNvGrpSpPr>
                        <wpg:grpSpPr bwMode="auto">
                          <a:xfrm>
                            <a:off x="1229360" y="1092835"/>
                            <a:ext cx="20955" cy="20955"/>
                            <a:chOff x="1936" y="1721"/>
                            <a:chExt cx="33" cy="33"/>
                          </a:xfrm>
                        </wpg:grpSpPr>
                        <wps:wsp>
                          <wps:cNvPr id="82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4" name="Group 27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7" name="Group 30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0" name="Group 33"/>
                        <wpg:cNvGrpSpPr>
                          <a:grpSpLocks/>
                        </wpg:cNvGrpSpPr>
                        <wpg:grpSpPr bwMode="auto">
                          <a:xfrm>
                            <a:off x="698500" y="1166495"/>
                            <a:ext cx="20955" cy="20955"/>
                            <a:chOff x="1100" y="1837"/>
                            <a:chExt cx="33" cy="33"/>
                          </a:xfrm>
                        </wpg:grpSpPr>
                        <wps:wsp>
                          <wps:cNvPr id="91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80975" y="112903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880" type="#_x0000_t75" style="width:18pt;height:17.25pt" o:ole="">
                                    <v:imagedata r:id="rId34" o:title=""/>
                                  </v:shape>
                                  <o:OLEObject Type="Embed" ProgID="Equation.DSMT4" ShapeID="_x0000_i1880" DrawAspect="Content" ObjectID="_1625140833" r:id="rId35"/>
                                </w:object>
                              </w: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94" o:spid="_x0000_s1026" editas="canvas" style="position:absolute;left:0;text-align:left;margin-left:227.1pt;margin-top:32.95pt;width:168.45pt;height:117.75pt;z-index:-251657216" coordsize="21393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">
                <v:shape id="_x0000_s1027" type="#_x0000_t75" style="position:absolute;width:21393;height:14954;visibility:visible;mso-wrap-style:square">
                  <v:fill o:detectmouseclick="t"/>
                  <v:path o:connecttype="none"/>
                </v:shape>
                <v:oval id="Oval 4" o:spid="_x0000_s1028" style="position:absolute;left:7035;top:533;width:10725;height:10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0UBMEA&#10;AADbAAAADwAAAGRycy9kb3ducmV2LnhtbESPQYvCMBSE7wv+h/AEb2uqYCnVKCoIyp6sHjw+mmdb&#10;bF5qE23992ZB8DjMzDfMYtWbWjypdZVlBZNxBII4t7riQsH5tPtNQDiPrLG2TApe5GC1HPwsMNW2&#10;4yM9M1+IAGGXooLS+yaV0uUlGXRj2xAH72pbgz7ItpC6xS7ATS2nURRLgxWHhRIb2paU37KHUZDz&#10;Nsmus+SQXcxuM7v3t78ujpQaDfv1HISn3n/Dn/ZeK4gn8P8l/AC5f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tFATBAAAA2wAAAA8AAAAAAAAAAAAAAAAAmAIAAGRycy9kb3du&#10;cmV2LnhtbFBLBQYAAAAABAAEAPUAAACGAwAAAAA=&#10;" filled="f" strokeweight=".4pt">
                  <v:stroke joinstyle="miter"/>
                </v:oval>
                <v:shape id="Freeform 5" o:spid="_x0000_s1029" style="position:absolute;left:7010;top:4006;width:10776;height:1785;visibility:visible;mso-wrap-style:square;v-text-anchor:top" coordsize="1697,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6T2sAA&#10;AADbAAAADwAAAGRycy9kb3ducmV2LnhtbESPQYvCMBCF7wv+hzDC3jQ1hyrVKEVY8WrXg8ehGdti&#10;MwlNrN1/bxYW9vh48743b3eYbC9GGkLnWMNqmYEgrp3puNFw/f5abECEiGywd0wafijAYT/72GFh&#10;3IsvNFaxEQnCoUANbYy+kDLULVkMS+eJk3d3g8WY5NBIM+ArwW0vVZbl0mLHqaFFT8eW6kf1tOmN&#10;ca36W6VKcyF/8mV+cptKaf05n8otiEhT/D/+S5+NhlzB75YEAL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6T2sAAAADbAAAADwAAAAAAAAAAAAAAAACYAgAAZHJzL2Rvd25y&#10;ZXYueG1sUEsFBgAAAAAEAAQA9QAAAIUDAAAAAA==&#10;" path="m,279l13,231r,-1l20,234r,l21,233,8,281,,279xm33,203l46,188r7,-6l59,177r7,-6l70,168r5,6l71,178r,l64,183r1,l58,188r,l52,194r,l39,208r-6,-5xm97,149r1,l105,145r6,-4l124,134r6,-4l137,127r5,-3l145,132r-4,2l141,134r-7,3l134,137r-6,4l128,141r-13,7l115,148r-6,4l109,151r-6,4l103,155r-1,1l97,149xm172,110r4,-1l182,106r7,-3l195,101r7,-3l208,96r6,-3l219,92r3,7l217,101r,l211,103r,l205,106r,l198,108r,l192,111r,l185,114r1,l179,116r,l176,118r-4,-8xm251,81r15,-5l273,74r19,-6l298,67r1,-1l301,74r,l301,74r-7,2l294,76r-19,6l275,82r-6,2l269,84r-16,5l251,81xm331,58r19,-5l356,52r7,-2l369,49r7,-2l380,46r2,8l378,55r,l371,57r,l365,58r,l358,60r,l352,61r,l333,66r-2,-8xm413,39r21,-4l440,34r7,-1l459,31r4,-1l464,39r-3,l461,39r-13,2l448,41r-6,1l442,42r-7,2l435,44r-20,3l413,39xm496,25r2,l517,22r7,-1l543,19r3,-1l547,26r-3,1l544,27r-19,2l525,29r-7,1l518,30r-19,3l499,33r-2,l496,25xm579,14r16,-1l601,12r26,-2l629,10r1,8l627,18r1,l602,20r,l595,21r,l580,23r-1,-9xm663,7l678,6r7,-1l710,4r3,l714,12r-3,l711,12r-26,2l685,14r-6,l679,14r-16,1l663,7xm747,2r15,l768,1r13,l788,1r6,l797,1r,8l794,9r,l788,9r-7,l781,9r-12,1l769,10r-7,l762,10r-15,l747,2xm831,r14,l852,r19,l878,r3,l881,8r-3,l878,8r-7,l871,8r-19,l852,8r-7,l845,8r-14,l831,xm915,1r1,l929,1r7,1l955,2r6,1l965,3r-1,8l961,11r,l955,10r,l935,10r,l929,10r,l916,9r,l914,9r1,-8xm998,4r15,1l1019,6r20,1l1045,8r4,l1048,16r-4,l1044,16r-6,-1l1038,15r-19,-1l1019,14r-7,l1012,14,998,13r,-9xm1082,11r15,1l1103,13r19,2l1129,16r3,l1131,24r-3,l1128,24r-7,-1l1121,23r-19,-2l1102,21r-6,-1l1096,20r-15,-1l1082,11xm1165,20r9,1l1180,22r19,3l1206,26r6,1l1215,27r-1,8l1211,35r,l1205,34r,l1198,33r,l1179,30r,l1172,29r1,l1164,28r1,-8xm1248,33r3,l1257,34r7,1l1290,40r6,2l1298,42r-2,8l1294,50r,l1288,48r,l1262,44r,l1256,42r,l1249,41r1,l1247,41r1,-8xm1331,49r4,1l1341,52r7,1l1367,58r6,1l1380,61r-3,8l1371,67r,l1365,66r,l1346,61r,l1339,60r,l1333,58r,l1329,57r2,-8xm1412,70r13,4l1431,76r20,6l1457,84r3,1l1457,93r-3,-1l1454,92r-6,-2l1448,90r-19,-6l1429,84r-7,-2l1423,82r-13,-4l1412,70xm1492,97r4,1l1502,101r7,2l1515,106r7,3l1535,114r3,2l1535,123r-4,-1l1531,122r-13,-6l1518,116r-6,-2l1512,114r-6,-3l1506,111r-7,-3l1499,108r-6,-2l1493,106r-4,-2l1492,97xm1568,131r5,3l1586,141r7,4l1599,149r7,4l1612,157r-5,6l1601,160r,l1595,155r,l1588,151r,1l1582,148r,l1569,141r,l1564,138r4,-7xm1639,177r6,5l1652,188r19,22l1674,214r-7,4l1664,215r1,l1645,194r1,l1639,188r,l1633,183r6,-6xm1688,244r9,35l1689,281r-9,-35l1688,244xe" fillcolor="black" strokeweight=".05pt">
                  <v:stroke joinstyle="bevel"/>
                  <v:path arrowok="t" o:connecttype="custom" o:connectlocs="5080,178435;44450,106680;36830,119380;66675,92075;89535,85090;73025,93980;109220,69850;135890,59055;130175,67310;118110,72390;173355,46990;186690,48260;159385,51435;241300,29210;231775,36830;262255,24765;292735,24765;276225,27940;344805,12065;328930,19050;377825,8255;382270,12700;430530,3810;434975,8890;483870,1270;504190,5715;483870,6350;553085,0;553085,5080;581025,635;612140,6985;589915,6350;643255,3175;662940,10160;633730,8255;718820,10160;699770,13335;749300,13970;768985,22225;744220,18415;802640,22225;817880,30480;793750,26035;868045,36830;866775,41910;843915,36195;927100,53975;907415,53340;953770,64135;972185,77470;956310,70485;995680,83185;1020445,103505;1004570,93980;1044575,115570;1044575,123190;1077595,177165" o:connectangles="0,0,0,0,0,0,0,0,0,0,0,0,0,0,0,0,0,0,0,0,0,0,0,0,0,0,0,0,0,0,0,0,0,0,0,0,0,0,0,0,0,0,0,0,0,0,0,0,0,0,0,0,0,0,0,0,0"/>
                  <o:lock v:ext="edit" verticies="t"/>
                </v:shape>
                <v:shape id="Freeform 6" o:spid="_x0000_s1030" style="position:absolute;left:7035;top:5784;width:10725;height:1747;visibility:visible;mso-wrap-style:square;v-text-anchor:top" coordsize="1689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n/p8EA&#10;AADbAAAADwAAAGRycy9kb3ducmV2LnhtbESPwYoCMRBE74L/EFrwphkVXBmNIoLgHvag6we0k3Yy&#10;OukMSVZHv34jCB6LqnpFLVatrcWNfKgcKxgNMxDEhdMVlwqOv9vBDESIyBprx6TgQQFWy25ngbl2&#10;d97T7RBLkSAcclRgYmxyKUNhyGIYuoY4eWfnLcYkfSm1x3uC21qOs2wqLVacFgw2tDFUXA9/VsHl&#10;VFzqJ2ab4/f4ZOxP8OWu/VKq32vXcxCR2vgJv9s7rWA6gdeX9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p/6fBAAAA2wAAAA8AAAAAAAAAAAAAAAAAmAIAAGRycy9kb3du&#10;cmV2LnhtbFBLBQYAAAAABAAEAPUAAACGAwAAAAA=&#10;" path="m,l13,47r6,11l26,67,45,88r6,6l58,100r6,5l71,110r6,5l84,119r6,4l96,127r7,4l109,135r13,7l128,146r7,3l141,152r13,6l161,161r12,6l180,170r6,2l193,175r6,2l206,180r6,2l218,185r20,6l244,193r19,7l270,202r19,5l296,209r25,7l328,218r19,4l353,224r7,1l366,227r7,1l379,230r13,2l398,234r7,1l430,240r7,1l443,242r13,2l463,245r19,4l488,250r7,1l514,253r6,1l540,257r6,l553,258r12,2l572,261r19,2l597,263r26,3l630,266r6,1l649,268r6,l675,270r6,l707,272r6,l732,273r7,l758,274r6,l777,274r7,1l790,275r26,l822,275r19,l848,275r19,l874,275r25,l906,275r6,-1l925,274r6,l951,273r6,l976,272r7,l1009,270r6,l1034,268r7,l1054,267r6,-1l1066,266r26,-3l1098,263r20,-2l1124,260r13,-2l1144,257r6,l1169,254r7,-1l1195,251r6,-1l1208,249r19,-4l1233,244r13,-2l1253,241r6,-1l1285,235r6,-1l1298,232r12,-2l1317,228r6,-1l1330,225r6,-1l1343,222r19,-4l1368,216r26,-7l1400,207r20,-5l1426,200r19,-7l1452,191r19,-6l1478,182r6,-2l1490,177r7,-2l1503,172r7,-2l1516,167r13,-6l1535,158r13,-6l1555,149r6,-3l1567,142r13,-7l1587,131r6,-4l1600,123r6,-4l1612,115r7,-5l1625,105r7,-5l1638,94r6,-6l1664,67r6,-9l1677,47,1689,e" filled="f" strokeweight=".4pt">
                  <v:stroke joinstyle="miter"/>
                  <v:path arrowok="t" o:connecttype="custom" o:connectlocs="12065,36830;32385,59690;45085,69850;57150,78105;69215,85725;85725,94615;102235,102235;118110,109220;130810,114300;151130,121285;171450,128270;203835,137160;224155,142240;236855,144780;252730,148590;277495,153035;294005,155575;314325,159385;342900,163195;358775,165100;379095,167005;403860,169545;428625,171450;452755,172720;481330,173990;497840,174625;521970,174625;550545,174625;575310,174625;591185,173990;619760,172720;644525,171450;669290,169545;693420,167005;713740,165100;730250,163195;758825,159385;779145,155575;795655,153035;819785,148590;836295,144780;848360,142240;868680,137160;901700,128270;922020,121285;942340,114300;954405,109220;970915,102235;987425,94615;1003300,85725;1016000,78105;1028065,69850;1040130,59690;1060450,36830" o:connectangles="0,0,0,0,0,0,0,0,0,0,0,0,0,0,0,0,0,0,0,0,0,0,0,0,0,0,0,0,0,0,0,0,0,0,0,0,0,0,0,0,0,0,0,0,0,0,0,0,0,0,0,0,0,0"/>
                </v:shape>
                <v:shape id="Freeform 7" o:spid="_x0000_s1031" style="position:absolute;left:12369;top:5784;width:57;height:5245;visibility:visible;mso-wrap-style:square;v-text-anchor:top" coordsize="9,8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h0BcIA&#10;AADbAAAADwAAAGRycy9kb3ducmV2LnhtbESPQWvCQBSE74X+h+UJvdVdpUhJXUUCioeCmApeH9nX&#10;JJj3Ns1uY/z3rlDocZiZb5jleuRWDdSHxouF2dSAIim9a6SycPravr6DChHFYeuFLNwowHr1/LTE&#10;zPmrHGkoYqUSREKGFuoYu0zrUNbEGKa+I0net+8ZY5J9pV2P1wTnVs+NWWjGRtJCjR3lNZWX4pct&#10;7Hhvfobz3JzyMXxiceA2P7K1L5Nx8wEq0hj/w3/tvbOweIPHl/QD9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iHQFwgAAANsAAAAPAAAAAAAAAAAAAAAAAJgCAABkcnMvZG93&#10;bnJldi54bWxQSwUGAAAAAAQABAD1AAAAhwMAAAAA&#10;" path="m9,r,49l,49,,,9,xm9,82r,49l,131,,82r9,xm9,164r,49l,213,,164r9,xm9,246r,49l,295,,246r9,xm9,328r,49l,377,,328r9,xm9,410r,49l,459,,410r9,xm9,492r,49l,541,,492r9,xm9,574r,49l,623,,574r9,xm9,656r,49l,705,,656r9,xm9,738r,49l,787,,738r9,xm9,820r,6l,826r,-6l9,820xe" fillcolor="black" strokeweight=".05pt">
                  <v:stroke joinstyle="bevel"/>
                  <v:path arrowok="t" o:connecttype="custom" o:connectlocs="5715,0;5715,31115;0,31115;0,0;5715,0;5715,52070;5715,83185;0,83185;0,52070;5715,52070;5715,104140;5715,135255;0,135255;0,104140;5715,104140;5715,156210;5715,187325;0,187325;0,156210;5715,156210;5715,208280;5715,239395;0,239395;0,208280;5715,208280;5715,260350;5715,291465;0,291465;0,260350;5715,260350;5715,312420;5715,343535;0,343535;0,312420;5715,312420;5715,364490;5715,395605;0,395605;0,364490;5715,364490;5715,416560;5715,447675;0,447675;0,416560;5715,416560;5715,468630;5715,499745;0,499745;0,468630;5715,468630;5715,520700;5715,524510;0,524510;0,520700;5715,520700" o:connectangles="0,0,0,0,0,0,0,0,0,0,0,0,0,0,0,0,0,0,0,0,0,0,0,0,0,0,0,0,0,0,0,0,0,0,0,0,0,0,0,0,0,0,0,0,0,0,0,0,0,0,0,0,0,0,0"/>
                  <o:lock v:ext="edit" verticies="t"/>
                </v:shape>
                <v:shape id="Freeform 8" o:spid="_x0000_s1032" style="position:absolute;left:10890;top:5765;width:1530;height:1715;visibility:visible;mso-wrap-style:square;v-text-anchor:top" coordsize="241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Ytg8QA&#10;AADbAAAADwAAAGRycy9kb3ducmV2LnhtbESP0WoCMRRE3wv+Q7iCL0WzKl1kNYpUhD4UlqofcNlc&#10;N6ubmyVJde3XN0Khj8PMnGFWm9624kY+NI4VTCcZCOLK6YZrBafjfrwAESKyxtYxKXhQgM168LLC&#10;Qrs7f9HtEGuRIBwKVGBi7AopQ2XIYpi4jjh5Z+ctxiR9LbXHe4LbVs6yLJcWG04LBjt6N1RdD99W&#10;wafZXWzelW7hX2fn43xaluGnVGo07LdLEJH6+B/+a39oBfkbPL+k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GLYPEAAAA2wAAAA8AAAAAAAAAAAAAAAAAmAIAAGRycy9k&#10;b3ducmV2LnhtbFBLBQYAAAAABAAEAPUAAACJAwAAAAA=&#10;" path="m241,5l208,43r-6,-6l235,r6,5xm186,67r-33,38l147,99,180,62r6,5xm131,129l98,166r-6,-5l125,124r6,5xm76,191l43,228r-6,-5l70,186r6,5xm21,253l6,270,,265,15,248r6,5xe" fillcolor="black" strokeweight=".05pt">
                  <v:stroke joinstyle="bevel"/>
                  <v:path arrowok="t" o:connecttype="custom" o:connectlocs="153035,3175;132080,27305;128270,23495;149225,0;153035,3175;118110,42545;97155,66675;93345,62865;114300,39370;118110,42545;83185,81915;62230,105410;58420,102235;79375,78740;83185,81915;48260,121285;27305,144780;23495,141605;44450,118110;48260,121285;13335,160655;3810,171450;0,168275;9525,157480;13335,160655" o:connectangles="0,0,0,0,0,0,0,0,0,0,0,0,0,0,0,0,0,0,0,0,0,0,0,0,0"/>
                  <o:lock v:ext="edit" verticies="t"/>
                </v:shape>
                <v:line id="Line 9" o:spid="_x0000_s1033" style="position:absolute;flip:x;visibility:visible;mso-wrap-style:square" from="7092,7461" to="10909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08MbwAAADbAAAADwAAAGRycy9kb3ducmV2LnhtbESPzQrCMBCE74LvEFbwpqmCVapRRBA8&#10;+vcAS7O2xWZTkmirT28EweMwM98wq01navEk5yvLCibjBARxbnXFhYLrZT9agPABWWNtmRS8yMNm&#10;3e+tMNO25RM9z6EQEcI+QwVlCE0mpc9LMujHtiGO3s06gyFKV0jtsI1wU8tpkqTSYMVxocSGdiXl&#10;9/PDKEDjDzx/He07eLmYvGepm7ao1HDQbZcgAnXhH/61D1pBmsL3S/wBcv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0Q08MbwAAADbAAAADwAAAAAAAAAAAAAAAAChAgAA&#10;ZHJzL2Rvd25yZXYueG1sUEsFBgAAAAAEAAQA+QAAAIoDAAAAAA==&#10;" strokeweight=".4pt">
                  <v:stroke joinstyle="miter"/>
                </v:line>
                <v:line id="Line 10" o:spid="_x0000_s1034" style="position:absolute;flip:y;visibility:visible;mso-wrap-style:square" from="7092,10509" to="16135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ZqrwAAADbAAAADwAAAGRycy9kb3ducmV2LnhtbESPzQrCMBCE74LvEFbwpqmCVapRRBA8&#10;+vcAS7O2xWZTkmirT28EweMwM98wq01navEk5yvLCibjBARxbnXFhYLrZT9agPABWWNtmRS8yMNm&#10;3e+tMNO25RM9z6EQEcI+QwVlCE0mpc9LMujHtiGO3s06gyFKV0jtsI1wU8tpkqTSYMVxocSGdiXl&#10;9/PDKEDjDzx/He07eLmYvGepm7ao1HDQbZcgAnXhH/61D1pBOofvl/gD5Po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kGZqrwAAADbAAAADwAAAAAAAAAAAAAAAAChAgAA&#10;ZHJzL2Rvd25yZXYueG1sUEsFBgAAAAAEAAQA+QAAAIoDAAAAAA==&#10;" strokeweight=".4pt">
                  <v:stroke joinstyle="miter"/>
                </v:line>
                <v:line id="Line 11" o:spid="_x0000_s1035" style="position:absolute;flip:x;visibility:visible;mso-wrap-style:square" from="533,8858" to="4470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4N2LoAAADbAAAADwAAAGRycy9kb3ducmV2LnhtbERPSwrCMBDdC94hjOBOUwVrqUYRQXDp&#10;7wBDM7bFZlKSaKunNwvB5eP919veNOJFzteWFcymCQjiwuqaSwW362GSgfABWWNjmRS8ycN2Mxys&#10;Mde24zO9LqEUMYR9jgqqENpcSl9UZNBPbUscubt1BkOErpTaYRfDTSPnSZJKgzXHhgpb2ldUPC5P&#10;owCNP/LyfbKf4GU2+yxSN+9QqfGo361ABOrDX/xzH7WCNI6NX+IPkJsv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M/eDdi6AAAA2wAAAA8AAAAAAAAAAAAAAAAAoQIAAGRy&#10;cy9kb3ducmV2LnhtbFBLBQYAAAAABAAEAPkAAACIAwAAAAA=&#10;" strokeweight=".4pt">
                  <v:stroke joinstyle="miter"/>
                </v:line>
                <v:line id="Line 12" o:spid="_x0000_s1036" style="position:absolute;visibility:visible;mso-wrap-style:square" from="533,13182" to="16922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59CsMAAADbAAAADwAAAGRycy9kb3ducmV2LnhtbESPQWsCMRSE7wX/Q3hCL0WzLXTRrVHa&#10;giD0ILp6f2xedxeTlyWJ7vrvjSB4HGbmG2axGqwRF/KhdazgfZqBIK6cbrlWcCjXkxmIEJE1Gsek&#10;4EoBVsvRywIL7Xre0WUfa5EgHApU0MTYFVKGqiGLYeo64uT9O28xJulrqT32CW6N/MiyXFpsOS00&#10;2NFvQ9Vpf7YK3rbX9mddht7kvvz8y8lsz6ejUq/j4fsLRKQhPsOP9kYryOdw/5J+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+fQrDAAAA2wAAAA8AAAAAAAAAAAAA&#10;AAAAoQIAAGRycy9kb3ducmV2LnhtbFBLBQYAAAAABAAEAPkAAACRAwAAAAA=&#10;" strokeweight=".4pt">
                  <v:stroke joinstyle="miter"/>
                </v:line>
                <v:line id="Line 13" o:spid="_x0000_s1037" style="position:absolute;flip:x;visibility:visible;mso-wrap-style:square" from="16922,8858" to="20859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XA7oAAADbAAAADwAAAGRycy9kb3ducmV2LnhtbERPSwrCMBDdC94hjOBOUwU/VNMiguDS&#10;3wGGZmyLzaQk0VZPbxaCy8f7b/PeNOJFzteWFcymCQjiwuqaSwW362GyBuEDssbGMil4k4c8Gw62&#10;mGrb8Zlel1CKGMI+RQVVCG0qpS8qMuintiWO3N06gyFCV0rtsIvhppHzJFlKgzXHhgpb2ldUPC5P&#10;owCNP/LqfbKf4OV69lks3bxDpcajfrcBEagPf/HPfdQKVnF9/BJ/gMy+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LRxlwO6AAAA2wAAAA8AAAAAAAAAAAAAAAAAoQIAAGRy&#10;cy9kb3ducmV2LnhtbFBLBQYAAAAABAAEAPkAAACIAwAAAAA=&#10;" strokeweight=".4pt">
                  <v:stroke joinstyle="miter"/>
                </v:line>
                <v:line id="Line 14" o:spid="_x0000_s1038" style="position:absolute;visibility:visible;mso-wrap-style:square" from="4470,8858" to="8051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Hn0cMAAADbAAAADwAAAGRycy9kb3ducmV2LnhtbESPQWsCMRSE7wX/Q3gFL6VmFbqVrVFs&#10;QRB6EN16f2xedxeTlyWJ7vrvjSB4HGbmG2axGqwRF/KhdaxgOslAEFdOt1wr+Cs373MQISJrNI5J&#10;wZUCrJajlwUW2vW8p8sh1iJBOBSooImxK6QMVUMWw8R1xMn7d95iTNLXUnvsE9waOcuyXFpsOS00&#10;2NFPQ9XpcLYK3nbX9ntTht7kvvz4zcnszqejUuPXYf0FItIQn+FHe6sVfE7h/iX9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R59HDAAAA2wAAAA8AAAAAAAAAAAAA&#10;AAAAoQIAAGRycy9kb3ducmV2LnhtbFBLBQYAAAAABAAEAPkAAACRAwAAAAA=&#10;" strokeweight=".4pt">
                  <v:stroke joinstyle="miter"/>
                </v:line>
                <v:shape id="Freeform 15" o:spid="_x0000_s1039" style="position:absolute;left:8051;top:8832;width:8693;height:51;visibility:visible;mso-wrap-style:square;v-text-anchor:top" coordsize="136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tYZcUA&#10;AADbAAAADwAAAGRycy9kb3ducmV2LnhtbESPQWvCQBSE7wX/w/IKvdVNLFiJrlLEUjG2oO3B4yP7&#10;zEazb0N2jfHfu4VCj8PMfMPMFr2tRUetrxwrSIcJCOLC6YpLBT/f788TED4ga6wdk4IbeVjMBw8z&#10;zLS78o66fShFhLDPUIEJocmk9IUhi37oGuLoHV1rMUTZllK3eI1wW8tRkoylxYrjgsGGloaK8/5i&#10;FWzGxWeVf6Qrbb7yl1O+PXTp6aDU02P/NgURqA//4b/2Wit4HcHvl/gD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e1hlxQAAANsAAAAPAAAAAAAAAAAAAAAAAJgCAABkcnMv&#10;ZG93bnJldi54bWxQSwUGAAAAAAQABAD1AAAAigMAAAAA&#10;" path="m,l50,r,8l,8,,xm84,r50,l134,8,84,8,84,xm168,r50,l218,8r-50,l168,xm251,r51,l302,8r-51,l251,xm335,r51,l386,8r-51,l335,xm419,r50,l469,8r-50,l419,xm503,r50,l553,8r-50,l503,xm587,r50,l637,8r-50,l587,xm670,r51,l721,8r-51,l670,xm754,r51,l805,8r-51,l754,xm838,r50,l888,8r-50,l838,xm922,r50,l972,8r-50,l922,xm1006,r50,l1056,8r-50,l1006,xm1090,r50,l1140,8r-50,l1090,xm1173,r51,l1224,8r-51,l1173,xm1257,r50,l1307,8r-50,l1257,xm1341,r28,l1369,8r-28,l1341,xe" fillcolor="black" strokeweight=".05pt">
                  <v:stroke joinstyle="bevel"/>
                  <v:path arrowok="t" o:connecttype="custom" o:connectlocs="31750,0;0,5080;53340,0;85090,5080;53340,0;138430,0;106680,5080;159385,0;191770,5080;159385,0;245110,0;212725,5080;266065,0;297815,5080;266065,0;351155,0;319405,5080;372745,0;404495,5080;372745,0;457835,0;425450,5080;478790,0;511175,5080;478790,0;563880,0;532130,5080;585470,0;617220,5080;585470,0;670560,0;638810,5080;692150,0;723900,5080;692150,0;777240,0;744855,5080;798195,0;829945,5080;798195,0;869315,0;851535,5080" o:connectangles="0,0,0,0,0,0,0,0,0,0,0,0,0,0,0,0,0,0,0,0,0,0,0,0,0,0,0,0,0,0,0,0,0,0,0,0,0,0,0,0,0,0"/>
                  <o:lock v:ext="edit" verticies="t"/>
                </v:shape>
                <v:line id="Line 16" o:spid="_x0000_s1040" style="position:absolute;visibility:visible;mso-wrap-style:square" from="16744,8858" to="2085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/cPcQAAADbAAAADwAAAGRycy9kb3ducmV2LnhtbESPQWsCMRSE7wX/Q3iCl6JZLV3L1ii2&#10;IBQ8iK69Pzavu4vJy5JEd/33TUHocZiZb5jVZrBG3MiH1rGC+SwDQVw53XKt4Fzupm8gQkTWaByT&#10;gjsF2KxHTysstOv5SLdTrEWCcChQQRNjV0gZqoYshpnriJP347zFmKSvpfbYJ7g1cpFlubTYclpo&#10;sKPPhqrL6WoVPB/u7ceuDL3Jffm6z8kcrpdvpSbjYfsOItIQ/8OP9pdWsHyB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z9w9xAAAANsAAAAPAAAAAAAAAAAA&#10;AAAAAKECAABkcnMvZG93bnJldi54bWxQSwUGAAAAAAQABAD5AAAAkgMAAAAA&#10;" strokeweight=".4pt">
                  <v:stroke joinstyle="miter"/>
                </v:line>
                <v:rect id="Rectangle 17" o:spid="_x0000_s1041" style="position:absolute;left:12185;top:11360;width:521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L1Ic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9SH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18" o:spid="_x0000_s1042" style="position:absolute;left:5734;top:10731;width:1035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19" o:spid="_x0000_s1043" style="position:absolute;left:9874;top:5861;width:1200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" o:spid="_x0000_s1044" style="position:absolute;left:12185;top:4248;width:991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rVsAA&#10;AADbAAAADwAAAGRycy9kb3ducmV2LnhtbESPzYoCMRCE7wu+Q2jB25rRg8poFBEEV7w4+gDNpOcH&#10;k86QRGf27Y2wsMeiqr6iNrvBGvEiH1rHCmbTDARx6XTLtYL77fi9AhEiskbjmBT8UoDddvS1wVy7&#10;nq/0KmItEoRDjgqaGLtcylA2ZDFMXUecvMp5izFJX0vtsU9wa+Q8yxbSYstpocGODg2Vj+JpFchb&#10;cexXhfGZO8+ri/k5XStySk3Gw34NItIQ/8N/7ZNWsFzC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BrVsAAAADbAAAADwAAAAAAAAAAAAAAAACYAgAAZHJzL2Rvd25y&#10;ZXYueG1sUEsFBgAAAAAEAAQA9QAAAIUDAAAAAA=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21" o:spid="_x0000_s1045" style="position:absolute;left:10801;top:7359;width:216;height:210" coordorigin="1701,1159" coordsize="34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oval id="Oval 22" o:spid="_x0000_s1046" style="position:absolute;left:1701;top:1159;width:3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d+8MA&#10;AADbAAAADwAAAGRycy9kb3ducmV2LnhtbESPQWsCMRSE74X+h/AK3mpWD9pujSKCsHiyttDrI3lu&#10;VjcvaxLXbX99IxR6HGbmG2axGlwregqx8axgMi5AEGtvGq4VfH5sn19AxIRssPVMCr4pwmr5+LDA&#10;0vgbv1N/SLXIEI4lKrApdaWUUVtyGMe+I87e0QeHKctQSxPwluGuldOimEmHDecFix1tLOnz4eoU&#10;7Fy/11VnA+r1bP91spfqR16UGj0N6zcQiYb0H/5rV0bB/BXuX/IP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0jd+8MAAADbAAAADwAAAAAAAAAAAAAAAACYAgAAZHJzL2Rv&#10;d25yZXYueG1sUEsFBgAAAAAEAAQA9QAAAIgDAAAAAA==&#10;" fillcolor="black" strokeweight="0"/>
                  <v:oval id="Oval 23" o:spid="_x0000_s1047" style="position:absolute;left:1701;top:1159;width:3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1XZbwA&#10;AADbAAAADwAAAGRycy9kb3ducmV2LnhtbERPvQrCMBDeBd8hnOCmqYJSqlFUEBQnq4Pj0ZxtsbnU&#10;Jtr69mYQHD++/+W6M5V4U+NKywom4wgEcWZ1ybmC62U/ikE4j6yxskwKPuRgver3lpho2/KZ3qnP&#10;RQhhl6CCwvs6kdJlBRl0Y1sTB+5uG4M+wCaXusE2hJtKTqNoLg2WHBoKrGlXUPZIX0ZBxrs4vc/i&#10;Y3oz++3s2T1O7TxSajjoNgsQnjr/F//cB60gDuvDl/AD5O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7VdlvAAAANsAAAAPAAAAAAAAAAAAAAAAAJgCAABkcnMvZG93bnJldi54&#10;bWxQSwUGAAAAAAQABAD1AAAAgQMAAAAA&#10;" filled="f" strokeweight=".4pt">
                    <v:stroke joinstyle="miter"/>
                  </v:oval>
                </v:group>
                <v:group id="Group 24" o:spid="_x0000_s1048" style="position:absolute;left:12293;top:10928;width:210;height:209" coordorigin="1936,1721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oval id="Oval 25" o:spid="_x0000_s1049" style="position:absolute;left:1936;top:1721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k/rcIA&#10;AADbAAAADwAAAGRycy9kb3ducmV2LnhtbESPQWsCMRSE7wX/Q3iCt5rVg8jWKCIIS09qC70+ktfN&#10;tpuXNYnr1l9vCoLHYWa+YVabwbWipxAbzwpm0wIEsfam4VrB58f+dQkiJmSDrWdS8EcRNuvRywpL&#10;4698pP6UapEhHEtUYFPqSimjtuQwTn1HnL1vHxymLEMtTcBrhrtWzotiIR02nBcsdrSzpH9PF6fg&#10;3fUHXXU2oN4uDl8/9lzd5FmpyXjYvoFINKRn+NGujILlHP6/5B8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OT+twgAAANsAAAAPAAAAAAAAAAAAAAAAAJgCAABkcnMvZG93&#10;bnJldi54bWxQSwUGAAAAAAQABAD1AAAAhwMAAAAA&#10;" fillcolor="black" strokeweight="0"/>
                  <v:oval id="Oval 26" o:spid="_x0000_s1050" style="position:absolute;left:1936;top:1721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/JEsMA&#10;AADbAAAADwAAAGRycy9kb3ducmV2LnhtbESPT2vCQBTE7wW/w/KE3pqNLZEQXcUKQqWnRg8eH9mX&#10;P5h9G7PbJH77riD0OMzMb5j1djKtGKh3jWUFiygGQVxY3XCl4Hw6vKUgnEfW2FomBXdysN3MXtaY&#10;aTvyDw25r0SAsMtQQe19l0npipoMush2xMErbW/QB9lXUvc4Brhp5XscL6XBhsNCjR3tayqu+a9R&#10;UPA+zcskPeYXc/hMbtP1e1zGSr3Op90KhKfJ/4ef7S+tIP2Ax5fwA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/JEsMAAADbAAAADwAAAAAAAAAAAAAAAACYAgAAZHJzL2Rv&#10;d25yZXYueG1sUEsFBgAAAAAEAAQA9QAAAIgDAAAAAA==&#10;" filled="f" strokeweight=".4pt">
                    <v:stroke joinstyle="miter"/>
                  </v:oval>
                </v:group>
                <v:group id="Group 27" o:spid="_x0000_s1051" style="position:absolute;left:12293;top:5676;width:210;height:210" coordorigin="1936,894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oval id="Oval 28" o:spid="_x0000_s1052" style="position:absolute;left:1936;top:894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Cn2cMA&#10;AADbAAAADwAAAGRycy9kb3ducmV2LnhtbESPT2sCMRTE7wW/Q3iCt5q1oMjWKFIQFk/+KfT6SF43&#10;225e1iRdVz99UxB6HGbmN8xqM7hW9BRi41nBbFqAINbeNFwreD/vnpcgYkI22HomBTeKsFmPnlZY&#10;Gn/lI/WnVIsM4ViiAptSV0oZtSWHceo74ux9+uAwZRlqaQJeM9y18qUoFtJhw3nBYkdvlvT36ccp&#10;2Lv+oKvOBtTbxeHjy16qu7woNRkP21cQiYb0H360K6NgOYe/L/kH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Cn2cMAAADbAAAADwAAAAAAAAAAAAAAAACYAgAAZHJzL2Rv&#10;d25yZXYueG1sUEsFBgAAAAAEAAQA9QAAAIgDAAAAAA==&#10;" fillcolor="black" strokeweight="0"/>
                  <v:oval id="Oval 29" o:spid="_x0000_s1053" style="position:absolute;left:1936;top:894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hqisIA&#10;AADbAAAADwAAAGRycy9kb3ducmV2LnhtbESPQYvCMBSE74L/ITzBm6YrWErXWHYFYcWT1YPHR/Ns&#10;S5uX2mRt999vBMHjMDPfMJtsNK14UO9qywo+lhEI4sLqmksFl/N+kYBwHllja5kU/JGDbDudbDDV&#10;duATPXJfigBhl6KCyvsuldIVFRl0S9sRB+9me4M+yL6UuschwE0rV1EUS4M1h4UKO9pVVDT5r1FQ&#10;8C7Jb+vkkF/N/nt9H5vjEEdKzWfj1ycIT6N/h1/tH60gieH5JfwAu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GqKwgAAANsAAAAPAAAAAAAAAAAAAAAAAJgCAABkcnMvZG93&#10;bnJldi54bWxQSwUGAAAAAAQABAD1AAAAhwMAAAAA&#10;" filled="f" strokeweight=".4pt">
                    <v:stroke joinstyle="miter"/>
                  </v:oval>
                </v:group>
                <v:group id="Group 30" o:spid="_x0000_s1054" style="position:absolute;left:12293;top:5676;width:210;height:210" coordorigin="1936,894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oval id="Oval 31" o:spid="_x0000_s1055" style="position:absolute;left:1936;top:894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EIR78A&#10;AADbAAAADwAAAGRycy9kb3ducmV2LnhtbERPTWsCMRC9F/wPYQRvNWsPIlujiCAsPVkVvA7JdLO6&#10;maxJXLf++uZQ8Ph438v14FrRU4iNZwWzaQGCWHvTcK3gdNy9L0DEhGyw9UwKfinCejV6W2Jp/IO/&#10;qT+kWuQQjiUqsCl1pZRRW3IYp74jztyPDw5ThqGWJuAjh7tWfhTFXDpsODdY7GhrSV8Pd6fgy/V7&#10;XXU2oN7M9+eLvVVPeVNqMh42nyASDekl/ndXRsEij81f8g+Qq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0QhHvwAAANsAAAAPAAAAAAAAAAAAAAAAAJgCAABkcnMvZG93bnJl&#10;di54bWxQSwUGAAAAAAQABAD1AAAAhAMAAAAA&#10;" fillcolor="black" strokeweight="0"/>
                  <v:oval id="Oval 32" o:spid="_x0000_s1056" style="position:absolute;left:1936;top:894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++MMA&#10;AADbAAAADwAAAGRycy9kb3ducmV2LnhtbESPQWvCQBSE7wX/w/IEb3VTIRJTN6EKgtJTo4ceH9ln&#10;Esy+jdk1if++Wyj0OMzMN8w2n0wrBupdY1nB2zICQVxa3XCl4HI+vCYgnEfW2FomBU9ykGezly2m&#10;2o78RUPhKxEg7FJUUHvfpVK6siaDbmk74uBdbW/QB9lXUvc4Brhp5SqK1tJgw2Ghxo72NZW34mEU&#10;lLxPimucnIpvc9jF9+n2Oa4jpRbz6eMdhKfJ/4f/2ketINnA75fwA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f++MMAAADbAAAADwAAAAAAAAAAAAAAAACYAgAAZHJzL2Rv&#10;d25yZXYueG1sUEsFBgAAAAAEAAQA9QAAAIgDAAAAAA==&#10;" filled="f" strokeweight=".4pt">
                    <v:stroke joinstyle="miter"/>
                  </v:oval>
                </v:group>
                <v:group id="Group 33" o:spid="_x0000_s1057" style="position:absolute;left:6985;top:11664;width:209;height:210" coordorigin="1100,1837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oval id="Oval 34" o:spid="_x0000_s1058" style="position:absolute;left:1100;top:1837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I3B8IA&#10;AADbAAAADwAAAGRycy9kb3ducmV2LnhtbESPQWsCMRSE7wX/Q3iCt5rVg7SrUaQgLJ7UFrw+ktfN&#10;tpuXNYnr6q9vCoUeh5n5hlltBteKnkJsPCuYTQsQxNqbhmsFH++75xcQMSEbbD2TgjtF2KxHTyss&#10;jb/xkfpTqkWGcCxRgU2pK6WM2pLDOPUdcfY+fXCYsgy1NAFvGe5aOS+KhXTYcF6w2NGbJf19ujoF&#10;e9cfdNXZgHq7OJy/7KV6yItSk/GwXYJINKT/8F+7MgpeZ/D7Jf8A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MjcHwgAAANsAAAAPAAAAAAAAAAAAAAAAAJgCAABkcnMvZG93&#10;bnJldi54bWxQSwUGAAAAAAQABAD1AAAAhwMAAAAA&#10;" fillcolor="black" strokeweight="0"/>
                  <v:oval id="Oval 35" o:spid="_x0000_s1059" style="position:absolute;left:1100;top:1837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r6VMQA&#10;AADbAAAADwAAAGRycy9kb3ducmV2LnhtbESPQWuDQBSE74H+h+UVckvWBhKsdZUmIKT0VJNDjw/3&#10;RUX3rXU3av99t1DocZiZb5g0X0wvJhpda1nB0zYCQVxZ3XKt4HopNjEI55E19pZJwTc5yLOHVYqJ&#10;tjN/0FT6WgQIuwQVNN4PiZSuasig29qBOHg3Oxr0QY611CPOAW56uYuigzTYclhocKBTQ1VX3o2C&#10;ik9xedvHb+WnKY77r6V7nw+RUuvH5fUFhKfF/4f/2met4HkHv1/CD5D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q+lTEAAAA2wAAAA8AAAAAAAAAAAAAAAAAmAIAAGRycy9k&#10;b3ducmV2LnhtbFBLBQYAAAAABAAEAPUAAACJAwAAAAA=&#10;" filled="f" strokeweight=".4pt">
                    <v:stroke joinstyle="miter"/>
                  </v:oval>
                </v:group>
                <v:rect id="Rectangle 36" o:spid="_x0000_s1060" style="position:absolute;left:1809;top:11290;width:2293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880" type="#_x0000_t75" style="width:18pt;height:17.25pt" o:ole="">
                              <v:imagedata r:id="rId36" o:title=""/>
                            </v:shape>
                            <o:OLEObject Type="Embed" ProgID="Equation.DSMT4" ShapeID="_x0000_i1880" DrawAspect="Content" ObjectID="_1625144009" r:id="rId37"/>
                          </w:object>
                        </w: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38" type="#_x0000_t75" style="width:20.25pt;height:20.25pt" o:ole="">
            <v:imagedata r:id="rId38" o:title=""/>
          </v:shape>
          <o:OLEObject Type="Embed" ProgID="Equation.DSMT4" ShapeID="_x0000_i1038" DrawAspect="Content" ObjectID="_1625139991" r:id="rId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9" type="#_x0000_t75" style="width:12.75pt;height:14.25pt" o:ole="">
            <v:imagedata r:id="rId40" o:title=""/>
          </v:shape>
          <o:OLEObject Type="Embed" ProgID="Equation.DSMT4" ShapeID="_x0000_i1039" DrawAspect="Content" ObjectID="_1625139992" r:id="rId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42" o:title=""/>
          </v:shape>
          <o:OLEObject Type="Embed" ProgID="Equation.DSMT4" ShapeID="_x0000_i1040" DrawAspect="Content" ObjectID="_1625139993" r:id="rId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1" type="#_x0000_t75" style="width:21pt;height:20.25pt" o:ole="">
            <v:imagedata r:id="rId44" o:title=""/>
          </v:shape>
          <o:OLEObject Type="Embed" ProgID="Equation.DSMT4" ShapeID="_x0000_i1041" DrawAspect="Content" ObjectID="_1625139994" r:id="rId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khoảng cách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2" type="#_x0000_t75" style="width:12.75pt;height:14.25pt" o:ole="">
            <v:imagedata r:id="rId46" o:title=""/>
          </v:shape>
          <o:OLEObject Type="Embed" ProgID="Equation.DSMT4" ShapeID="_x0000_i1042" DrawAspect="Content" ObjectID="_1625139995" r:id="rId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3" type="#_x0000_t75" style="width:12pt;height:12.75pt" o:ole="">
            <v:imagedata r:id="rId48" o:title=""/>
          </v:shape>
          <o:OLEObject Type="Embed" ProgID="Equation.DSMT4" ShapeID="_x0000_i1043" DrawAspect="Content" ObjectID="_1625139996" r:id="rId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4" type="#_x0000_t75" style="width:17.25pt;height:12.75pt" o:ole="">
            <v:imagedata r:id="rId50" o:title=""/>
          </v:shape>
          <o:OLEObject Type="Embed" ProgID="Equation.DSMT4" ShapeID="_x0000_i1044" DrawAspect="Content" ObjectID="_1625139997" r:id="rId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ùy ý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uộc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45" type="#_x0000_t75" style="width:20.25pt;height:20.25pt" o:ole="">
            <v:imagedata r:id="rId52" o:title=""/>
          </v:shape>
          <o:OLEObject Type="Embed" ProgID="Equation.DSMT4" ShapeID="_x0000_i1045" DrawAspect="Content" ObjectID="_1625139998" r:id="rId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6" type="#_x0000_t75" style="width:26.25pt;height:14.25pt" o:ole="">
            <v:imagedata r:id="rId54" o:title=""/>
          </v:shape>
          <o:OLEObject Type="Embed" ProgID="Equation.DSMT4" ShapeID="_x0000_i1046" DrawAspect="Content" ObjectID="_1625139999" r:id="rId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7" type="#_x0000_t75" style="width:21pt;height:20.25pt" o:ole="">
            <v:imagedata r:id="rId56" o:title=""/>
          </v:shape>
          <o:OLEObject Type="Embed" ProgID="Equation.DSMT4" ShapeID="_x0000_i1047" DrawAspect="Content" ObjectID="_1625140000" r:id="rId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48" type="#_x0000_t75" style="width:14.25pt;height:14.25pt" o:ole="">
            <v:imagedata r:id="rId58" o:title=""/>
          </v:shape>
          <o:OLEObject Type="Embed" ProgID="Equation.DSMT4" ShapeID="_x0000_i1048" DrawAspect="Content" ObjectID="_1625140001" r:id="rId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9" type="#_x0000_t75" style="width:12.75pt;height:14.25pt" o:ole="">
            <v:imagedata r:id="rId60" o:title=""/>
          </v:shape>
          <o:OLEObject Type="Embed" ProgID="Equation.DSMT4" ShapeID="_x0000_i1049" DrawAspect="Content" ObjectID="_1625140002" r:id="rId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0" type="#_x0000_t75" style="width:21pt;height:20.25pt" o:ole="">
            <v:imagedata r:id="rId62" o:title=""/>
          </v:shape>
          <o:OLEObject Type="Embed" ProgID="Equation.DSMT4" ShapeID="_x0000_i1050" DrawAspect="Content" ObjectID="_1625140003" r:id="rId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51" type="#_x0000_t75" style="width:9.75pt;height:12.75pt" o:ole="">
            <v:imagedata r:id="rId64" o:title=""/>
          </v:shape>
          <o:OLEObject Type="Embed" ProgID="Equation.DSMT4" ShapeID="_x0000_i1051" DrawAspect="Content" ObjectID="_1625140004" r:id="rId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Mệnh đề nào sau đây đúng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52" type="#_x0000_t75" style="width:18.75pt;height:14.25pt" o:ole="">
            <v:imagedata r:id="rId66" o:title=""/>
          </v:shape>
          <o:OLEObject Type="Embed" ProgID="Equation.DSMT4" ShapeID="_x0000_i1052" DrawAspect="Content" ObjectID="_1625140005" r:id="rId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53" type="#_x0000_t75" style="width:20.25pt;height:20.25pt" o:ole="">
            <v:imagedata r:id="rId68" o:title=""/>
          </v:shape>
          <o:OLEObject Type="Embed" ProgID="Equation.DSMT4" ShapeID="_x0000_i1053" DrawAspect="Content" ObjectID="_1625140006" r:id="rId6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60" w:dyaOrig="380">
          <v:shape id="_x0000_i1054" type="#_x0000_t75" style="width:123pt;height:18.75pt" o:ole="">
            <v:imagedata r:id="rId70" o:title=""/>
          </v:shape>
          <o:OLEObject Type="Embed" ProgID="Equation.DSMT4" ShapeID="_x0000_i1054" DrawAspect="Content" ObjectID="_1625140007" r:id="rId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>. Cả A và B đều sa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>. Cả A và B đều đúng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55" type="#_x0000_t75" style="width:44.25pt;height:20.25pt" o:ole="">
            <v:imagedata r:id="rId72" o:title=""/>
          </v:shape>
          <o:OLEObject Type="Embed" ProgID="Equation.DSMT4" ShapeID="_x0000_i1055" DrawAspect="Content" ObjectID="_1625140008" r:id="rId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ộ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6" type="#_x0000_t75" style="width:12pt;height:12.75pt" o:ole="">
            <v:imagedata r:id="rId74" o:title=""/>
          </v:shape>
          <o:OLEObject Type="Embed" ProgID="Equation.DSMT4" ShapeID="_x0000_i1056" DrawAspect="Content" ObjectID="_1625140009" r:id="rId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057" type="#_x0000_t75" style="width:51pt;height:14.25pt" o:ole="">
            <v:imagedata r:id="rId76" o:title=""/>
          </v:shape>
          <o:OLEObject Type="Embed" ProgID="Equation.DSMT4" ShapeID="_x0000_i1057" DrawAspect="Content" ObjectID="_1625140010" r:id="rId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8" type="#_x0000_t75" style="width:12pt;height:12.75pt" o:ole="">
            <v:imagedata r:id="rId78" o:title=""/>
          </v:shape>
          <o:OLEObject Type="Embed" ProgID="Equation.DSMT4" ShapeID="_x0000_i1058" DrawAspect="Content" ObjectID="_1625140011" r:id="rId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ẻ một tiếp tuyến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59" type="#_x0000_t75" style="width:20.25pt;height:20.25pt" o:ole="">
            <v:imagedata r:id="rId80" o:title=""/>
          </v:shape>
          <o:OLEObject Type="Embed" ProgID="Equation.DSMT4" ShapeID="_x0000_i1059" DrawAspect="Content" ObjectID="_1625140012" r:id="rId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0" type="#_x0000_t75" style="width:12pt;height:12.75pt" o:ole="">
            <v:imagedata r:id="rId82" o:title=""/>
          </v:shape>
          <o:OLEObject Type="Embed" ProgID="Equation.DSMT4" ShapeID="_x0000_i1060" DrawAspect="Content" ObjectID="_1625140013" r:id="rId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độ dài đoạ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61" type="#_x0000_t75" style="width:21pt;height:12.75pt" o:ole="">
            <v:imagedata r:id="rId84" o:title=""/>
          </v:shape>
          <o:OLEObject Type="Embed" ProgID="Equation.DSMT4" ShapeID="_x0000_i1061" DrawAspect="Content" ObjectID="_1625140014" r:id="rId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2" type="#_x0000_t75" style="width:12pt;height:12.75pt" o:ole="">
            <v:imagedata r:id="rId86" o:title=""/>
          </v:shape>
          <o:OLEObject Type="Embed" ProgID="Equation.DSMT4" ShapeID="_x0000_i1062" DrawAspect="Content" ObjectID="_1625140015" r:id="rId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63" type="#_x0000_t75" style="width:14.25pt;height:33.75pt" o:ole="">
            <v:imagedata r:id="rId88" o:title=""/>
          </v:shape>
          <o:OLEObject Type="Embed" ProgID="Equation.DSMT4" ShapeID="_x0000_i1063" DrawAspect="Content" ObjectID="_1625140016" r:id="rId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64" type="#_x0000_t75" style="width:29.25pt;height:18.75pt" o:ole="">
            <v:imagedata r:id="rId90" o:title=""/>
          </v:shape>
          <o:OLEObject Type="Embed" ProgID="Equation.DSMT4" ShapeID="_x0000_i1064" DrawAspect="Content" ObjectID="_1625140017" r:id="rId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65" type="#_x0000_t75" style="width:27.75pt;height:18.75pt" o:ole="">
            <v:imagedata r:id="rId92" o:title=""/>
          </v:shape>
          <o:OLEObject Type="Embed" ProgID="Equation.DSMT4" ShapeID="_x0000_i1065" DrawAspect="Content" ObjectID="_1625140018" r:id="rId9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4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880" w:dyaOrig="400">
          <v:shape id="_x0000_i1066" type="#_x0000_t75" style="width:44.25pt;height:20.25pt" o:ole="">
            <v:imagedata r:id="rId94" o:title=""/>
          </v:shape>
          <o:OLEObject Type="Embed" ProgID="Equation.DSMT4" ShapeID="_x0000_i1066" DrawAspect="Content" ObjectID="_1625140019" r:id="rId9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à một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67" type="#_x0000_t75" style="width:12pt;height:12.75pt" o:ole="">
            <v:imagedata r:id="rId96" o:title=""/>
          </v:shape>
          <o:OLEObject Type="Embed" ProgID="Equation.DSMT4" ShapeID="_x0000_i1067" DrawAspect="Content" ObjectID="_1625140020" r:id="rId9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020" w:dyaOrig="279">
          <v:shape id="_x0000_i1068" type="#_x0000_t75" style="width:51pt;height:14.25pt" o:ole="">
            <v:imagedata r:id="rId98" o:title=""/>
          </v:shape>
          <o:OLEObject Type="Embed" ProgID="Equation.DSMT4" ShapeID="_x0000_i1068" DrawAspect="Content" ObjectID="_1625140021" r:id="rId9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69" type="#_x0000_t75" style="width:12pt;height:12.75pt" o:ole="">
            <v:imagedata r:id="rId100" o:title=""/>
          </v:shape>
          <o:OLEObject Type="Embed" ProgID="Equation.DSMT4" ShapeID="_x0000_i1069" DrawAspect="Content" ObjectID="_1625140022" r:id="rId10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kẻ một cát tuyến cắt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00" w:dyaOrig="400">
          <v:shape id="_x0000_i1070" type="#_x0000_t75" style="width:20.25pt;height:20.25pt" o:ole="">
            <v:imagedata r:id="rId102" o:title=""/>
          </v:shape>
          <o:OLEObject Type="Embed" ProgID="Equation.DSMT4" ShapeID="_x0000_i1070" DrawAspect="Content" ObjectID="_1625140023" r:id="rId1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625140024" r:id="rId1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2" type="#_x0000_t75" style="width:12.75pt;height:14.25pt" o:ole="">
            <v:imagedata r:id="rId106" o:title=""/>
          </v:shape>
          <o:OLEObject Type="Embed" ProgID="Equation.DSMT4" ShapeID="_x0000_i1072" DrawAspect="Content" ObjectID="_1625140025" r:id="rId1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19" w:dyaOrig="380">
          <v:shape id="_x0000_i1073" type="#_x0000_t75" style="width:60.75pt;height:18.75pt" o:ole="">
            <v:imagedata r:id="rId108" o:title=""/>
          </v:shape>
          <o:OLEObject Type="Embed" ProgID="Equation.DSMT4" ShapeID="_x0000_i1073" DrawAspect="Content" ObjectID="_1625140026" r:id="rId1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4" type="#_x0000_t75" style="width:12.75pt;height:14.25pt" o:ole="">
            <v:imagedata r:id="rId110" o:title=""/>
          </v:shape>
          <o:OLEObject Type="Embed" ProgID="Equation.DSMT4" ShapeID="_x0000_i1074" DrawAspect="Content" ObjectID="_1625140027" r:id="rId1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5" type="#_x0000_t75" style="width:21.75pt;height:14.25pt" o:ole="">
            <v:imagedata r:id="rId112" o:title=""/>
          </v:shape>
          <o:OLEObject Type="Embed" ProgID="Equation.DSMT4" ShapeID="_x0000_i1075" DrawAspect="Content" ObjectID="_1625140028" r:id="rId1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6" type="#_x0000_t75" style="width:12pt;height:12.75pt" o:ole="">
            <v:imagedata r:id="rId114" o:title=""/>
          </v:shape>
          <o:OLEObject Type="Embed" ProgID="Equation.DSMT4" ShapeID="_x0000_i1076" DrawAspect="Content" ObjectID="_1625140029" r:id="rId11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77" type="#_x0000_t75" style="width:14.25pt;height:33.75pt" o:ole="">
            <v:imagedata r:id="rId116" o:title=""/>
          </v:shape>
          <o:OLEObject Type="Embed" ProgID="Equation.DSMT4" ShapeID="_x0000_i1077" DrawAspect="Content" ObjectID="_1625140030" r:id="rId1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78" type="#_x0000_t75" style="width:29.25pt;height:18.75pt" o:ole="">
            <v:imagedata r:id="rId118" o:title=""/>
          </v:shape>
          <o:OLEObject Type="Embed" ProgID="Equation.DSMT4" ShapeID="_x0000_i1078" DrawAspect="Content" ObjectID="_1625140031" r:id="rId11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79" type="#_x0000_t75" style="width:27.75pt;height:18.75pt" o:ole="">
            <v:imagedata r:id="rId120" o:title=""/>
          </v:shape>
          <o:OLEObject Type="Embed" ProgID="Equation.DSMT4" ShapeID="_x0000_i1079" DrawAspect="Content" ObjectID="_1625140032" r:id="rId1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left="284" w:right="3125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73E2E22E" wp14:editId="620BEDC1">
                <wp:simplePos x="0" y="0"/>
                <wp:positionH relativeFrom="column">
                  <wp:posOffset>2868930</wp:posOffset>
                </wp:positionH>
                <wp:positionV relativeFrom="paragraph">
                  <wp:posOffset>56515</wp:posOffset>
                </wp:positionV>
                <wp:extent cx="2150745" cy="1403985"/>
                <wp:effectExtent l="0" t="0" r="1905" b="5715"/>
                <wp:wrapNone/>
                <wp:docPr id="60" name="Canvas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Freeform 39"/>
                        <wps:cNvSpPr>
                          <a:spLocks/>
                        </wps:cNvSpPr>
                        <wps:spPr bwMode="auto">
                          <a:xfrm>
                            <a:off x="528955" y="0"/>
                            <a:ext cx="1262380" cy="1082040"/>
                          </a:xfrm>
                          <a:custGeom>
                            <a:avLst/>
                            <a:gdLst>
                              <a:gd name="T0" fmla="*/ 346 w 1988"/>
                              <a:gd name="T1" fmla="*/ 1704 h 1704"/>
                              <a:gd name="T2" fmla="*/ 373 w 1988"/>
                              <a:gd name="T3" fmla="*/ 362 h 1704"/>
                              <a:gd name="T4" fmla="*/ 1652 w 1988"/>
                              <a:gd name="T5" fmla="*/ 391 h 1704"/>
                              <a:gd name="T6" fmla="*/ 1652 w 1988"/>
                              <a:gd name="T7" fmla="*/ 1704 h 1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8" h="1704">
                                <a:moveTo>
                                  <a:pt x="346" y="1704"/>
                                </a:moveTo>
                                <a:cubicBezTo>
                                  <a:pt x="0" y="1326"/>
                                  <a:pt x="12" y="725"/>
                                  <a:pt x="373" y="362"/>
                                </a:cubicBezTo>
                                <a:cubicBezTo>
                                  <a:pt x="733" y="0"/>
                                  <a:pt x="1306" y="12"/>
                                  <a:pt x="1652" y="391"/>
                                </a:cubicBezTo>
                                <a:cubicBezTo>
                                  <a:pt x="1988" y="758"/>
                                  <a:pt x="1988" y="1337"/>
                                  <a:pt x="1652" y="1704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40"/>
                        <wps:cNvSpPr>
                          <a:spLocks noEditPoints="1"/>
                        </wps:cNvSpPr>
                        <wps:spPr bwMode="auto">
                          <a:xfrm>
                            <a:off x="746760" y="1080135"/>
                            <a:ext cx="253365" cy="164465"/>
                          </a:xfrm>
                          <a:custGeom>
                            <a:avLst/>
                            <a:gdLst>
                              <a:gd name="T0" fmla="*/ 397 w 399"/>
                              <a:gd name="T1" fmla="*/ 259 h 259"/>
                              <a:gd name="T2" fmla="*/ 369 w 399"/>
                              <a:gd name="T3" fmla="*/ 250 h 259"/>
                              <a:gd name="T4" fmla="*/ 354 w 399"/>
                              <a:gd name="T5" fmla="*/ 245 h 259"/>
                              <a:gd name="T6" fmla="*/ 357 w 399"/>
                              <a:gd name="T7" fmla="*/ 237 h 259"/>
                              <a:gd name="T8" fmla="*/ 371 w 399"/>
                              <a:gd name="T9" fmla="*/ 243 h 259"/>
                              <a:gd name="T10" fmla="*/ 371 w 399"/>
                              <a:gd name="T11" fmla="*/ 243 h 259"/>
                              <a:gd name="T12" fmla="*/ 399 w 399"/>
                              <a:gd name="T13" fmla="*/ 252 h 259"/>
                              <a:gd name="T14" fmla="*/ 397 w 399"/>
                              <a:gd name="T15" fmla="*/ 259 h 259"/>
                              <a:gd name="T16" fmla="*/ 326 w 399"/>
                              <a:gd name="T17" fmla="*/ 234 h 259"/>
                              <a:gd name="T18" fmla="*/ 314 w 399"/>
                              <a:gd name="T19" fmla="*/ 229 h 259"/>
                              <a:gd name="T20" fmla="*/ 287 w 399"/>
                              <a:gd name="T21" fmla="*/ 217 h 259"/>
                              <a:gd name="T22" fmla="*/ 285 w 399"/>
                              <a:gd name="T23" fmla="*/ 216 h 259"/>
                              <a:gd name="T24" fmla="*/ 288 w 399"/>
                              <a:gd name="T25" fmla="*/ 209 h 259"/>
                              <a:gd name="T26" fmla="*/ 290 w 399"/>
                              <a:gd name="T27" fmla="*/ 210 h 259"/>
                              <a:gd name="T28" fmla="*/ 290 w 399"/>
                              <a:gd name="T29" fmla="*/ 209 h 259"/>
                              <a:gd name="T30" fmla="*/ 317 w 399"/>
                              <a:gd name="T31" fmla="*/ 221 h 259"/>
                              <a:gd name="T32" fmla="*/ 317 w 399"/>
                              <a:gd name="T33" fmla="*/ 221 h 259"/>
                              <a:gd name="T34" fmla="*/ 329 w 399"/>
                              <a:gd name="T35" fmla="*/ 226 h 259"/>
                              <a:gd name="T36" fmla="*/ 326 w 399"/>
                              <a:gd name="T37" fmla="*/ 234 h 259"/>
                              <a:gd name="T38" fmla="*/ 257 w 399"/>
                              <a:gd name="T39" fmla="*/ 202 h 259"/>
                              <a:gd name="T40" fmla="*/ 234 w 399"/>
                              <a:gd name="T41" fmla="*/ 190 h 259"/>
                              <a:gd name="T42" fmla="*/ 217 w 399"/>
                              <a:gd name="T43" fmla="*/ 181 h 259"/>
                              <a:gd name="T44" fmla="*/ 221 w 399"/>
                              <a:gd name="T45" fmla="*/ 174 h 259"/>
                              <a:gd name="T46" fmla="*/ 237 w 399"/>
                              <a:gd name="T47" fmla="*/ 183 h 259"/>
                              <a:gd name="T48" fmla="*/ 237 w 399"/>
                              <a:gd name="T49" fmla="*/ 183 h 259"/>
                              <a:gd name="T50" fmla="*/ 261 w 399"/>
                              <a:gd name="T51" fmla="*/ 195 h 259"/>
                              <a:gd name="T52" fmla="*/ 257 w 399"/>
                              <a:gd name="T53" fmla="*/ 202 h 259"/>
                              <a:gd name="T54" fmla="*/ 191 w 399"/>
                              <a:gd name="T55" fmla="*/ 165 h 259"/>
                              <a:gd name="T56" fmla="*/ 183 w 399"/>
                              <a:gd name="T57" fmla="*/ 160 h 259"/>
                              <a:gd name="T58" fmla="*/ 158 w 399"/>
                              <a:gd name="T59" fmla="*/ 143 h 259"/>
                              <a:gd name="T60" fmla="*/ 153 w 399"/>
                              <a:gd name="T61" fmla="*/ 140 h 259"/>
                              <a:gd name="T62" fmla="*/ 157 w 399"/>
                              <a:gd name="T63" fmla="*/ 133 h 259"/>
                              <a:gd name="T64" fmla="*/ 162 w 399"/>
                              <a:gd name="T65" fmla="*/ 137 h 259"/>
                              <a:gd name="T66" fmla="*/ 162 w 399"/>
                              <a:gd name="T67" fmla="*/ 137 h 259"/>
                              <a:gd name="T68" fmla="*/ 187 w 399"/>
                              <a:gd name="T69" fmla="*/ 153 h 259"/>
                              <a:gd name="T70" fmla="*/ 187 w 399"/>
                              <a:gd name="T71" fmla="*/ 153 h 259"/>
                              <a:gd name="T72" fmla="*/ 195 w 399"/>
                              <a:gd name="T73" fmla="*/ 158 h 259"/>
                              <a:gd name="T74" fmla="*/ 191 w 399"/>
                              <a:gd name="T75" fmla="*/ 165 h 259"/>
                              <a:gd name="T76" fmla="*/ 128 w 399"/>
                              <a:gd name="T77" fmla="*/ 122 h 259"/>
                              <a:gd name="T78" fmla="*/ 110 w 399"/>
                              <a:gd name="T79" fmla="*/ 108 h 259"/>
                              <a:gd name="T80" fmla="*/ 93 w 399"/>
                              <a:gd name="T81" fmla="*/ 93 h 259"/>
                              <a:gd name="T82" fmla="*/ 97 w 399"/>
                              <a:gd name="T83" fmla="*/ 87 h 259"/>
                              <a:gd name="T84" fmla="*/ 115 w 399"/>
                              <a:gd name="T85" fmla="*/ 102 h 259"/>
                              <a:gd name="T86" fmla="*/ 115 w 399"/>
                              <a:gd name="T87" fmla="*/ 101 h 259"/>
                              <a:gd name="T88" fmla="*/ 133 w 399"/>
                              <a:gd name="T89" fmla="*/ 116 h 259"/>
                              <a:gd name="T90" fmla="*/ 128 w 399"/>
                              <a:gd name="T91" fmla="*/ 122 h 259"/>
                              <a:gd name="T92" fmla="*/ 69 w 399"/>
                              <a:gd name="T93" fmla="*/ 74 h 259"/>
                              <a:gd name="T94" fmla="*/ 64 w 399"/>
                              <a:gd name="T95" fmla="*/ 69 h 259"/>
                              <a:gd name="T96" fmla="*/ 42 w 399"/>
                              <a:gd name="T97" fmla="*/ 49 h 259"/>
                              <a:gd name="T98" fmla="*/ 36 w 399"/>
                              <a:gd name="T99" fmla="*/ 42 h 259"/>
                              <a:gd name="T100" fmla="*/ 41 w 399"/>
                              <a:gd name="T101" fmla="*/ 36 h 259"/>
                              <a:gd name="T102" fmla="*/ 47 w 399"/>
                              <a:gd name="T103" fmla="*/ 43 h 259"/>
                              <a:gd name="T104" fmla="*/ 47 w 399"/>
                              <a:gd name="T105" fmla="*/ 43 h 259"/>
                              <a:gd name="T106" fmla="*/ 69 w 399"/>
                              <a:gd name="T107" fmla="*/ 63 h 259"/>
                              <a:gd name="T108" fmla="*/ 69 w 399"/>
                              <a:gd name="T109" fmla="*/ 63 h 259"/>
                              <a:gd name="T110" fmla="*/ 74 w 399"/>
                              <a:gd name="T111" fmla="*/ 68 h 259"/>
                              <a:gd name="T112" fmla="*/ 69 w 399"/>
                              <a:gd name="T113" fmla="*/ 74 h 259"/>
                              <a:gd name="T114" fmla="*/ 14 w 399"/>
                              <a:gd name="T115" fmla="*/ 20 h 259"/>
                              <a:gd name="T116" fmla="*/ 0 w 399"/>
                              <a:gd name="T117" fmla="*/ 6 h 259"/>
                              <a:gd name="T118" fmla="*/ 5 w 399"/>
                              <a:gd name="T119" fmla="*/ 0 h 259"/>
                              <a:gd name="T120" fmla="*/ 19 w 399"/>
                              <a:gd name="T121" fmla="*/ 15 h 259"/>
                              <a:gd name="T122" fmla="*/ 14 w 399"/>
                              <a:gd name="T123" fmla="*/ 20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399" h="259">
                                <a:moveTo>
                                  <a:pt x="397" y="259"/>
                                </a:moveTo>
                                <a:lnTo>
                                  <a:pt x="369" y="250"/>
                                </a:lnTo>
                                <a:lnTo>
                                  <a:pt x="354" y="245"/>
                                </a:lnTo>
                                <a:lnTo>
                                  <a:pt x="357" y="237"/>
                                </a:lnTo>
                                <a:lnTo>
                                  <a:pt x="371" y="243"/>
                                </a:lnTo>
                                <a:lnTo>
                                  <a:pt x="371" y="243"/>
                                </a:lnTo>
                                <a:lnTo>
                                  <a:pt x="399" y="252"/>
                                </a:lnTo>
                                <a:lnTo>
                                  <a:pt x="397" y="259"/>
                                </a:lnTo>
                                <a:close/>
                                <a:moveTo>
                                  <a:pt x="326" y="234"/>
                                </a:moveTo>
                                <a:lnTo>
                                  <a:pt x="314" y="229"/>
                                </a:lnTo>
                                <a:lnTo>
                                  <a:pt x="287" y="217"/>
                                </a:lnTo>
                                <a:lnTo>
                                  <a:pt x="285" y="216"/>
                                </a:lnTo>
                                <a:lnTo>
                                  <a:pt x="288" y="209"/>
                                </a:lnTo>
                                <a:lnTo>
                                  <a:pt x="290" y="210"/>
                                </a:lnTo>
                                <a:lnTo>
                                  <a:pt x="290" y="209"/>
                                </a:lnTo>
                                <a:lnTo>
                                  <a:pt x="317" y="221"/>
                                </a:lnTo>
                                <a:lnTo>
                                  <a:pt x="317" y="221"/>
                                </a:lnTo>
                                <a:lnTo>
                                  <a:pt x="329" y="226"/>
                                </a:lnTo>
                                <a:lnTo>
                                  <a:pt x="326" y="234"/>
                                </a:lnTo>
                                <a:close/>
                                <a:moveTo>
                                  <a:pt x="257" y="202"/>
                                </a:moveTo>
                                <a:lnTo>
                                  <a:pt x="234" y="190"/>
                                </a:lnTo>
                                <a:lnTo>
                                  <a:pt x="217" y="181"/>
                                </a:lnTo>
                                <a:lnTo>
                                  <a:pt x="221" y="174"/>
                                </a:lnTo>
                                <a:lnTo>
                                  <a:pt x="237" y="183"/>
                                </a:lnTo>
                                <a:lnTo>
                                  <a:pt x="237" y="183"/>
                                </a:lnTo>
                                <a:lnTo>
                                  <a:pt x="261" y="195"/>
                                </a:lnTo>
                                <a:lnTo>
                                  <a:pt x="257" y="202"/>
                                </a:lnTo>
                                <a:close/>
                                <a:moveTo>
                                  <a:pt x="191" y="165"/>
                                </a:moveTo>
                                <a:lnTo>
                                  <a:pt x="183" y="160"/>
                                </a:lnTo>
                                <a:lnTo>
                                  <a:pt x="15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7" y="133"/>
                                </a:lnTo>
                                <a:lnTo>
                                  <a:pt x="162" y="137"/>
                                </a:lnTo>
                                <a:lnTo>
                                  <a:pt x="162" y="137"/>
                                </a:lnTo>
                                <a:lnTo>
                                  <a:pt x="187" y="153"/>
                                </a:lnTo>
                                <a:lnTo>
                                  <a:pt x="187" y="153"/>
                                </a:lnTo>
                                <a:lnTo>
                                  <a:pt x="195" y="158"/>
                                </a:lnTo>
                                <a:lnTo>
                                  <a:pt x="191" y="165"/>
                                </a:lnTo>
                                <a:close/>
                                <a:moveTo>
                                  <a:pt x="128" y="122"/>
                                </a:moveTo>
                                <a:lnTo>
                                  <a:pt x="110" y="108"/>
                                </a:lnTo>
                                <a:lnTo>
                                  <a:pt x="93" y="93"/>
                                </a:lnTo>
                                <a:lnTo>
                                  <a:pt x="97" y="87"/>
                                </a:lnTo>
                                <a:lnTo>
                                  <a:pt x="115" y="102"/>
                                </a:lnTo>
                                <a:lnTo>
                                  <a:pt x="115" y="101"/>
                                </a:lnTo>
                                <a:lnTo>
                                  <a:pt x="133" y="116"/>
                                </a:lnTo>
                                <a:lnTo>
                                  <a:pt x="128" y="122"/>
                                </a:lnTo>
                                <a:close/>
                                <a:moveTo>
                                  <a:pt x="69" y="74"/>
                                </a:moveTo>
                                <a:lnTo>
                                  <a:pt x="64" y="69"/>
                                </a:lnTo>
                                <a:lnTo>
                                  <a:pt x="42" y="49"/>
                                </a:lnTo>
                                <a:lnTo>
                                  <a:pt x="36" y="42"/>
                                </a:lnTo>
                                <a:lnTo>
                                  <a:pt x="41" y="36"/>
                                </a:lnTo>
                                <a:lnTo>
                                  <a:pt x="47" y="43"/>
                                </a:lnTo>
                                <a:lnTo>
                                  <a:pt x="47" y="43"/>
                                </a:lnTo>
                                <a:lnTo>
                                  <a:pt x="69" y="63"/>
                                </a:lnTo>
                                <a:lnTo>
                                  <a:pt x="69" y="63"/>
                                </a:lnTo>
                                <a:lnTo>
                                  <a:pt x="74" y="68"/>
                                </a:lnTo>
                                <a:lnTo>
                                  <a:pt x="69" y="74"/>
                                </a:lnTo>
                                <a:close/>
                                <a:moveTo>
                                  <a:pt x="14" y="20"/>
                                </a:move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lnTo>
                                  <a:pt x="19" y="15"/>
                                </a:lnTo>
                                <a:lnTo>
                                  <a:pt x="14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41"/>
                        <wps:cNvSpPr>
                          <a:spLocks/>
                        </wps:cNvSpPr>
                        <wps:spPr bwMode="auto">
                          <a:xfrm>
                            <a:off x="999490" y="1242695"/>
                            <a:ext cx="327660" cy="33020"/>
                          </a:xfrm>
                          <a:custGeom>
                            <a:avLst/>
                            <a:gdLst>
                              <a:gd name="T0" fmla="*/ 516 w 516"/>
                              <a:gd name="T1" fmla="*/ 0 h 52"/>
                              <a:gd name="T2" fmla="*/ 0 w 516"/>
                              <a:gd name="T3" fmla="*/ 0 h 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6" h="52">
                                <a:moveTo>
                                  <a:pt x="516" y="0"/>
                                </a:moveTo>
                                <a:cubicBezTo>
                                  <a:pt x="347" y="52"/>
                                  <a:pt x="168" y="5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42"/>
                        <wps:cNvSpPr>
                          <a:spLocks noEditPoints="1"/>
                        </wps:cNvSpPr>
                        <wps:spPr bwMode="auto">
                          <a:xfrm>
                            <a:off x="1325880" y="1080135"/>
                            <a:ext cx="254000" cy="164465"/>
                          </a:xfrm>
                          <a:custGeom>
                            <a:avLst/>
                            <a:gdLst>
                              <a:gd name="T0" fmla="*/ 400 w 400"/>
                              <a:gd name="T1" fmla="*/ 6 h 259"/>
                              <a:gd name="T2" fmla="*/ 379 w 400"/>
                              <a:gd name="T3" fmla="*/ 27 h 259"/>
                              <a:gd name="T4" fmla="*/ 368 w 400"/>
                              <a:gd name="T5" fmla="*/ 39 h 259"/>
                              <a:gd name="T6" fmla="*/ 362 w 400"/>
                              <a:gd name="T7" fmla="*/ 33 h 259"/>
                              <a:gd name="T8" fmla="*/ 374 w 400"/>
                              <a:gd name="T9" fmla="*/ 22 h 259"/>
                              <a:gd name="T10" fmla="*/ 374 w 400"/>
                              <a:gd name="T11" fmla="*/ 22 h 259"/>
                              <a:gd name="T12" fmla="*/ 394 w 400"/>
                              <a:gd name="T13" fmla="*/ 0 h 259"/>
                              <a:gd name="T14" fmla="*/ 400 w 400"/>
                              <a:gd name="T15" fmla="*/ 6 h 259"/>
                              <a:gd name="T16" fmla="*/ 345 w 400"/>
                              <a:gd name="T17" fmla="*/ 60 h 259"/>
                              <a:gd name="T18" fmla="*/ 336 w 400"/>
                              <a:gd name="T19" fmla="*/ 69 h 259"/>
                              <a:gd name="T20" fmla="*/ 313 w 400"/>
                              <a:gd name="T21" fmla="*/ 89 h 259"/>
                              <a:gd name="T22" fmla="*/ 311 w 400"/>
                              <a:gd name="T23" fmla="*/ 91 h 259"/>
                              <a:gd name="T24" fmla="*/ 306 w 400"/>
                              <a:gd name="T25" fmla="*/ 84 h 259"/>
                              <a:gd name="T26" fmla="*/ 308 w 400"/>
                              <a:gd name="T27" fmla="*/ 83 h 259"/>
                              <a:gd name="T28" fmla="*/ 308 w 400"/>
                              <a:gd name="T29" fmla="*/ 83 h 259"/>
                              <a:gd name="T30" fmla="*/ 331 w 400"/>
                              <a:gd name="T31" fmla="*/ 63 h 259"/>
                              <a:gd name="T32" fmla="*/ 331 w 400"/>
                              <a:gd name="T33" fmla="*/ 63 h 259"/>
                              <a:gd name="T34" fmla="*/ 340 w 400"/>
                              <a:gd name="T35" fmla="*/ 54 h 259"/>
                              <a:gd name="T36" fmla="*/ 345 w 400"/>
                              <a:gd name="T37" fmla="*/ 60 h 259"/>
                              <a:gd name="T38" fmla="*/ 287 w 400"/>
                              <a:gd name="T39" fmla="*/ 110 h 259"/>
                              <a:gd name="T40" fmla="*/ 266 w 400"/>
                              <a:gd name="T41" fmla="*/ 126 h 259"/>
                              <a:gd name="T42" fmla="*/ 250 w 400"/>
                              <a:gd name="T43" fmla="*/ 137 h 259"/>
                              <a:gd name="T44" fmla="*/ 246 w 400"/>
                              <a:gd name="T45" fmla="*/ 130 h 259"/>
                              <a:gd name="T46" fmla="*/ 262 w 400"/>
                              <a:gd name="T47" fmla="*/ 120 h 259"/>
                              <a:gd name="T48" fmla="*/ 262 w 400"/>
                              <a:gd name="T49" fmla="*/ 120 h 259"/>
                              <a:gd name="T50" fmla="*/ 283 w 400"/>
                              <a:gd name="T51" fmla="*/ 103 h 259"/>
                              <a:gd name="T52" fmla="*/ 287 w 400"/>
                              <a:gd name="T53" fmla="*/ 110 h 259"/>
                              <a:gd name="T54" fmla="*/ 225 w 400"/>
                              <a:gd name="T55" fmla="*/ 154 h 259"/>
                              <a:gd name="T56" fmla="*/ 217 w 400"/>
                              <a:gd name="T57" fmla="*/ 160 h 259"/>
                              <a:gd name="T58" fmla="*/ 192 w 400"/>
                              <a:gd name="T59" fmla="*/ 175 h 259"/>
                              <a:gd name="T60" fmla="*/ 186 w 400"/>
                              <a:gd name="T61" fmla="*/ 178 h 259"/>
                              <a:gd name="T62" fmla="*/ 183 w 400"/>
                              <a:gd name="T63" fmla="*/ 171 h 259"/>
                              <a:gd name="T64" fmla="*/ 188 w 400"/>
                              <a:gd name="T65" fmla="*/ 168 h 259"/>
                              <a:gd name="T66" fmla="*/ 188 w 400"/>
                              <a:gd name="T67" fmla="*/ 168 h 259"/>
                              <a:gd name="T68" fmla="*/ 213 w 400"/>
                              <a:gd name="T69" fmla="*/ 153 h 259"/>
                              <a:gd name="T70" fmla="*/ 213 w 400"/>
                              <a:gd name="T71" fmla="*/ 153 h 259"/>
                              <a:gd name="T72" fmla="*/ 221 w 400"/>
                              <a:gd name="T73" fmla="*/ 147 h 259"/>
                              <a:gd name="T74" fmla="*/ 225 w 400"/>
                              <a:gd name="T75" fmla="*/ 154 h 259"/>
                              <a:gd name="T76" fmla="*/ 160 w 400"/>
                              <a:gd name="T77" fmla="*/ 193 h 259"/>
                              <a:gd name="T78" fmla="*/ 140 w 400"/>
                              <a:gd name="T79" fmla="*/ 204 h 259"/>
                              <a:gd name="T80" fmla="*/ 120 w 400"/>
                              <a:gd name="T81" fmla="*/ 214 h 259"/>
                              <a:gd name="T82" fmla="*/ 116 w 400"/>
                              <a:gd name="T83" fmla="*/ 206 h 259"/>
                              <a:gd name="T84" fmla="*/ 137 w 400"/>
                              <a:gd name="T85" fmla="*/ 197 h 259"/>
                              <a:gd name="T86" fmla="*/ 137 w 400"/>
                              <a:gd name="T87" fmla="*/ 197 h 259"/>
                              <a:gd name="T88" fmla="*/ 157 w 400"/>
                              <a:gd name="T89" fmla="*/ 186 h 259"/>
                              <a:gd name="T90" fmla="*/ 160 w 400"/>
                              <a:gd name="T91" fmla="*/ 193 h 259"/>
                              <a:gd name="T92" fmla="*/ 92 w 400"/>
                              <a:gd name="T93" fmla="*/ 226 h 259"/>
                              <a:gd name="T94" fmla="*/ 86 w 400"/>
                              <a:gd name="T95" fmla="*/ 229 h 259"/>
                              <a:gd name="T96" fmla="*/ 59 w 400"/>
                              <a:gd name="T97" fmla="*/ 240 h 259"/>
                              <a:gd name="T98" fmla="*/ 50 w 400"/>
                              <a:gd name="T99" fmla="*/ 243 h 259"/>
                              <a:gd name="T100" fmla="*/ 48 w 400"/>
                              <a:gd name="T101" fmla="*/ 236 h 259"/>
                              <a:gd name="T102" fmla="*/ 56 w 400"/>
                              <a:gd name="T103" fmla="*/ 233 h 259"/>
                              <a:gd name="T104" fmla="*/ 56 w 400"/>
                              <a:gd name="T105" fmla="*/ 233 h 259"/>
                              <a:gd name="T106" fmla="*/ 83 w 400"/>
                              <a:gd name="T107" fmla="*/ 221 h 259"/>
                              <a:gd name="T108" fmla="*/ 83 w 400"/>
                              <a:gd name="T109" fmla="*/ 221 h 259"/>
                              <a:gd name="T110" fmla="*/ 89 w 400"/>
                              <a:gd name="T111" fmla="*/ 219 h 259"/>
                              <a:gd name="T112" fmla="*/ 92 w 400"/>
                              <a:gd name="T113" fmla="*/ 226 h 259"/>
                              <a:gd name="T114" fmla="*/ 22 w 400"/>
                              <a:gd name="T115" fmla="*/ 253 h 259"/>
                              <a:gd name="T116" fmla="*/ 3 w 400"/>
                              <a:gd name="T117" fmla="*/ 259 h 259"/>
                              <a:gd name="T118" fmla="*/ 0 w 400"/>
                              <a:gd name="T119" fmla="*/ 252 h 259"/>
                              <a:gd name="T120" fmla="*/ 19 w 400"/>
                              <a:gd name="T121" fmla="*/ 246 h 259"/>
                              <a:gd name="T122" fmla="*/ 22 w 400"/>
                              <a:gd name="T123" fmla="*/ 253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00" h="259">
                                <a:moveTo>
                                  <a:pt x="400" y="6"/>
                                </a:moveTo>
                                <a:lnTo>
                                  <a:pt x="379" y="27"/>
                                </a:lnTo>
                                <a:lnTo>
                                  <a:pt x="368" y="39"/>
                                </a:lnTo>
                                <a:lnTo>
                                  <a:pt x="362" y="33"/>
                                </a:lnTo>
                                <a:lnTo>
                                  <a:pt x="374" y="22"/>
                                </a:lnTo>
                                <a:lnTo>
                                  <a:pt x="374" y="22"/>
                                </a:lnTo>
                                <a:lnTo>
                                  <a:pt x="394" y="0"/>
                                </a:lnTo>
                                <a:lnTo>
                                  <a:pt x="400" y="6"/>
                                </a:lnTo>
                                <a:close/>
                                <a:moveTo>
                                  <a:pt x="345" y="60"/>
                                </a:moveTo>
                                <a:lnTo>
                                  <a:pt x="336" y="69"/>
                                </a:lnTo>
                                <a:lnTo>
                                  <a:pt x="313" y="89"/>
                                </a:lnTo>
                                <a:lnTo>
                                  <a:pt x="311" y="91"/>
                                </a:lnTo>
                                <a:lnTo>
                                  <a:pt x="306" y="84"/>
                                </a:lnTo>
                                <a:lnTo>
                                  <a:pt x="308" y="83"/>
                                </a:lnTo>
                                <a:lnTo>
                                  <a:pt x="308" y="83"/>
                                </a:lnTo>
                                <a:lnTo>
                                  <a:pt x="331" y="63"/>
                                </a:lnTo>
                                <a:lnTo>
                                  <a:pt x="331" y="63"/>
                                </a:lnTo>
                                <a:lnTo>
                                  <a:pt x="340" y="54"/>
                                </a:lnTo>
                                <a:lnTo>
                                  <a:pt x="345" y="60"/>
                                </a:lnTo>
                                <a:close/>
                                <a:moveTo>
                                  <a:pt x="287" y="110"/>
                                </a:moveTo>
                                <a:lnTo>
                                  <a:pt x="266" y="126"/>
                                </a:lnTo>
                                <a:lnTo>
                                  <a:pt x="250" y="137"/>
                                </a:lnTo>
                                <a:lnTo>
                                  <a:pt x="246" y="130"/>
                                </a:lnTo>
                                <a:lnTo>
                                  <a:pt x="262" y="120"/>
                                </a:lnTo>
                                <a:lnTo>
                                  <a:pt x="262" y="120"/>
                                </a:lnTo>
                                <a:lnTo>
                                  <a:pt x="283" y="103"/>
                                </a:lnTo>
                                <a:lnTo>
                                  <a:pt x="287" y="110"/>
                                </a:lnTo>
                                <a:close/>
                                <a:moveTo>
                                  <a:pt x="225" y="154"/>
                                </a:moveTo>
                                <a:lnTo>
                                  <a:pt x="217" y="160"/>
                                </a:lnTo>
                                <a:lnTo>
                                  <a:pt x="192" y="175"/>
                                </a:lnTo>
                                <a:lnTo>
                                  <a:pt x="186" y="178"/>
                                </a:lnTo>
                                <a:lnTo>
                                  <a:pt x="183" y="171"/>
                                </a:lnTo>
                                <a:lnTo>
                                  <a:pt x="188" y="168"/>
                                </a:lnTo>
                                <a:lnTo>
                                  <a:pt x="188" y="168"/>
                                </a:lnTo>
                                <a:lnTo>
                                  <a:pt x="213" y="153"/>
                                </a:lnTo>
                                <a:lnTo>
                                  <a:pt x="213" y="153"/>
                                </a:lnTo>
                                <a:lnTo>
                                  <a:pt x="221" y="147"/>
                                </a:lnTo>
                                <a:lnTo>
                                  <a:pt x="225" y="154"/>
                                </a:lnTo>
                                <a:close/>
                                <a:moveTo>
                                  <a:pt x="160" y="193"/>
                                </a:moveTo>
                                <a:lnTo>
                                  <a:pt x="140" y="204"/>
                                </a:lnTo>
                                <a:lnTo>
                                  <a:pt x="120" y="214"/>
                                </a:lnTo>
                                <a:lnTo>
                                  <a:pt x="116" y="206"/>
                                </a:lnTo>
                                <a:lnTo>
                                  <a:pt x="137" y="197"/>
                                </a:lnTo>
                                <a:lnTo>
                                  <a:pt x="137" y="197"/>
                                </a:lnTo>
                                <a:lnTo>
                                  <a:pt x="157" y="186"/>
                                </a:lnTo>
                                <a:lnTo>
                                  <a:pt x="160" y="193"/>
                                </a:lnTo>
                                <a:close/>
                                <a:moveTo>
                                  <a:pt x="92" y="226"/>
                                </a:moveTo>
                                <a:lnTo>
                                  <a:pt x="86" y="229"/>
                                </a:lnTo>
                                <a:lnTo>
                                  <a:pt x="59" y="240"/>
                                </a:lnTo>
                                <a:lnTo>
                                  <a:pt x="50" y="243"/>
                                </a:lnTo>
                                <a:lnTo>
                                  <a:pt x="48" y="236"/>
                                </a:lnTo>
                                <a:lnTo>
                                  <a:pt x="56" y="233"/>
                                </a:lnTo>
                                <a:lnTo>
                                  <a:pt x="56" y="233"/>
                                </a:lnTo>
                                <a:lnTo>
                                  <a:pt x="83" y="221"/>
                                </a:lnTo>
                                <a:lnTo>
                                  <a:pt x="83" y="221"/>
                                </a:lnTo>
                                <a:lnTo>
                                  <a:pt x="89" y="219"/>
                                </a:lnTo>
                                <a:lnTo>
                                  <a:pt x="92" y="226"/>
                                </a:lnTo>
                                <a:close/>
                                <a:moveTo>
                                  <a:pt x="22" y="253"/>
                                </a:moveTo>
                                <a:lnTo>
                                  <a:pt x="3" y="259"/>
                                </a:lnTo>
                                <a:lnTo>
                                  <a:pt x="0" y="252"/>
                                </a:lnTo>
                                <a:lnTo>
                                  <a:pt x="19" y="246"/>
                                </a:lnTo>
                                <a:lnTo>
                                  <a:pt x="22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43"/>
                        <wps:cNvSpPr>
                          <a:spLocks noEditPoints="1"/>
                        </wps:cNvSpPr>
                        <wps:spPr bwMode="auto">
                          <a:xfrm>
                            <a:off x="682625" y="828675"/>
                            <a:ext cx="961390" cy="170815"/>
                          </a:xfrm>
                          <a:custGeom>
                            <a:avLst/>
                            <a:gdLst>
                              <a:gd name="T0" fmla="*/ 7 w 1514"/>
                              <a:gd name="T1" fmla="*/ 269 h 269"/>
                              <a:gd name="T2" fmla="*/ 62 w 1514"/>
                              <a:gd name="T3" fmla="*/ 161 h 269"/>
                              <a:gd name="T4" fmla="*/ 52 w 1514"/>
                              <a:gd name="T5" fmla="*/ 180 h 269"/>
                              <a:gd name="T6" fmla="*/ 93 w 1514"/>
                              <a:gd name="T7" fmla="*/ 138 h 269"/>
                              <a:gd name="T8" fmla="*/ 125 w 1514"/>
                              <a:gd name="T9" fmla="*/ 128 h 269"/>
                              <a:gd name="T10" fmla="*/ 103 w 1514"/>
                              <a:gd name="T11" fmla="*/ 142 h 269"/>
                              <a:gd name="T12" fmla="*/ 153 w 1514"/>
                              <a:gd name="T13" fmla="*/ 106 h 269"/>
                              <a:gd name="T14" fmla="*/ 191 w 1514"/>
                              <a:gd name="T15" fmla="*/ 89 h 269"/>
                              <a:gd name="T16" fmla="*/ 182 w 1514"/>
                              <a:gd name="T17" fmla="*/ 101 h 269"/>
                              <a:gd name="T18" fmla="*/ 165 w 1514"/>
                              <a:gd name="T19" fmla="*/ 109 h 269"/>
                              <a:gd name="T20" fmla="*/ 243 w 1514"/>
                              <a:gd name="T21" fmla="*/ 71 h 269"/>
                              <a:gd name="T22" fmla="*/ 262 w 1514"/>
                              <a:gd name="T23" fmla="*/ 73 h 269"/>
                              <a:gd name="T24" fmla="*/ 223 w 1514"/>
                              <a:gd name="T25" fmla="*/ 78 h 269"/>
                              <a:gd name="T26" fmla="*/ 339 w 1514"/>
                              <a:gd name="T27" fmla="*/ 44 h 269"/>
                              <a:gd name="T28" fmla="*/ 325 w 1514"/>
                              <a:gd name="T29" fmla="*/ 56 h 269"/>
                              <a:gd name="T30" fmla="*/ 368 w 1514"/>
                              <a:gd name="T31" fmla="*/ 38 h 269"/>
                              <a:gd name="T32" fmla="*/ 411 w 1514"/>
                              <a:gd name="T33" fmla="*/ 38 h 269"/>
                              <a:gd name="T34" fmla="*/ 388 w 1514"/>
                              <a:gd name="T35" fmla="*/ 42 h 269"/>
                              <a:gd name="T36" fmla="*/ 484 w 1514"/>
                              <a:gd name="T37" fmla="*/ 18 h 269"/>
                              <a:gd name="T38" fmla="*/ 462 w 1514"/>
                              <a:gd name="T39" fmla="*/ 29 h 269"/>
                              <a:gd name="T40" fmla="*/ 530 w 1514"/>
                              <a:gd name="T41" fmla="*/ 12 h 269"/>
                              <a:gd name="T42" fmla="*/ 537 w 1514"/>
                              <a:gd name="T43" fmla="*/ 20 h 269"/>
                              <a:gd name="T44" fmla="*/ 605 w 1514"/>
                              <a:gd name="T45" fmla="*/ 6 h 269"/>
                              <a:gd name="T46" fmla="*/ 611 w 1514"/>
                              <a:gd name="T47" fmla="*/ 13 h 269"/>
                              <a:gd name="T48" fmla="*/ 679 w 1514"/>
                              <a:gd name="T49" fmla="*/ 2 h 269"/>
                              <a:gd name="T50" fmla="*/ 708 w 1514"/>
                              <a:gd name="T51" fmla="*/ 9 h 269"/>
                              <a:gd name="T52" fmla="*/ 680 w 1514"/>
                              <a:gd name="T53" fmla="*/ 9 h 269"/>
                              <a:gd name="T54" fmla="*/ 777 w 1514"/>
                              <a:gd name="T55" fmla="*/ 0 h 269"/>
                              <a:gd name="T56" fmla="*/ 777 w 1514"/>
                              <a:gd name="T57" fmla="*/ 8 h 269"/>
                              <a:gd name="T58" fmla="*/ 816 w 1514"/>
                              <a:gd name="T59" fmla="*/ 1 h 269"/>
                              <a:gd name="T60" fmla="*/ 860 w 1514"/>
                              <a:gd name="T61" fmla="*/ 11 h 269"/>
                              <a:gd name="T62" fmla="*/ 828 w 1514"/>
                              <a:gd name="T63" fmla="*/ 9 h 269"/>
                              <a:gd name="T64" fmla="*/ 903 w 1514"/>
                              <a:gd name="T65" fmla="*/ 5 h 269"/>
                              <a:gd name="T66" fmla="*/ 931 w 1514"/>
                              <a:gd name="T67" fmla="*/ 15 h 269"/>
                              <a:gd name="T68" fmla="*/ 890 w 1514"/>
                              <a:gd name="T69" fmla="*/ 12 h 269"/>
                              <a:gd name="T70" fmla="*/ 1010 w 1514"/>
                              <a:gd name="T71" fmla="*/ 15 h 269"/>
                              <a:gd name="T72" fmla="*/ 983 w 1514"/>
                              <a:gd name="T73" fmla="*/ 20 h 269"/>
                              <a:gd name="T74" fmla="*/ 1053 w 1514"/>
                              <a:gd name="T75" fmla="*/ 21 h 269"/>
                              <a:gd name="T76" fmla="*/ 1080 w 1514"/>
                              <a:gd name="T77" fmla="*/ 34 h 269"/>
                              <a:gd name="T78" fmla="*/ 1046 w 1514"/>
                              <a:gd name="T79" fmla="*/ 28 h 269"/>
                              <a:gd name="T80" fmla="*/ 1127 w 1514"/>
                              <a:gd name="T81" fmla="*/ 34 h 269"/>
                              <a:gd name="T82" fmla="*/ 1149 w 1514"/>
                              <a:gd name="T83" fmla="*/ 46 h 269"/>
                              <a:gd name="T84" fmla="*/ 1115 w 1514"/>
                              <a:gd name="T85" fmla="*/ 40 h 269"/>
                              <a:gd name="T86" fmla="*/ 1219 w 1514"/>
                              <a:gd name="T87" fmla="*/ 55 h 269"/>
                              <a:gd name="T88" fmla="*/ 1217 w 1514"/>
                              <a:gd name="T89" fmla="*/ 63 h 269"/>
                              <a:gd name="T90" fmla="*/ 1185 w 1514"/>
                              <a:gd name="T91" fmla="*/ 55 h 269"/>
                              <a:gd name="T92" fmla="*/ 1302 w 1514"/>
                              <a:gd name="T93" fmla="*/ 82 h 269"/>
                              <a:gd name="T94" fmla="*/ 1275 w 1514"/>
                              <a:gd name="T95" fmla="*/ 80 h 269"/>
                              <a:gd name="T96" fmla="*/ 1340 w 1514"/>
                              <a:gd name="T97" fmla="*/ 97 h 269"/>
                              <a:gd name="T98" fmla="*/ 1366 w 1514"/>
                              <a:gd name="T99" fmla="*/ 117 h 269"/>
                              <a:gd name="T100" fmla="*/ 1343 w 1514"/>
                              <a:gd name="T101" fmla="*/ 106 h 269"/>
                              <a:gd name="T102" fmla="*/ 1399 w 1514"/>
                              <a:gd name="T103" fmla="*/ 125 h 269"/>
                              <a:gd name="T104" fmla="*/ 1433 w 1514"/>
                              <a:gd name="T105" fmla="*/ 156 h 269"/>
                              <a:gd name="T106" fmla="*/ 1411 w 1514"/>
                              <a:gd name="T107" fmla="*/ 142 h 269"/>
                              <a:gd name="T108" fmla="*/ 1467 w 1514"/>
                              <a:gd name="T109" fmla="*/ 174 h 269"/>
                              <a:gd name="T110" fmla="*/ 1468 w 1514"/>
                              <a:gd name="T111" fmla="*/ 186 h 269"/>
                              <a:gd name="T112" fmla="*/ 1514 w 1514"/>
                              <a:gd name="T113" fmla="*/ 267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514" h="269">
                                <a:moveTo>
                                  <a:pt x="0" y="267"/>
                                </a:moveTo>
                                <a:lnTo>
                                  <a:pt x="11" y="221"/>
                                </a:lnTo>
                                <a:lnTo>
                                  <a:pt x="12" y="220"/>
                                </a:lnTo>
                                <a:lnTo>
                                  <a:pt x="18" y="224"/>
                                </a:lnTo>
                                <a:lnTo>
                                  <a:pt x="18" y="224"/>
                                </a:lnTo>
                                <a:lnTo>
                                  <a:pt x="18" y="223"/>
                                </a:lnTo>
                                <a:lnTo>
                                  <a:pt x="7" y="269"/>
                                </a:lnTo>
                                <a:lnTo>
                                  <a:pt x="0" y="267"/>
                                </a:lnTo>
                                <a:close/>
                                <a:moveTo>
                                  <a:pt x="29" y="194"/>
                                </a:moveTo>
                                <a:lnTo>
                                  <a:pt x="41" y="180"/>
                                </a:lnTo>
                                <a:lnTo>
                                  <a:pt x="47" y="174"/>
                                </a:lnTo>
                                <a:lnTo>
                                  <a:pt x="52" y="169"/>
                                </a:lnTo>
                                <a:lnTo>
                                  <a:pt x="58" y="164"/>
                                </a:lnTo>
                                <a:lnTo>
                                  <a:pt x="62" y="161"/>
                                </a:lnTo>
                                <a:lnTo>
                                  <a:pt x="67" y="167"/>
                                </a:lnTo>
                                <a:lnTo>
                                  <a:pt x="63" y="170"/>
                                </a:lnTo>
                                <a:lnTo>
                                  <a:pt x="63" y="170"/>
                                </a:lnTo>
                                <a:lnTo>
                                  <a:pt x="57" y="175"/>
                                </a:lnTo>
                                <a:lnTo>
                                  <a:pt x="57" y="175"/>
                                </a:lnTo>
                                <a:lnTo>
                                  <a:pt x="52" y="180"/>
                                </a:lnTo>
                                <a:lnTo>
                                  <a:pt x="52" y="180"/>
                                </a:lnTo>
                                <a:lnTo>
                                  <a:pt x="46" y="186"/>
                                </a:lnTo>
                                <a:lnTo>
                                  <a:pt x="46" y="186"/>
                                </a:lnTo>
                                <a:lnTo>
                                  <a:pt x="35" y="199"/>
                                </a:lnTo>
                                <a:lnTo>
                                  <a:pt x="29" y="194"/>
                                </a:lnTo>
                                <a:close/>
                                <a:moveTo>
                                  <a:pt x="87" y="143"/>
                                </a:moveTo>
                                <a:lnTo>
                                  <a:pt x="87" y="142"/>
                                </a:lnTo>
                                <a:lnTo>
                                  <a:pt x="93" y="138"/>
                                </a:lnTo>
                                <a:lnTo>
                                  <a:pt x="99" y="135"/>
                                </a:lnTo>
                                <a:lnTo>
                                  <a:pt x="110" y="128"/>
                                </a:lnTo>
                                <a:lnTo>
                                  <a:pt x="116" y="125"/>
                                </a:lnTo>
                                <a:lnTo>
                                  <a:pt x="122" y="121"/>
                                </a:lnTo>
                                <a:lnTo>
                                  <a:pt x="126" y="119"/>
                                </a:lnTo>
                                <a:lnTo>
                                  <a:pt x="129" y="126"/>
                                </a:lnTo>
                                <a:lnTo>
                                  <a:pt x="125" y="128"/>
                                </a:lnTo>
                                <a:lnTo>
                                  <a:pt x="125" y="128"/>
                                </a:lnTo>
                                <a:lnTo>
                                  <a:pt x="120" y="131"/>
                                </a:lnTo>
                                <a:lnTo>
                                  <a:pt x="120" y="131"/>
                                </a:lnTo>
                                <a:lnTo>
                                  <a:pt x="114" y="135"/>
                                </a:lnTo>
                                <a:lnTo>
                                  <a:pt x="114" y="135"/>
                                </a:lnTo>
                                <a:lnTo>
                                  <a:pt x="102" y="142"/>
                                </a:lnTo>
                                <a:lnTo>
                                  <a:pt x="103" y="142"/>
                                </a:lnTo>
                                <a:lnTo>
                                  <a:pt x="97" y="145"/>
                                </a:lnTo>
                                <a:lnTo>
                                  <a:pt x="97" y="145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87" y="143"/>
                                </a:lnTo>
                                <a:close/>
                                <a:moveTo>
                                  <a:pt x="153" y="106"/>
                                </a:moveTo>
                                <a:lnTo>
                                  <a:pt x="156" y="104"/>
                                </a:lnTo>
                                <a:lnTo>
                                  <a:pt x="162" y="102"/>
                                </a:lnTo>
                                <a:lnTo>
                                  <a:pt x="168" y="99"/>
                                </a:lnTo>
                                <a:lnTo>
                                  <a:pt x="174" y="97"/>
                                </a:lnTo>
                                <a:lnTo>
                                  <a:pt x="179" y="94"/>
                                </a:lnTo>
                                <a:lnTo>
                                  <a:pt x="185" y="92"/>
                                </a:lnTo>
                                <a:lnTo>
                                  <a:pt x="191" y="89"/>
                                </a:lnTo>
                                <a:lnTo>
                                  <a:pt x="195" y="88"/>
                                </a:lnTo>
                                <a:lnTo>
                                  <a:pt x="198" y="95"/>
                                </a:lnTo>
                                <a:lnTo>
                                  <a:pt x="194" y="97"/>
                                </a:lnTo>
                                <a:lnTo>
                                  <a:pt x="194" y="97"/>
                                </a:lnTo>
                                <a:lnTo>
                                  <a:pt x="188" y="99"/>
                                </a:lnTo>
                                <a:lnTo>
                                  <a:pt x="188" y="99"/>
                                </a:lnTo>
                                <a:lnTo>
                                  <a:pt x="182" y="101"/>
                                </a:lnTo>
                                <a:lnTo>
                                  <a:pt x="182" y="101"/>
                                </a:lnTo>
                                <a:lnTo>
                                  <a:pt x="177" y="104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6"/>
                                </a:lnTo>
                                <a:lnTo>
                                  <a:pt x="171" y="106"/>
                                </a:lnTo>
                                <a:lnTo>
                                  <a:pt x="165" y="109"/>
                                </a:lnTo>
                                <a:lnTo>
                                  <a:pt x="165" y="109"/>
                                </a:lnTo>
                                <a:lnTo>
                                  <a:pt x="159" y="111"/>
                                </a:lnTo>
                                <a:lnTo>
                                  <a:pt x="160" y="111"/>
                                </a:lnTo>
                                <a:lnTo>
                                  <a:pt x="156" y="113"/>
                                </a:lnTo>
                                <a:lnTo>
                                  <a:pt x="153" y="106"/>
                                </a:lnTo>
                                <a:close/>
                                <a:moveTo>
                                  <a:pt x="223" y="78"/>
                                </a:moveTo>
                                <a:lnTo>
                                  <a:pt x="237" y="73"/>
                                </a:lnTo>
                                <a:lnTo>
                                  <a:pt x="243" y="71"/>
                                </a:lnTo>
                                <a:lnTo>
                                  <a:pt x="260" y="65"/>
                                </a:lnTo>
                                <a:lnTo>
                                  <a:pt x="266" y="64"/>
                                </a:lnTo>
                                <a:lnTo>
                                  <a:pt x="266" y="64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2" y="73"/>
                                </a:lnTo>
                                <a:lnTo>
                                  <a:pt x="262" y="73"/>
                                </a:lnTo>
                                <a:lnTo>
                                  <a:pt x="245" y="78"/>
                                </a:lnTo>
                                <a:lnTo>
                                  <a:pt x="245" y="78"/>
                                </a:lnTo>
                                <a:lnTo>
                                  <a:pt x="239" y="80"/>
                                </a:lnTo>
                                <a:lnTo>
                                  <a:pt x="239" y="80"/>
                                </a:lnTo>
                                <a:lnTo>
                                  <a:pt x="226" y="85"/>
                                </a:lnTo>
                                <a:lnTo>
                                  <a:pt x="223" y="78"/>
                                </a:lnTo>
                                <a:close/>
                                <a:moveTo>
                                  <a:pt x="295" y="55"/>
                                </a:moveTo>
                                <a:lnTo>
                                  <a:pt x="312" y="51"/>
                                </a:lnTo>
                                <a:lnTo>
                                  <a:pt x="318" y="49"/>
                                </a:lnTo>
                                <a:lnTo>
                                  <a:pt x="323" y="48"/>
                                </a:lnTo>
                                <a:lnTo>
                                  <a:pt x="329" y="47"/>
                                </a:lnTo>
                                <a:lnTo>
                                  <a:pt x="335" y="45"/>
                                </a:lnTo>
                                <a:lnTo>
                                  <a:pt x="339" y="44"/>
                                </a:lnTo>
                                <a:lnTo>
                                  <a:pt x="341" y="52"/>
                                </a:lnTo>
                                <a:lnTo>
                                  <a:pt x="336" y="53"/>
                                </a:lnTo>
                                <a:lnTo>
                                  <a:pt x="336" y="53"/>
                                </a:lnTo>
                                <a:lnTo>
                                  <a:pt x="331" y="54"/>
                                </a:lnTo>
                                <a:lnTo>
                                  <a:pt x="331" y="54"/>
                                </a:lnTo>
                                <a:lnTo>
                                  <a:pt x="325" y="56"/>
                                </a:lnTo>
                                <a:lnTo>
                                  <a:pt x="325" y="56"/>
                                </a:lnTo>
                                <a:lnTo>
                                  <a:pt x="319" y="57"/>
                                </a:lnTo>
                                <a:lnTo>
                                  <a:pt x="319" y="57"/>
                                </a:lnTo>
                                <a:lnTo>
                                  <a:pt x="314" y="59"/>
                                </a:lnTo>
                                <a:lnTo>
                                  <a:pt x="314" y="59"/>
                                </a:lnTo>
                                <a:lnTo>
                                  <a:pt x="297" y="63"/>
                                </a:lnTo>
                                <a:lnTo>
                                  <a:pt x="295" y="55"/>
                                </a:lnTo>
                                <a:close/>
                                <a:moveTo>
                                  <a:pt x="368" y="38"/>
                                </a:moveTo>
                                <a:lnTo>
                                  <a:pt x="387" y="34"/>
                                </a:lnTo>
                                <a:lnTo>
                                  <a:pt x="392" y="33"/>
                                </a:lnTo>
                                <a:lnTo>
                                  <a:pt x="398" y="32"/>
                                </a:lnTo>
                                <a:lnTo>
                                  <a:pt x="409" y="30"/>
                                </a:lnTo>
                                <a:lnTo>
                                  <a:pt x="413" y="29"/>
                                </a:lnTo>
                                <a:lnTo>
                                  <a:pt x="414" y="37"/>
                                </a:lnTo>
                                <a:lnTo>
                                  <a:pt x="411" y="38"/>
                                </a:lnTo>
                                <a:lnTo>
                                  <a:pt x="411" y="38"/>
                                </a:lnTo>
                                <a:lnTo>
                                  <a:pt x="399" y="40"/>
                                </a:lnTo>
                                <a:lnTo>
                                  <a:pt x="399" y="40"/>
                                </a:lnTo>
                                <a:lnTo>
                                  <a:pt x="394" y="41"/>
                                </a:lnTo>
                                <a:lnTo>
                                  <a:pt x="394" y="41"/>
                                </a:lnTo>
                                <a:lnTo>
                                  <a:pt x="388" y="42"/>
                                </a:lnTo>
                                <a:lnTo>
                                  <a:pt x="388" y="42"/>
                                </a:lnTo>
                                <a:lnTo>
                                  <a:pt x="370" y="46"/>
                                </a:lnTo>
                                <a:lnTo>
                                  <a:pt x="368" y="38"/>
                                </a:lnTo>
                                <a:close/>
                                <a:moveTo>
                                  <a:pt x="442" y="24"/>
                                </a:moveTo>
                                <a:lnTo>
                                  <a:pt x="444" y="24"/>
                                </a:lnTo>
                                <a:lnTo>
                                  <a:pt x="461" y="21"/>
                                </a:lnTo>
                                <a:lnTo>
                                  <a:pt x="467" y="20"/>
                                </a:lnTo>
                                <a:lnTo>
                                  <a:pt x="484" y="18"/>
                                </a:lnTo>
                                <a:lnTo>
                                  <a:pt x="487" y="18"/>
                                </a:lnTo>
                                <a:lnTo>
                                  <a:pt x="488" y="25"/>
                                </a:lnTo>
                                <a:lnTo>
                                  <a:pt x="485" y="26"/>
                                </a:lnTo>
                                <a:lnTo>
                                  <a:pt x="485" y="26"/>
                                </a:lnTo>
                                <a:lnTo>
                                  <a:pt x="468" y="28"/>
                                </a:lnTo>
                                <a:lnTo>
                                  <a:pt x="468" y="28"/>
                                </a:lnTo>
                                <a:lnTo>
                                  <a:pt x="462" y="29"/>
                                </a:lnTo>
                                <a:lnTo>
                                  <a:pt x="462" y="29"/>
                                </a:lnTo>
                                <a:lnTo>
                                  <a:pt x="445" y="32"/>
                                </a:lnTo>
                                <a:lnTo>
                                  <a:pt x="445" y="32"/>
                                </a:lnTo>
                                <a:lnTo>
                                  <a:pt x="443" y="32"/>
                                </a:lnTo>
                                <a:lnTo>
                                  <a:pt x="442" y="24"/>
                                </a:lnTo>
                                <a:close/>
                                <a:moveTo>
                                  <a:pt x="517" y="14"/>
                                </a:moveTo>
                                <a:lnTo>
                                  <a:pt x="530" y="12"/>
                                </a:lnTo>
                                <a:lnTo>
                                  <a:pt x="536" y="12"/>
                                </a:lnTo>
                                <a:lnTo>
                                  <a:pt x="559" y="9"/>
                                </a:lnTo>
                                <a:lnTo>
                                  <a:pt x="561" y="9"/>
                                </a:lnTo>
                                <a:lnTo>
                                  <a:pt x="562" y="17"/>
                                </a:lnTo>
                                <a:lnTo>
                                  <a:pt x="559" y="17"/>
                                </a:lnTo>
                                <a:lnTo>
                                  <a:pt x="560" y="17"/>
                                </a:lnTo>
                                <a:lnTo>
                                  <a:pt x="537" y="20"/>
                                </a:lnTo>
                                <a:lnTo>
                                  <a:pt x="537" y="20"/>
                                </a:lnTo>
                                <a:lnTo>
                                  <a:pt x="531" y="20"/>
                                </a:lnTo>
                                <a:lnTo>
                                  <a:pt x="531" y="20"/>
                                </a:lnTo>
                                <a:lnTo>
                                  <a:pt x="517" y="22"/>
                                </a:lnTo>
                                <a:lnTo>
                                  <a:pt x="517" y="14"/>
                                </a:lnTo>
                                <a:close/>
                                <a:moveTo>
                                  <a:pt x="591" y="7"/>
                                </a:moveTo>
                                <a:lnTo>
                                  <a:pt x="605" y="6"/>
                                </a:lnTo>
                                <a:lnTo>
                                  <a:pt x="611" y="5"/>
                                </a:lnTo>
                                <a:lnTo>
                                  <a:pt x="633" y="4"/>
                                </a:lnTo>
                                <a:lnTo>
                                  <a:pt x="636" y="4"/>
                                </a:lnTo>
                                <a:lnTo>
                                  <a:pt x="636" y="12"/>
                                </a:lnTo>
                                <a:lnTo>
                                  <a:pt x="634" y="12"/>
                                </a:lnTo>
                                <a:lnTo>
                                  <a:pt x="634" y="12"/>
                                </a:lnTo>
                                <a:lnTo>
                                  <a:pt x="611" y="13"/>
                                </a:lnTo>
                                <a:lnTo>
                                  <a:pt x="611" y="13"/>
                                </a:lnTo>
                                <a:lnTo>
                                  <a:pt x="605" y="13"/>
                                </a:lnTo>
                                <a:lnTo>
                                  <a:pt x="605" y="13"/>
                                </a:lnTo>
                                <a:lnTo>
                                  <a:pt x="592" y="15"/>
                                </a:lnTo>
                                <a:lnTo>
                                  <a:pt x="591" y="7"/>
                                </a:lnTo>
                                <a:close/>
                                <a:moveTo>
                                  <a:pt x="666" y="2"/>
                                </a:moveTo>
                                <a:lnTo>
                                  <a:pt x="679" y="2"/>
                                </a:lnTo>
                                <a:lnTo>
                                  <a:pt x="685" y="1"/>
                                </a:lnTo>
                                <a:lnTo>
                                  <a:pt x="697" y="1"/>
                                </a:lnTo>
                                <a:lnTo>
                                  <a:pt x="702" y="1"/>
                                </a:lnTo>
                                <a:lnTo>
                                  <a:pt x="708" y="1"/>
                                </a:lnTo>
                                <a:lnTo>
                                  <a:pt x="711" y="1"/>
                                </a:lnTo>
                                <a:lnTo>
                                  <a:pt x="711" y="9"/>
                                </a:lnTo>
                                <a:lnTo>
                                  <a:pt x="708" y="9"/>
                                </a:lnTo>
                                <a:lnTo>
                                  <a:pt x="708" y="9"/>
                                </a:lnTo>
                                <a:lnTo>
                                  <a:pt x="703" y="9"/>
                                </a:lnTo>
                                <a:lnTo>
                                  <a:pt x="697" y="9"/>
                                </a:lnTo>
                                <a:lnTo>
                                  <a:pt x="697" y="9"/>
                                </a:lnTo>
                                <a:lnTo>
                                  <a:pt x="685" y="9"/>
                                </a:lnTo>
                                <a:lnTo>
                                  <a:pt x="685" y="9"/>
                                </a:lnTo>
                                <a:lnTo>
                                  <a:pt x="680" y="9"/>
                                </a:lnTo>
                                <a:lnTo>
                                  <a:pt x="680" y="9"/>
                                </a:lnTo>
                                <a:lnTo>
                                  <a:pt x="666" y="10"/>
                                </a:lnTo>
                                <a:lnTo>
                                  <a:pt x="666" y="2"/>
                                </a:lnTo>
                                <a:close/>
                                <a:moveTo>
                                  <a:pt x="741" y="0"/>
                                </a:moveTo>
                                <a:lnTo>
                                  <a:pt x="754" y="0"/>
                                </a:lnTo>
                                <a:lnTo>
                                  <a:pt x="760" y="0"/>
                                </a:lnTo>
                                <a:lnTo>
                                  <a:pt x="777" y="0"/>
                                </a:lnTo>
                                <a:lnTo>
                                  <a:pt x="783" y="0"/>
                                </a:lnTo>
                                <a:lnTo>
                                  <a:pt x="786" y="0"/>
                                </a:lnTo>
                                <a:lnTo>
                                  <a:pt x="786" y="8"/>
                                </a:lnTo>
                                <a:lnTo>
                                  <a:pt x="783" y="8"/>
                                </a:lnTo>
                                <a:lnTo>
                                  <a:pt x="783" y="8"/>
                                </a:lnTo>
                                <a:lnTo>
                                  <a:pt x="777" y="8"/>
                                </a:lnTo>
                                <a:lnTo>
                                  <a:pt x="777" y="8"/>
                                </a:lnTo>
                                <a:lnTo>
                                  <a:pt x="760" y="8"/>
                                </a:lnTo>
                                <a:lnTo>
                                  <a:pt x="760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8"/>
                                </a:lnTo>
                                <a:lnTo>
                                  <a:pt x="741" y="8"/>
                                </a:lnTo>
                                <a:lnTo>
                                  <a:pt x="741" y="0"/>
                                </a:lnTo>
                                <a:close/>
                                <a:moveTo>
                                  <a:pt x="816" y="1"/>
                                </a:moveTo>
                                <a:lnTo>
                                  <a:pt x="817" y="1"/>
                                </a:lnTo>
                                <a:lnTo>
                                  <a:pt x="829" y="1"/>
                                </a:lnTo>
                                <a:lnTo>
                                  <a:pt x="834" y="2"/>
                                </a:lnTo>
                                <a:lnTo>
                                  <a:pt x="852" y="2"/>
                                </a:lnTo>
                                <a:lnTo>
                                  <a:pt x="857" y="3"/>
                                </a:lnTo>
                                <a:lnTo>
                                  <a:pt x="860" y="3"/>
                                </a:lnTo>
                                <a:lnTo>
                                  <a:pt x="860" y="11"/>
                                </a:lnTo>
                                <a:lnTo>
                                  <a:pt x="857" y="10"/>
                                </a:lnTo>
                                <a:lnTo>
                                  <a:pt x="857" y="10"/>
                                </a:lnTo>
                                <a:lnTo>
                                  <a:pt x="851" y="10"/>
                                </a:lnTo>
                                <a:lnTo>
                                  <a:pt x="851" y="10"/>
                                </a:lnTo>
                                <a:lnTo>
                                  <a:pt x="834" y="9"/>
                                </a:lnTo>
                                <a:lnTo>
                                  <a:pt x="834" y="9"/>
                                </a:lnTo>
                                <a:lnTo>
                                  <a:pt x="828" y="9"/>
                                </a:lnTo>
                                <a:lnTo>
                                  <a:pt x="828" y="9"/>
                                </a:lnTo>
                                <a:lnTo>
                                  <a:pt x="817" y="9"/>
                                </a:lnTo>
                                <a:lnTo>
                                  <a:pt x="817" y="9"/>
                                </a:lnTo>
                                <a:lnTo>
                                  <a:pt x="815" y="9"/>
                                </a:lnTo>
                                <a:lnTo>
                                  <a:pt x="816" y="1"/>
                                </a:lnTo>
                                <a:close/>
                                <a:moveTo>
                                  <a:pt x="890" y="4"/>
                                </a:moveTo>
                                <a:lnTo>
                                  <a:pt x="903" y="5"/>
                                </a:lnTo>
                                <a:lnTo>
                                  <a:pt x="909" y="6"/>
                                </a:lnTo>
                                <a:lnTo>
                                  <a:pt x="926" y="7"/>
                                </a:lnTo>
                                <a:lnTo>
                                  <a:pt x="932" y="7"/>
                                </a:lnTo>
                                <a:lnTo>
                                  <a:pt x="935" y="8"/>
                                </a:lnTo>
                                <a:lnTo>
                                  <a:pt x="935" y="15"/>
                                </a:lnTo>
                                <a:lnTo>
                                  <a:pt x="931" y="15"/>
                                </a:lnTo>
                                <a:lnTo>
                                  <a:pt x="931" y="15"/>
                                </a:lnTo>
                                <a:lnTo>
                                  <a:pt x="926" y="15"/>
                                </a:lnTo>
                                <a:lnTo>
                                  <a:pt x="926" y="15"/>
                                </a:lnTo>
                                <a:lnTo>
                                  <a:pt x="908" y="13"/>
                                </a:lnTo>
                                <a:lnTo>
                                  <a:pt x="908" y="13"/>
                                </a:lnTo>
                                <a:lnTo>
                                  <a:pt x="903" y="13"/>
                                </a:lnTo>
                                <a:lnTo>
                                  <a:pt x="903" y="13"/>
                                </a:lnTo>
                                <a:lnTo>
                                  <a:pt x="890" y="12"/>
                                </a:lnTo>
                                <a:lnTo>
                                  <a:pt x="890" y="4"/>
                                </a:lnTo>
                                <a:close/>
                                <a:moveTo>
                                  <a:pt x="965" y="10"/>
                                </a:moveTo>
                                <a:lnTo>
                                  <a:pt x="978" y="12"/>
                                </a:lnTo>
                                <a:lnTo>
                                  <a:pt x="984" y="12"/>
                                </a:lnTo>
                                <a:lnTo>
                                  <a:pt x="1001" y="14"/>
                                </a:lnTo>
                                <a:lnTo>
                                  <a:pt x="1007" y="15"/>
                                </a:lnTo>
                                <a:lnTo>
                                  <a:pt x="1010" y="15"/>
                                </a:lnTo>
                                <a:lnTo>
                                  <a:pt x="1009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0" y="22"/>
                                </a:lnTo>
                                <a:lnTo>
                                  <a:pt x="1000" y="22"/>
                                </a:lnTo>
                                <a:lnTo>
                                  <a:pt x="983" y="20"/>
                                </a:lnTo>
                                <a:lnTo>
                                  <a:pt x="983" y="20"/>
                                </a:lnTo>
                                <a:lnTo>
                                  <a:pt x="977" y="20"/>
                                </a:lnTo>
                                <a:lnTo>
                                  <a:pt x="977" y="20"/>
                                </a:lnTo>
                                <a:lnTo>
                                  <a:pt x="964" y="18"/>
                                </a:lnTo>
                                <a:lnTo>
                                  <a:pt x="965" y="10"/>
                                </a:lnTo>
                                <a:close/>
                                <a:moveTo>
                                  <a:pt x="1039" y="19"/>
                                </a:moveTo>
                                <a:lnTo>
                                  <a:pt x="1047" y="20"/>
                                </a:lnTo>
                                <a:lnTo>
                                  <a:pt x="1053" y="21"/>
                                </a:lnTo>
                                <a:lnTo>
                                  <a:pt x="1070" y="24"/>
                                </a:lnTo>
                                <a:lnTo>
                                  <a:pt x="1075" y="25"/>
                                </a:lnTo>
                                <a:lnTo>
                                  <a:pt x="1081" y="26"/>
                                </a:lnTo>
                                <a:lnTo>
                                  <a:pt x="1084" y="26"/>
                                </a:lnTo>
                                <a:lnTo>
                                  <a:pt x="1083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74" y="33"/>
                                </a:lnTo>
                                <a:lnTo>
                                  <a:pt x="1074" y="33"/>
                                </a:lnTo>
                                <a:lnTo>
                                  <a:pt x="1069" y="32"/>
                                </a:lnTo>
                                <a:lnTo>
                                  <a:pt x="1069" y="32"/>
                                </a:lnTo>
                                <a:lnTo>
                                  <a:pt x="1052" y="29"/>
                                </a:lnTo>
                                <a:lnTo>
                                  <a:pt x="1052" y="29"/>
                                </a:lnTo>
                                <a:lnTo>
                                  <a:pt x="1046" y="28"/>
                                </a:lnTo>
                                <a:lnTo>
                                  <a:pt x="1046" y="28"/>
                                </a:lnTo>
                                <a:lnTo>
                                  <a:pt x="1038" y="27"/>
                                </a:lnTo>
                                <a:lnTo>
                                  <a:pt x="1039" y="19"/>
                                </a:lnTo>
                                <a:close/>
                                <a:moveTo>
                                  <a:pt x="1113" y="32"/>
                                </a:moveTo>
                                <a:lnTo>
                                  <a:pt x="1116" y="32"/>
                                </a:lnTo>
                                <a:lnTo>
                                  <a:pt x="1122" y="33"/>
                                </a:lnTo>
                                <a:lnTo>
                                  <a:pt x="1127" y="34"/>
                                </a:lnTo>
                                <a:lnTo>
                                  <a:pt x="1150" y="39"/>
                                </a:lnTo>
                                <a:lnTo>
                                  <a:pt x="1156" y="40"/>
                                </a:lnTo>
                                <a:lnTo>
                                  <a:pt x="1158" y="41"/>
                                </a:lnTo>
                                <a:lnTo>
                                  <a:pt x="1156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49" y="46"/>
                                </a:lnTo>
                                <a:lnTo>
                                  <a:pt x="1149" y="46"/>
                                </a:lnTo>
                                <a:lnTo>
                                  <a:pt x="1126" y="42"/>
                                </a:lnTo>
                                <a:lnTo>
                                  <a:pt x="1126" y="42"/>
                                </a:lnTo>
                                <a:lnTo>
                                  <a:pt x="1120" y="41"/>
                                </a:lnTo>
                                <a:lnTo>
                                  <a:pt x="1120" y="41"/>
                                </a:lnTo>
                                <a:lnTo>
                                  <a:pt x="1114" y="40"/>
                                </a:lnTo>
                                <a:lnTo>
                                  <a:pt x="1115" y="40"/>
                                </a:lnTo>
                                <a:lnTo>
                                  <a:pt x="1112" y="39"/>
                                </a:lnTo>
                                <a:lnTo>
                                  <a:pt x="1113" y="32"/>
                                </a:lnTo>
                                <a:close/>
                                <a:moveTo>
                                  <a:pt x="1187" y="47"/>
                                </a:moveTo>
                                <a:lnTo>
                                  <a:pt x="1190" y="48"/>
                                </a:lnTo>
                                <a:lnTo>
                                  <a:pt x="1196" y="49"/>
                                </a:lnTo>
                                <a:lnTo>
                                  <a:pt x="1202" y="51"/>
                                </a:lnTo>
                                <a:lnTo>
                                  <a:pt x="1219" y="55"/>
                                </a:lnTo>
                                <a:lnTo>
                                  <a:pt x="1225" y="57"/>
                                </a:lnTo>
                                <a:lnTo>
                                  <a:pt x="1231" y="59"/>
                                </a:lnTo>
                                <a:lnTo>
                                  <a:pt x="1229" y="66"/>
                                </a:lnTo>
                                <a:lnTo>
                                  <a:pt x="1223" y="65"/>
                                </a:lnTo>
                                <a:lnTo>
                                  <a:pt x="1223" y="65"/>
                                </a:lnTo>
                                <a:lnTo>
                                  <a:pt x="1217" y="63"/>
                                </a:lnTo>
                                <a:lnTo>
                                  <a:pt x="1217" y="63"/>
                                </a:lnTo>
                                <a:lnTo>
                                  <a:pt x="1200" y="59"/>
                                </a:lnTo>
                                <a:lnTo>
                                  <a:pt x="1200" y="59"/>
                                </a:lnTo>
                                <a:lnTo>
                                  <a:pt x="1195" y="57"/>
                                </a:lnTo>
                                <a:lnTo>
                                  <a:pt x="1195" y="57"/>
                                </a:lnTo>
                                <a:lnTo>
                                  <a:pt x="1189" y="56"/>
                                </a:lnTo>
                                <a:lnTo>
                                  <a:pt x="1189" y="56"/>
                                </a:lnTo>
                                <a:lnTo>
                                  <a:pt x="1185" y="55"/>
                                </a:lnTo>
                                <a:lnTo>
                                  <a:pt x="1187" y="47"/>
                                </a:lnTo>
                                <a:close/>
                                <a:moveTo>
                                  <a:pt x="1259" y="67"/>
                                </a:moveTo>
                                <a:lnTo>
                                  <a:pt x="1271" y="71"/>
                                </a:lnTo>
                                <a:lnTo>
                                  <a:pt x="1277" y="73"/>
                                </a:lnTo>
                                <a:lnTo>
                                  <a:pt x="1294" y="79"/>
                                </a:lnTo>
                                <a:lnTo>
                                  <a:pt x="1300" y="81"/>
                                </a:lnTo>
                                <a:lnTo>
                                  <a:pt x="1302" y="82"/>
                                </a:lnTo>
                                <a:lnTo>
                                  <a:pt x="1300" y="89"/>
                                </a:lnTo>
                                <a:lnTo>
                                  <a:pt x="1297" y="88"/>
                                </a:lnTo>
                                <a:lnTo>
                                  <a:pt x="1297" y="88"/>
                                </a:lnTo>
                                <a:lnTo>
                                  <a:pt x="1292" y="86"/>
                                </a:lnTo>
                                <a:lnTo>
                                  <a:pt x="1292" y="86"/>
                                </a:lnTo>
                                <a:lnTo>
                                  <a:pt x="1274" y="80"/>
                                </a:lnTo>
                                <a:lnTo>
                                  <a:pt x="1275" y="80"/>
                                </a:lnTo>
                                <a:lnTo>
                                  <a:pt x="1269" y="78"/>
                                </a:lnTo>
                                <a:lnTo>
                                  <a:pt x="1269" y="78"/>
                                </a:lnTo>
                                <a:lnTo>
                                  <a:pt x="1257" y="75"/>
                                </a:lnTo>
                                <a:lnTo>
                                  <a:pt x="1259" y="67"/>
                                </a:lnTo>
                                <a:close/>
                                <a:moveTo>
                                  <a:pt x="1330" y="93"/>
                                </a:moveTo>
                                <a:lnTo>
                                  <a:pt x="1334" y="94"/>
                                </a:lnTo>
                                <a:lnTo>
                                  <a:pt x="1340" y="97"/>
                                </a:lnTo>
                                <a:lnTo>
                                  <a:pt x="1346" y="99"/>
                                </a:lnTo>
                                <a:lnTo>
                                  <a:pt x="1352" y="102"/>
                                </a:lnTo>
                                <a:lnTo>
                                  <a:pt x="1357" y="104"/>
                                </a:lnTo>
                                <a:lnTo>
                                  <a:pt x="1369" y="110"/>
                                </a:lnTo>
                                <a:lnTo>
                                  <a:pt x="1372" y="111"/>
                                </a:lnTo>
                                <a:lnTo>
                                  <a:pt x="1369" y="118"/>
                                </a:lnTo>
                                <a:lnTo>
                                  <a:pt x="1366" y="117"/>
                                </a:lnTo>
                                <a:lnTo>
                                  <a:pt x="1366" y="117"/>
                                </a:lnTo>
                                <a:lnTo>
                                  <a:pt x="1354" y="111"/>
                                </a:lnTo>
                                <a:lnTo>
                                  <a:pt x="1354" y="111"/>
                                </a:lnTo>
                                <a:lnTo>
                                  <a:pt x="1349" y="109"/>
                                </a:lnTo>
                                <a:lnTo>
                                  <a:pt x="1349" y="109"/>
                                </a:lnTo>
                                <a:lnTo>
                                  <a:pt x="1343" y="106"/>
                                </a:lnTo>
                                <a:lnTo>
                                  <a:pt x="1343" y="106"/>
                                </a:lnTo>
                                <a:lnTo>
                                  <a:pt x="1337" y="104"/>
                                </a:lnTo>
                                <a:lnTo>
                                  <a:pt x="1337" y="104"/>
                                </a:lnTo>
                                <a:lnTo>
                                  <a:pt x="1331" y="101"/>
                                </a:lnTo>
                                <a:lnTo>
                                  <a:pt x="1331" y="101"/>
                                </a:lnTo>
                                <a:lnTo>
                                  <a:pt x="1328" y="100"/>
                                </a:lnTo>
                                <a:lnTo>
                                  <a:pt x="1330" y="93"/>
                                </a:lnTo>
                                <a:close/>
                                <a:moveTo>
                                  <a:pt x="1399" y="125"/>
                                </a:moveTo>
                                <a:lnTo>
                                  <a:pt x="1403" y="128"/>
                                </a:lnTo>
                                <a:lnTo>
                                  <a:pt x="1415" y="135"/>
                                </a:lnTo>
                                <a:lnTo>
                                  <a:pt x="1421" y="138"/>
                                </a:lnTo>
                                <a:lnTo>
                                  <a:pt x="1427" y="142"/>
                                </a:lnTo>
                                <a:lnTo>
                                  <a:pt x="1432" y="146"/>
                                </a:lnTo>
                                <a:lnTo>
                                  <a:pt x="1438" y="150"/>
                                </a:lnTo>
                                <a:lnTo>
                                  <a:pt x="1433" y="156"/>
                                </a:lnTo>
                                <a:lnTo>
                                  <a:pt x="1428" y="153"/>
                                </a:lnTo>
                                <a:lnTo>
                                  <a:pt x="1428" y="153"/>
                                </a:lnTo>
                                <a:lnTo>
                                  <a:pt x="1423" y="149"/>
                                </a:lnTo>
                                <a:lnTo>
                                  <a:pt x="1423" y="149"/>
                                </a:lnTo>
                                <a:lnTo>
                                  <a:pt x="1417" y="145"/>
                                </a:lnTo>
                                <a:lnTo>
                                  <a:pt x="1417" y="145"/>
                                </a:lnTo>
                                <a:lnTo>
                                  <a:pt x="1411" y="142"/>
                                </a:lnTo>
                                <a:lnTo>
                                  <a:pt x="1411" y="142"/>
                                </a:lnTo>
                                <a:lnTo>
                                  <a:pt x="1400" y="135"/>
                                </a:lnTo>
                                <a:lnTo>
                                  <a:pt x="1400" y="135"/>
                                </a:lnTo>
                                <a:lnTo>
                                  <a:pt x="1395" y="132"/>
                                </a:lnTo>
                                <a:lnTo>
                                  <a:pt x="1399" y="125"/>
                                </a:lnTo>
                                <a:close/>
                                <a:moveTo>
                                  <a:pt x="1462" y="169"/>
                                </a:moveTo>
                                <a:lnTo>
                                  <a:pt x="1467" y="174"/>
                                </a:lnTo>
                                <a:lnTo>
                                  <a:pt x="1473" y="180"/>
                                </a:lnTo>
                                <a:lnTo>
                                  <a:pt x="1491" y="201"/>
                                </a:lnTo>
                                <a:lnTo>
                                  <a:pt x="1493" y="204"/>
                                </a:lnTo>
                                <a:lnTo>
                                  <a:pt x="1487" y="209"/>
                                </a:lnTo>
                                <a:lnTo>
                                  <a:pt x="1485" y="206"/>
                                </a:lnTo>
                                <a:lnTo>
                                  <a:pt x="1485" y="206"/>
                                </a:lnTo>
                                <a:lnTo>
                                  <a:pt x="1468" y="186"/>
                                </a:lnTo>
                                <a:lnTo>
                                  <a:pt x="1468" y="186"/>
                                </a:lnTo>
                                <a:lnTo>
                                  <a:pt x="1462" y="180"/>
                                </a:lnTo>
                                <a:lnTo>
                                  <a:pt x="1462" y="180"/>
                                </a:lnTo>
                                <a:lnTo>
                                  <a:pt x="1457" y="175"/>
                                </a:lnTo>
                                <a:lnTo>
                                  <a:pt x="1462" y="169"/>
                                </a:lnTo>
                                <a:close/>
                                <a:moveTo>
                                  <a:pt x="1506" y="234"/>
                                </a:moveTo>
                                <a:lnTo>
                                  <a:pt x="1514" y="267"/>
                                </a:lnTo>
                                <a:lnTo>
                                  <a:pt x="1507" y="269"/>
                                </a:lnTo>
                                <a:lnTo>
                                  <a:pt x="1499" y="236"/>
                                </a:lnTo>
                                <a:lnTo>
                                  <a:pt x="1506" y="2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44"/>
                        <wps:cNvSpPr>
                          <a:spLocks/>
                        </wps:cNvSpPr>
                        <wps:spPr bwMode="auto">
                          <a:xfrm>
                            <a:off x="684530" y="998220"/>
                            <a:ext cx="956945" cy="167640"/>
                          </a:xfrm>
                          <a:custGeom>
                            <a:avLst/>
                            <a:gdLst>
                              <a:gd name="T0" fmla="*/ 18 w 1507"/>
                              <a:gd name="T1" fmla="*/ 56 h 264"/>
                              <a:gd name="T2" fmla="*/ 46 w 1507"/>
                              <a:gd name="T3" fmla="*/ 91 h 264"/>
                              <a:gd name="T4" fmla="*/ 63 w 1507"/>
                              <a:gd name="T5" fmla="*/ 106 h 264"/>
                              <a:gd name="T6" fmla="*/ 80 w 1507"/>
                              <a:gd name="T7" fmla="*/ 119 h 264"/>
                              <a:gd name="T8" fmla="*/ 98 w 1507"/>
                              <a:gd name="T9" fmla="*/ 130 h 264"/>
                              <a:gd name="T10" fmla="*/ 121 w 1507"/>
                              <a:gd name="T11" fmla="*/ 143 h 264"/>
                              <a:gd name="T12" fmla="*/ 144 w 1507"/>
                              <a:gd name="T13" fmla="*/ 155 h 264"/>
                              <a:gd name="T14" fmla="*/ 166 w 1507"/>
                              <a:gd name="T15" fmla="*/ 165 h 264"/>
                              <a:gd name="T16" fmla="*/ 184 w 1507"/>
                              <a:gd name="T17" fmla="*/ 173 h 264"/>
                              <a:gd name="T18" fmla="*/ 212 w 1507"/>
                              <a:gd name="T19" fmla="*/ 184 h 264"/>
                              <a:gd name="T20" fmla="*/ 241 w 1507"/>
                              <a:gd name="T21" fmla="*/ 193 h 264"/>
                              <a:gd name="T22" fmla="*/ 287 w 1507"/>
                              <a:gd name="T23" fmla="*/ 207 h 264"/>
                              <a:gd name="T24" fmla="*/ 315 w 1507"/>
                              <a:gd name="T25" fmla="*/ 215 h 264"/>
                              <a:gd name="T26" fmla="*/ 333 w 1507"/>
                              <a:gd name="T27" fmla="*/ 219 h 264"/>
                              <a:gd name="T28" fmla="*/ 356 w 1507"/>
                              <a:gd name="T29" fmla="*/ 224 h 264"/>
                              <a:gd name="T30" fmla="*/ 390 w 1507"/>
                              <a:gd name="T31" fmla="*/ 231 h 264"/>
                              <a:gd name="T32" fmla="*/ 413 w 1507"/>
                              <a:gd name="T33" fmla="*/ 235 h 264"/>
                              <a:gd name="T34" fmla="*/ 442 w 1507"/>
                              <a:gd name="T35" fmla="*/ 240 h 264"/>
                              <a:gd name="T36" fmla="*/ 482 w 1507"/>
                              <a:gd name="T37" fmla="*/ 246 h 264"/>
                              <a:gd name="T38" fmla="*/ 505 w 1507"/>
                              <a:gd name="T39" fmla="*/ 249 h 264"/>
                              <a:gd name="T40" fmla="*/ 533 w 1507"/>
                              <a:gd name="T41" fmla="*/ 252 h 264"/>
                              <a:gd name="T42" fmla="*/ 568 w 1507"/>
                              <a:gd name="T43" fmla="*/ 256 h 264"/>
                              <a:gd name="T44" fmla="*/ 602 w 1507"/>
                              <a:gd name="T45" fmla="*/ 259 h 264"/>
                              <a:gd name="T46" fmla="*/ 636 w 1507"/>
                              <a:gd name="T47" fmla="*/ 261 h 264"/>
                              <a:gd name="T48" fmla="*/ 677 w 1507"/>
                              <a:gd name="T49" fmla="*/ 262 h 264"/>
                              <a:gd name="T50" fmla="*/ 699 w 1507"/>
                              <a:gd name="T51" fmla="*/ 263 h 264"/>
                              <a:gd name="T52" fmla="*/ 734 w 1507"/>
                              <a:gd name="T53" fmla="*/ 264 h 264"/>
                              <a:gd name="T54" fmla="*/ 774 w 1507"/>
                              <a:gd name="T55" fmla="*/ 264 h 264"/>
                              <a:gd name="T56" fmla="*/ 808 w 1507"/>
                              <a:gd name="T57" fmla="*/ 263 h 264"/>
                              <a:gd name="T58" fmla="*/ 831 w 1507"/>
                              <a:gd name="T59" fmla="*/ 262 h 264"/>
                              <a:gd name="T60" fmla="*/ 871 w 1507"/>
                              <a:gd name="T61" fmla="*/ 261 h 264"/>
                              <a:gd name="T62" fmla="*/ 906 w 1507"/>
                              <a:gd name="T63" fmla="*/ 259 h 264"/>
                              <a:gd name="T64" fmla="*/ 940 w 1507"/>
                              <a:gd name="T65" fmla="*/ 256 h 264"/>
                              <a:gd name="T66" fmla="*/ 975 w 1507"/>
                              <a:gd name="T67" fmla="*/ 252 h 264"/>
                              <a:gd name="T68" fmla="*/ 1003 w 1507"/>
                              <a:gd name="T69" fmla="*/ 249 h 264"/>
                              <a:gd name="T70" fmla="*/ 1026 w 1507"/>
                              <a:gd name="T71" fmla="*/ 246 h 264"/>
                              <a:gd name="T72" fmla="*/ 1066 w 1507"/>
                              <a:gd name="T73" fmla="*/ 240 h 264"/>
                              <a:gd name="T74" fmla="*/ 1095 w 1507"/>
                              <a:gd name="T75" fmla="*/ 235 h 264"/>
                              <a:gd name="T76" fmla="*/ 1118 w 1507"/>
                              <a:gd name="T77" fmla="*/ 231 h 264"/>
                              <a:gd name="T78" fmla="*/ 1152 w 1507"/>
                              <a:gd name="T79" fmla="*/ 224 h 264"/>
                              <a:gd name="T80" fmla="*/ 1175 w 1507"/>
                              <a:gd name="T81" fmla="*/ 219 h 264"/>
                              <a:gd name="T82" fmla="*/ 1192 w 1507"/>
                              <a:gd name="T83" fmla="*/ 215 h 264"/>
                              <a:gd name="T84" fmla="*/ 1221 w 1507"/>
                              <a:gd name="T85" fmla="*/ 207 h 264"/>
                              <a:gd name="T86" fmla="*/ 1267 w 1507"/>
                              <a:gd name="T87" fmla="*/ 193 h 264"/>
                              <a:gd name="T88" fmla="*/ 1295 w 1507"/>
                              <a:gd name="T89" fmla="*/ 184 h 264"/>
                              <a:gd name="T90" fmla="*/ 1324 w 1507"/>
                              <a:gd name="T91" fmla="*/ 173 h 264"/>
                              <a:gd name="T92" fmla="*/ 1341 w 1507"/>
                              <a:gd name="T93" fmla="*/ 165 h 264"/>
                              <a:gd name="T94" fmla="*/ 1364 w 1507"/>
                              <a:gd name="T95" fmla="*/ 155 h 264"/>
                              <a:gd name="T96" fmla="*/ 1387 w 1507"/>
                              <a:gd name="T97" fmla="*/ 143 h 264"/>
                              <a:gd name="T98" fmla="*/ 1410 w 1507"/>
                              <a:gd name="T99" fmla="*/ 130 h 264"/>
                              <a:gd name="T100" fmla="*/ 1427 w 1507"/>
                              <a:gd name="T101" fmla="*/ 119 h 264"/>
                              <a:gd name="T102" fmla="*/ 1445 w 1507"/>
                              <a:gd name="T103" fmla="*/ 106 h 264"/>
                              <a:gd name="T104" fmla="*/ 1462 w 1507"/>
                              <a:gd name="T105" fmla="*/ 91 h 264"/>
                              <a:gd name="T106" fmla="*/ 1490 w 1507"/>
                              <a:gd name="T107" fmla="*/ 56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507" h="264">
                                <a:moveTo>
                                  <a:pt x="0" y="0"/>
                                </a:moveTo>
                                <a:lnTo>
                                  <a:pt x="12" y="46"/>
                                </a:lnTo>
                                <a:lnTo>
                                  <a:pt x="18" y="56"/>
                                </a:lnTo>
                                <a:lnTo>
                                  <a:pt x="23" y="65"/>
                                </a:lnTo>
                                <a:lnTo>
                                  <a:pt x="40" y="85"/>
                                </a:lnTo>
                                <a:lnTo>
                                  <a:pt x="46" y="91"/>
                                </a:lnTo>
                                <a:lnTo>
                                  <a:pt x="52" y="96"/>
                                </a:lnTo>
                                <a:lnTo>
                                  <a:pt x="58" y="101"/>
                                </a:lnTo>
                                <a:lnTo>
                                  <a:pt x="63" y="106"/>
                                </a:lnTo>
                                <a:lnTo>
                                  <a:pt x="69" y="110"/>
                                </a:lnTo>
                                <a:lnTo>
                                  <a:pt x="75" y="115"/>
                                </a:lnTo>
                                <a:lnTo>
                                  <a:pt x="80" y="119"/>
                                </a:lnTo>
                                <a:lnTo>
                                  <a:pt x="86" y="123"/>
                                </a:lnTo>
                                <a:lnTo>
                                  <a:pt x="92" y="126"/>
                                </a:lnTo>
                                <a:lnTo>
                                  <a:pt x="98" y="130"/>
                                </a:lnTo>
                                <a:lnTo>
                                  <a:pt x="109" y="137"/>
                                </a:lnTo>
                                <a:lnTo>
                                  <a:pt x="115" y="140"/>
                                </a:lnTo>
                                <a:lnTo>
                                  <a:pt x="121" y="143"/>
                                </a:lnTo>
                                <a:lnTo>
                                  <a:pt x="126" y="146"/>
                                </a:lnTo>
                                <a:lnTo>
                                  <a:pt x="138" y="152"/>
                                </a:lnTo>
                                <a:lnTo>
                                  <a:pt x="144" y="155"/>
                                </a:lnTo>
                                <a:lnTo>
                                  <a:pt x="155" y="160"/>
                                </a:lnTo>
                                <a:lnTo>
                                  <a:pt x="161" y="163"/>
                                </a:lnTo>
                                <a:lnTo>
                                  <a:pt x="166" y="165"/>
                                </a:lnTo>
                                <a:lnTo>
                                  <a:pt x="172" y="168"/>
                                </a:lnTo>
                                <a:lnTo>
                                  <a:pt x="178" y="170"/>
                                </a:lnTo>
                                <a:lnTo>
                                  <a:pt x="184" y="173"/>
                                </a:lnTo>
                                <a:lnTo>
                                  <a:pt x="189" y="175"/>
                                </a:lnTo>
                                <a:lnTo>
                                  <a:pt x="195" y="177"/>
                                </a:lnTo>
                                <a:lnTo>
                                  <a:pt x="212" y="184"/>
                                </a:lnTo>
                                <a:lnTo>
                                  <a:pt x="218" y="186"/>
                                </a:lnTo>
                                <a:lnTo>
                                  <a:pt x="235" y="192"/>
                                </a:lnTo>
                                <a:lnTo>
                                  <a:pt x="241" y="193"/>
                                </a:lnTo>
                                <a:lnTo>
                                  <a:pt x="258" y="199"/>
                                </a:lnTo>
                                <a:lnTo>
                                  <a:pt x="264" y="201"/>
                                </a:lnTo>
                                <a:lnTo>
                                  <a:pt x="287" y="207"/>
                                </a:lnTo>
                                <a:lnTo>
                                  <a:pt x="292" y="209"/>
                                </a:lnTo>
                                <a:lnTo>
                                  <a:pt x="310" y="213"/>
                                </a:lnTo>
                                <a:lnTo>
                                  <a:pt x="315" y="215"/>
                                </a:lnTo>
                                <a:lnTo>
                                  <a:pt x="321" y="216"/>
                                </a:lnTo>
                                <a:lnTo>
                                  <a:pt x="327" y="217"/>
                                </a:lnTo>
                                <a:lnTo>
                                  <a:pt x="333" y="219"/>
                                </a:lnTo>
                                <a:lnTo>
                                  <a:pt x="338" y="220"/>
                                </a:lnTo>
                                <a:lnTo>
                                  <a:pt x="350" y="223"/>
                                </a:lnTo>
                                <a:lnTo>
                                  <a:pt x="356" y="224"/>
                                </a:lnTo>
                                <a:lnTo>
                                  <a:pt x="361" y="225"/>
                                </a:lnTo>
                                <a:lnTo>
                                  <a:pt x="384" y="230"/>
                                </a:lnTo>
                                <a:lnTo>
                                  <a:pt x="390" y="231"/>
                                </a:lnTo>
                                <a:lnTo>
                                  <a:pt x="396" y="232"/>
                                </a:lnTo>
                                <a:lnTo>
                                  <a:pt x="407" y="234"/>
                                </a:lnTo>
                                <a:lnTo>
                                  <a:pt x="413" y="235"/>
                                </a:lnTo>
                                <a:lnTo>
                                  <a:pt x="430" y="238"/>
                                </a:lnTo>
                                <a:lnTo>
                                  <a:pt x="436" y="239"/>
                                </a:lnTo>
                                <a:lnTo>
                                  <a:pt x="442" y="240"/>
                                </a:lnTo>
                                <a:lnTo>
                                  <a:pt x="459" y="243"/>
                                </a:lnTo>
                                <a:lnTo>
                                  <a:pt x="464" y="244"/>
                                </a:lnTo>
                                <a:lnTo>
                                  <a:pt x="482" y="246"/>
                                </a:lnTo>
                                <a:lnTo>
                                  <a:pt x="487" y="247"/>
                                </a:lnTo>
                                <a:lnTo>
                                  <a:pt x="493" y="248"/>
                                </a:lnTo>
                                <a:lnTo>
                                  <a:pt x="505" y="249"/>
                                </a:lnTo>
                                <a:lnTo>
                                  <a:pt x="510" y="250"/>
                                </a:lnTo>
                                <a:lnTo>
                                  <a:pt x="528" y="252"/>
                                </a:lnTo>
                                <a:lnTo>
                                  <a:pt x="533" y="252"/>
                                </a:lnTo>
                                <a:lnTo>
                                  <a:pt x="556" y="255"/>
                                </a:lnTo>
                                <a:lnTo>
                                  <a:pt x="562" y="255"/>
                                </a:lnTo>
                                <a:lnTo>
                                  <a:pt x="568" y="256"/>
                                </a:lnTo>
                                <a:lnTo>
                                  <a:pt x="579" y="257"/>
                                </a:lnTo>
                                <a:lnTo>
                                  <a:pt x="585" y="257"/>
                                </a:lnTo>
                                <a:lnTo>
                                  <a:pt x="602" y="259"/>
                                </a:lnTo>
                                <a:lnTo>
                                  <a:pt x="608" y="259"/>
                                </a:lnTo>
                                <a:lnTo>
                                  <a:pt x="631" y="260"/>
                                </a:lnTo>
                                <a:lnTo>
                                  <a:pt x="636" y="261"/>
                                </a:lnTo>
                                <a:lnTo>
                                  <a:pt x="654" y="262"/>
                                </a:lnTo>
                                <a:lnTo>
                                  <a:pt x="659" y="262"/>
                                </a:lnTo>
                                <a:lnTo>
                                  <a:pt x="677" y="262"/>
                                </a:lnTo>
                                <a:lnTo>
                                  <a:pt x="682" y="263"/>
                                </a:lnTo>
                                <a:lnTo>
                                  <a:pt x="694" y="263"/>
                                </a:lnTo>
                                <a:lnTo>
                                  <a:pt x="699" y="263"/>
                                </a:lnTo>
                                <a:lnTo>
                                  <a:pt x="705" y="263"/>
                                </a:lnTo>
                                <a:lnTo>
                                  <a:pt x="728" y="264"/>
                                </a:lnTo>
                                <a:lnTo>
                                  <a:pt x="734" y="264"/>
                                </a:lnTo>
                                <a:lnTo>
                                  <a:pt x="751" y="264"/>
                                </a:lnTo>
                                <a:lnTo>
                                  <a:pt x="757" y="264"/>
                                </a:lnTo>
                                <a:lnTo>
                                  <a:pt x="774" y="264"/>
                                </a:lnTo>
                                <a:lnTo>
                                  <a:pt x="780" y="264"/>
                                </a:lnTo>
                                <a:lnTo>
                                  <a:pt x="803" y="263"/>
                                </a:lnTo>
                                <a:lnTo>
                                  <a:pt x="808" y="263"/>
                                </a:lnTo>
                                <a:lnTo>
                                  <a:pt x="814" y="263"/>
                                </a:lnTo>
                                <a:lnTo>
                                  <a:pt x="826" y="263"/>
                                </a:lnTo>
                                <a:lnTo>
                                  <a:pt x="831" y="262"/>
                                </a:lnTo>
                                <a:lnTo>
                                  <a:pt x="848" y="262"/>
                                </a:lnTo>
                                <a:lnTo>
                                  <a:pt x="854" y="262"/>
                                </a:lnTo>
                                <a:lnTo>
                                  <a:pt x="871" y="261"/>
                                </a:lnTo>
                                <a:lnTo>
                                  <a:pt x="877" y="260"/>
                                </a:lnTo>
                                <a:lnTo>
                                  <a:pt x="900" y="259"/>
                                </a:lnTo>
                                <a:lnTo>
                                  <a:pt x="906" y="259"/>
                                </a:lnTo>
                                <a:lnTo>
                                  <a:pt x="923" y="257"/>
                                </a:lnTo>
                                <a:lnTo>
                                  <a:pt x="929" y="257"/>
                                </a:lnTo>
                                <a:lnTo>
                                  <a:pt x="940" y="256"/>
                                </a:lnTo>
                                <a:lnTo>
                                  <a:pt x="946" y="255"/>
                                </a:lnTo>
                                <a:lnTo>
                                  <a:pt x="952" y="255"/>
                                </a:lnTo>
                                <a:lnTo>
                                  <a:pt x="975" y="252"/>
                                </a:lnTo>
                                <a:lnTo>
                                  <a:pt x="980" y="252"/>
                                </a:lnTo>
                                <a:lnTo>
                                  <a:pt x="997" y="250"/>
                                </a:lnTo>
                                <a:lnTo>
                                  <a:pt x="1003" y="249"/>
                                </a:lnTo>
                                <a:lnTo>
                                  <a:pt x="1015" y="248"/>
                                </a:lnTo>
                                <a:lnTo>
                                  <a:pt x="1020" y="247"/>
                                </a:lnTo>
                                <a:lnTo>
                                  <a:pt x="1026" y="246"/>
                                </a:lnTo>
                                <a:lnTo>
                                  <a:pt x="1043" y="244"/>
                                </a:lnTo>
                                <a:lnTo>
                                  <a:pt x="1049" y="243"/>
                                </a:lnTo>
                                <a:lnTo>
                                  <a:pt x="1066" y="240"/>
                                </a:lnTo>
                                <a:lnTo>
                                  <a:pt x="1072" y="239"/>
                                </a:lnTo>
                                <a:lnTo>
                                  <a:pt x="1078" y="238"/>
                                </a:lnTo>
                                <a:lnTo>
                                  <a:pt x="1095" y="235"/>
                                </a:lnTo>
                                <a:lnTo>
                                  <a:pt x="1101" y="234"/>
                                </a:lnTo>
                                <a:lnTo>
                                  <a:pt x="1112" y="232"/>
                                </a:lnTo>
                                <a:lnTo>
                                  <a:pt x="1118" y="231"/>
                                </a:lnTo>
                                <a:lnTo>
                                  <a:pt x="1124" y="230"/>
                                </a:lnTo>
                                <a:lnTo>
                                  <a:pt x="1147" y="225"/>
                                </a:lnTo>
                                <a:lnTo>
                                  <a:pt x="1152" y="224"/>
                                </a:lnTo>
                                <a:lnTo>
                                  <a:pt x="1158" y="223"/>
                                </a:lnTo>
                                <a:lnTo>
                                  <a:pt x="1169" y="220"/>
                                </a:lnTo>
                                <a:lnTo>
                                  <a:pt x="1175" y="219"/>
                                </a:lnTo>
                                <a:lnTo>
                                  <a:pt x="1181" y="217"/>
                                </a:lnTo>
                                <a:lnTo>
                                  <a:pt x="1187" y="216"/>
                                </a:lnTo>
                                <a:lnTo>
                                  <a:pt x="1192" y="215"/>
                                </a:lnTo>
                                <a:lnTo>
                                  <a:pt x="1198" y="213"/>
                                </a:lnTo>
                                <a:lnTo>
                                  <a:pt x="1215" y="209"/>
                                </a:lnTo>
                                <a:lnTo>
                                  <a:pt x="1221" y="207"/>
                                </a:lnTo>
                                <a:lnTo>
                                  <a:pt x="1244" y="201"/>
                                </a:lnTo>
                                <a:lnTo>
                                  <a:pt x="1250" y="199"/>
                                </a:lnTo>
                                <a:lnTo>
                                  <a:pt x="1267" y="193"/>
                                </a:lnTo>
                                <a:lnTo>
                                  <a:pt x="1273" y="192"/>
                                </a:lnTo>
                                <a:lnTo>
                                  <a:pt x="1290" y="186"/>
                                </a:lnTo>
                                <a:lnTo>
                                  <a:pt x="1295" y="184"/>
                                </a:lnTo>
                                <a:lnTo>
                                  <a:pt x="1313" y="177"/>
                                </a:lnTo>
                                <a:lnTo>
                                  <a:pt x="1318" y="175"/>
                                </a:lnTo>
                                <a:lnTo>
                                  <a:pt x="1324" y="173"/>
                                </a:lnTo>
                                <a:lnTo>
                                  <a:pt x="1330" y="170"/>
                                </a:lnTo>
                                <a:lnTo>
                                  <a:pt x="1336" y="168"/>
                                </a:lnTo>
                                <a:lnTo>
                                  <a:pt x="1341" y="165"/>
                                </a:lnTo>
                                <a:lnTo>
                                  <a:pt x="1347" y="163"/>
                                </a:lnTo>
                                <a:lnTo>
                                  <a:pt x="1353" y="160"/>
                                </a:lnTo>
                                <a:lnTo>
                                  <a:pt x="1364" y="155"/>
                                </a:lnTo>
                                <a:lnTo>
                                  <a:pt x="1370" y="152"/>
                                </a:lnTo>
                                <a:lnTo>
                                  <a:pt x="1381" y="146"/>
                                </a:lnTo>
                                <a:lnTo>
                                  <a:pt x="1387" y="143"/>
                                </a:lnTo>
                                <a:lnTo>
                                  <a:pt x="1393" y="140"/>
                                </a:lnTo>
                                <a:lnTo>
                                  <a:pt x="1399" y="137"/>
                                </a:lnTo>
                                <a:lnTo>
                                  <a:pt x="1410" y="130"/>
                                </a:lnTo>
                                <a:lnTo>
                                  <a:pt x="1416" y="126"/>
                                </a:lnTo>
                                <a:lnTo>
                                  <a:pt x="1422" y="123"/>
                                </a:lnTo>
                                <a:lnTo>
                                  <a:pt x="1427" y="119"/>
                                </a:lnTo>
                                <a:lnTo>
                                  <a:pt x="1433" y="115"/>
                                </a:lnTo>
                                <a:lnTo>
                                  <a:pt x="1439" y="110"/>
                                </a:lnTo>
                                <a:lnTo>
                                  <a:pt x="1445" y="106"/>
                                </a:lnTo>
                                <a:lnTo>
                                  <a:pt x="1450" y="101"/>
                                </a:lnTo>
                                <a:lnTo>
                                  <a:pt x="1456" y="96"/>
                                </a:lnTo>
                                <a:lnTo>
                                  <a:pt x="1462" y="91"/>
                                </a:lnTo>
                                <a:lnTo>
                                  <a:pt x="1467" y="85"/>
                                </a:lnTo>
                                <a:lnTo>
                                  <a:pt x="1485" y="65"/>
                                </a:lnTo>
                                <a:lnTo>
                                  <a:pt x="1490" y="56"/>
                                </a:lnTo>
                                <a:lnTo>
                                  <a:pt x="1496" y="46"/>
                                </a:lnTo>
                                <a:lnTo>
                                  <a:pt x="1507" y="0"/>
                                </a:ln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45"/>
                        <wps:cNvCnPr/>
                        <wps:spPr bwMode="auto">
                          <a:xfrm flipH="1">
                            <a:off x="4762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6"/>
                        <wps:cNvCnPr/>
                        <wps:spPr bwMode="auto">
                          <a:xfrm flipH="1">
                            <a:off x="171894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7"/>
                        <wps:cNvCnPr/>
                        <wps:spPr bwMode="auto">
                          <a:xfrm>
                            <a:off x="47625" y="1242695"/>
                            <a:ext cx="16713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8"/>
                        <wps:cNvSpPr>
                          <a:spLocks noEditPoints="1"/>
                        </wps:cNvSpPr>
                        <wps:spPr bwMode="auto">
                          <a:xfrm>
                            <a:off x="1160780" y="664845"/>
                            <a:ext cx="5080" cy="32893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518"/>
                              <a:gd name="T2" fmla="*/ 8 w 8"/>
                              <a:gd name="T3" fmla="*/ 47 h 518"/>
                              <a:gd name="T4" fmla="*/ 0 w 8"/>
                              <a:gd name="T5" fmla="*/ 47 h 518"/>
                              <a:gd name="T6" fmla="*/ 0 w 8"/>
                              <a:gd name="T7" fmla="*/ 0 h 518"/>
                              <a:gd name="T8" fmla="*/ 8 w 8"/>
                              <a:gd name="T9" fmla="*/ 0 h 518"/>
                              <a:gd name="T10" fmla="*/ 8 w 8"/>
                              <a:gd name="T11" fmla="*/ 79 h 518"/>
                              <a:gd name="T12" fmla="*/ 8 w 8"/>
                              <a:gd name="T13" fmla="*/ 126 h 518"/>
                              <a:gd name="T14" fmla="*/ 0 w 8"/>
                              <a:gd name="T15" fmla="*/ 126 h 518"/>
                              <a:gd name="T16" fmla="*/ 0 w 8"/>
                              <a:gd name="T17" fmla="*/ 79 h 518"/>
                              <a:gd name="T18" fmla="*/ 8 w 8"/>
                              <a:gd name="T19" fmla="*/ 79 h 518"/>
                              <a:gd name="T20" fmla="*/ 8 w 8"/>
                              <a:gd name="T21" fmla="*/ 157 h 518"/>
                              <a:gd name="T22" fmla="*/ 8 w 8"/>
                              <a:gd name="T23" fmla="*/ 204 h 518"/>
                              <a:gd name="T24" fmla="*/ 0 w 8"/>
                              <a:gd name="T25" fmla="*/ 204 h 518"/>
                              <a:gd name="T26" fmla="*/ 0 w 8"/>
                              <a:gd name="T27" fmla="*/ 157 h 518"/>
                              <a:gd name="T28" fmla="*/ 8 w 8"/>
                              <a:gd name="T29" fmla="*/ 157 h 518"/>
                              <a:gd name="T30" fmla="*/ 8 w 8"/>
                              <a:gd name="T31" fmla="*/ 235 h 518"/>
                              <a:gd name="T32" fmla="*/ 8 w 8"/>
                              <a:gd name="T33" fmla="*/ 282 h 518"/>
                              <a:gd name="T34" fmla="*/ 0 w 8"/>
                              <a:gd name="T35" fmla="*/ 282 h 518"/>
                              <a:gd name="T36" fmla="*/ 0 w 8"/>
                              <a:gd name="T37" fmla="*/ 235 h 518"/>
                              <a:gd name="T38" fmla="*/ 8 w 8"/>
                              <a:gd name="T39" fmla="*/ 235 h 518"/>
                              <a:gd name="T40" fmla="*/ 8 w 8"/>
                              <a:gd name="T41" fmla="*/ 314 h 518"/>
                              <a:gd name="T42" fmla="*/ 8 w 8"/>
                              <a:gd name="T43" fmla="*/ 361 h 518"/>
                              <a:gd name="T44" fmla="*/ 0 w 8"/>
                              <a:gd name="T45" fmla="*/ 361 h 518"/>
                              <a:gd name="T46" fmla="*/ 0 w 8"/>
                              <a:gd name="T47" fmla="*/ 314 h 518"/>
                              <a:gd name="T48" fmla="*/ 8 w 8"/>
                              <a:gd name="T49" fmla="*/ 314 h 518"/>
                              <a:gd name="T50" fmla="*/ 8 w 8"/>
                              <a:gd name="T51" fmla="*/ 392 h 518"/>
                              <a:gd name="T52" fmla="*/ 8 w 8"/>
                              <a:gd name="T53" fmla="*/ 439 h 518"/>
                              <a:gd name="T54" fmla="*/ 0 w 8"/>
                              <a:gd name="T55" fmla="*/ 439 h 518"/>
                              <a:gd name="T56" fmla="*/ 0 w 8"/>
                              <a:gd name="T57" fmla="*/ 392 h 518"/>
                              <a:gd name="T58" fmla="*/ 8 w 8"/>
                              <a:gd name="T59" fmla="*/ 392 h 518"/>
                              <a:gd name="T60" fmla="*/ 8 w 8"/>
                              <a:gd name="T61" fmla="*/ 471 h 518"/>
                              <a:gd name="T62" fmla="*/ 8 w 8"/>
                              <a:gd name="T63" fmla="*/ 518 h 518"/>
                              <a:gd name="T64" fmla="*/ 0 w 8"/>
                              <a:gd name="T65" fmla="*/ 518 h 518"/>
                              <a:gd name="T66" fmla="*/ 0 w 8"/>
                              <a:gd name="T67" fmla="*/ 471 h 518"/>
                              <a:gd name="T68" fmla="*/ 8 w 8"/>
                              <a:gd name="T69" fmla="*/ 471 h 5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8" h="518">
                                <a:moveTo>
                                  <a:pt x="8" y="0"/>
                                </a:moveTo>
                                <a:lnTo>
                                  <a:pt x="8" y="47"/>
                                </a:lnTo>
                                <a:lnTo>
                                  <a:pt x="0" y="47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9"/>
                                </a:moveTo>
                                <a:lnTo>
                                  <a:pt x="8" y="126"/>
                                </a:lnTo>
                                <a:lnTo>
                                  <a:pt x="0" y="126"/>
                                </a:lnTo>
                                <a:lnTo>
                                  <a:pt x="0" y="79"/>
                                </a:lnTo>
                                <a:lnTo>
                                  <a:pt x="8" y="79"/>
                                </a:lnTo>
                                <a:close/>
                                <a:moveTo>
                                  <a:pt x="8" y="157"/>
                                </a:moveTo>
                                <a:lnTo>
                                  <a:pt x="8" y="204"/>
                                </a:lnTo>
                                <a:lnTo>
                                  <a:pt x="0" y="204"/>
                                </a:lnTo>
                                <a:lnTo>
                                  <a:pt x="0" y="157"/>
                                </a:lnTo>
                                <a:lnTo>
                                  <a:pt x="8" y="157"/>
                                </a:lnTo>
                                <a:close/>
                                <a:moveTo>
                                  <a:pt x="8" y="235"/>
                                </a:moveTo>
                                <a:lnTo>
                                  <a:pt x="8" y="282"/>
                                </a:lnTo>
                                <a:lnTo>
                                  <a:pt x="0" y="282"/>
                                </a:lnTo>
                                <a:lnTo>
                                  <a:pt x="0" y="235"/>
                                </a:lnTo>
                                <a:lnTo>
                                  <a:pt x="8" y="235"/>
                                </a:lnTo>
                                <a:close/>
                                <a:moveTo>
                                  <a:pt x="8" y="314"/>
                                </a:moveTo>
                                <a:lnTo>
                                  <a:pt x="8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14"/>
                                </a:lnTo>
                                <a:lnTo>
                                  <a:pt x="8" y="314"/>
                                </a:lnTo>
                                <a:close/>
                                <a:moveTo>
                                  <a:pt x="8" y="392"/>
                                </a:moveTo>
                                <a:lnTo>
                                  <a:pt x="8" y="439"/>
                                </a:lnTo>
                                <a:lnTo>
                                  <a:pt x="0" y="439"/>
                                </a:lnTo>
                                <a:lnTo>
                                  <a:pt x="0" y="392"/>
                                </a:lnTo>
                                <a:lnTo>
                                  <a:pt x="8" y="392"/>
                                </a:lnTo>
                                <a:close/>
                                <a:moveTo>
                                  <a:pt x="8" y="471"/>
                                </a:moveTo>
                                <a:lnTo>
                                  <a:pt x="8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71"/>
                                </a:lnTo>
                                <a:lnTo>
                                  <a:pt x="8" y="47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49"/>
                        <wps:cNvCnPr/>
                        <wps:spPr bwMode="auto">
                          <a:xfrm>
                            <a:off x="431800" y="779145"/>
                            <a:ext cx="16764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Freeform 50"/>
                        <wps:cNvSpPr>
                          <a:spLocks noEditPoints="1"/>
                        </wps:cNvSpPr>
                        <wps:spPr bwMode="auto">
                          <a:xfrm>
                            <a:off x="599440" y="777240"/>
                            <a:ext cx="1120140" cy="4445"/>
                          </a:xfrm>
                          <a:custGeom>
                            <a:avLst/>
                            <a:gdLst>
                              <a:gd name="T0" fmla="*/ 44 w 1764"/>
                              <a:gd name="T1" fmla="*/ 0 h 7"/>
                              <a:gd name="T2" fmla="*/ 0 w 1764"/>
                              <a:gd name="T3" fmla="*/ 7 h 7"/>
                              <a:gd name="T4" fmla="*/ 74 w 1764"/>
                              <a:gd name="T5" fmla="*/ 0 h 7"/>
                              <a:gd name="T6" fmla="*/ 119 w 1764"/>
                              <a:gd name="T7" fmla="*/ 7 h 7"/>
                              <a:gd name="T8" fmla="*/ 74 w 1764"/>
                              <a:gd name="T9" fmla="*/ 0 h 7"/>
                              <a:gd name="T10" fmla="*/ 194 w 1764"/>
                              <a:gd name="T11" fmla="*/ 0 h 7"/>
                              <a:gd name="T12" fmla="*/ 149 w 1764"/>
                              <a:gd name="T13" fmla="*/ 7 h 7"/>
                              <a:gd name="T14" fmla="*/ 224 w 1764"/>
                              <a:gd name="T15" fmla="*/ 0 h 7"/>
                              <a:gd name="T16" fmla="*/ 269 w 1764"/>
                              <a:gd name="T17" fmla="*/ 7 h 7"/>
                              <a:gd name="T18" fmla="*/ 224 w 1764"/>
                              <a:gd name="T19" fmla="*/ 0 h 7"/>
                              <a:gd name="T20" fmla="*/ 344 w 1764"/>
                              <a:gd name="T21" fmla="*/ 0 h 7"/>
                              <a:gd name="T22" fmla="*/ 299 w 1764"/>
                              <a:gd name="T23" fmla="*/ 7 h 7"/>
                              <a:gd name="T24" fmla="*/ 373 w 1764"/>
                              <a:gd name="T25" fmla="*/ 0 h 7"/>
                              <a:gd name="T26" fmla="*/ 418 w 1764"/>
                              <a:gd name="T27" fmla="*/ 7 h 7"/>
                              <a:gd name="T28" fmla="*/ 373 w 1764"/>
                              <a:gd name="T29" fmla="*/ 0 h 7"/>
                              <a:gd name="T30" fmla="*/ 493 w 1764"/>
                              <a:gd name="T31" fmla="*/ 0 h 7"/>
                              <a:gd name="T32" fmla="*/ 448 w 1764"/>
                              <a:gd name="T33" fmla="*/ 7 h 7"/>
                              <a:gd name="T34" fmla="*/ 523 w 1764"/>
                              <a:gd name="T35" fmla="*/ 0 h 7"/>
                              <a:gd name="T36" fmla="*/ 568 w 1764"/>
                              <a:gd name="T37" fmla="*/ 7 h 7"/>
                              <a:gd name="T38" fmla="*/ 523 w 1764"/>
                              <a:gd name="T39" fmla="*/ 0 h 7"/>
                              <a:gd name="T40" fmla="*/ 643 w 1764"/>
                              <a:gd name="T41" fmla="*/ 0 h 7"/>
                              <a:gd name="T42" fmla="*/ 598 w 1764"/>
                              <a:gd name="T43" fmla="*/ 7 h 7"/>
                              <a:gd name="T44" fmla="*/ 672 w 1764"/>
                              <a:gd name="T45" fmla="*/ 0 h 7"/>
                              <a:gd name="T46" fmla="*/ 717 w 1764"/>
                              <a:gd name="T47" fmla="*/ 7 h 7"/>
                              <a:gd name="T48" fmla="*/ 672 w 1764"/>
                              <a:gd name="T49" fmla="*/ 0 h 7"/>
                              <a:gd name="T50" fmla="*/ 792 w 1764"/>
                              <a:gd name="T51" fmla="*/ 0 h 7"/>
                              <a:gd name="T52" fmla="*/ 747 w 1764"/>
                              <a:gd name="T53" fmla="*/ 7 h 7"/>
                              <a:gd name="T54" fmla="*/ 822 w 1764"/>
                              <a:gd name="T55" fmla="*/ 0 h 7"/>
                              <a:gd name="T56" fmla="*/ 867 w 1764"/>
                              <a:gd name="T57" fmla="*/ 7 h 7"/>
                              <a:gd name="T58" fmla="*/ 822 w 1764"/>
                              <a:gd name="T59" fmla="*/ 0 h 7"/>
                              <a:gd name="T60" fmla="*/ 942 w 1764"/>
                              <a:gd name="T61" fmla="*/ 0 h 7"/>
                              <a:gd name="T62" fmla="*/ 897 w 1764"/>
                              <a:gd name="T63" fmla="*/ 7 h 7"/>
                              <a:gd name="T64" fmla="*/ 972 w 1764"/>
                              <a:gd name="T65" fmla="*/ 0 h 7"/>
                              <a:gd name="T66" fmla="*/ 1016 w 1764"/>
                              <a:gd name="T67" fmla="*/ 7 h 7"/>
                              <a:gd name="T68" fmla="*/ 972 w 1764"/>
                              <a:gd name="T69" fmla="*/ 0 h 7"/>
                              <a:gd name="T70" fmla="*/ 1091 w 1764"/>
                              <a:gd name="T71" fmla="*/ 0 h 7"/>
                              <a:gd name="T72" fmla="*/ 1046 w 1764"/>
                              <a:gd name="T73" fmla="*/ 7 h 7"/>
                              <a:gd name="T74" fmla="*/ 1121 w 1764"/>
                              <a:gd name="T75" fmla="*/ 0 h 7"/>
                              <a:gd name="T76" fmla="*/ 1166 w 1764"/>
                              <a:gd name="T77" fmla="*/ 7 h 7"/>
                              <a:gd name="T78" fmla="*/ 1121 w 1764"/>
                              <a:gd name="T79" fmla="*/ 0 h 7"/>
                              <a:gd name="T80" fmla="*/ 1241 w 1764"/>
                              <a:gd name="T81" fmla="*/ 0 h 7"/>
                              <a:gd name="T82" fmla="*/ 1196 w 1764"/>
                              <a:gd name="T83" fmla="*/ 7 h 7"/>
                              <a:gd name="T84" fmla="*/ 1271 w 1764"/>
                              <a:gd name="T85" fmla="*/ 0 h 7"/>
                              <a:gd name="T86" fmla="*/ 1315 w 1764"/>
                              <a:gd name="T87" fmla="*/ 7 h 7"/>
                              <a:gd name="T88" fmla="*/ 1271 w 1764"/>
                              <a:gd name="T89" fmla="*/ 0 h 7"/>
                              <a:gd name="T90" fmla="*/ 1390 w 1764"/>
                              <a:gd name="T91" fmla="*/ 0 h 7"/>
                              <a:gd name="T92" fmla="*/ 1345 w 1764"/>
                              <a:gd name="T93" fmla="*/ 7 h 7"/>
                              <a:gd name="T94" fmla="*/ 1420 w 1764"/>
                              <a:gd name="T95" fmla="*/ 0 h 7"/>
                              <a:gd name="T96" fmla="*/ 1465 w 1764"/>
                              <a:gd name="T97" fmla="*/ 7 h 7"/>
                              <a:gd name="T98" fmla="*/ 1420 w 1764"/>
                              <a:gd name="T99" fmla="*/ 0 h 7"/>
                              <a:gd name="T100" fmla="*/ 1540 w 1764"/>
                              <a:gd name="T101" fmla="*/ 0 h 7"/>
                              <a:gd name="T102" fmla="*/ 1495 w 1764"/>
                              <a:gd name="T103" fmla="*/ 7 h 7"/>
                              <a:gd name="T104" fmla="*/ 1570 w 1764"/>
                              <a:gd name="T105" fmla="*/ 0 h 7"/>
                              <a:gd name="T106" fmla="*/ 1615 w 1764"/>
                              <a:gd name="T107" fmla="*/ 7 h 7"/>
                              <a:gd name="T108" fmla="*/ 1570 w 1764"/>
                              <a:gd name="T109" fmla="*/ 0 h 7"/>
                              <a:gd name="T110" fmla="*/ 1689 w 1764"/>
                              <a:gd name="T111" fmla="*/ 0 h 7"/>
                              <a:gd name="T112" fmla="*/ 1644 w 1764"/>
                              <a:gd name="T113" fmla="*/ 7 h 7"/>
                              <a:gd name="T114" fmla="*/ 1719 w 1764"/>
                              <a:gd name="T115" fmla="*/ 0 h 7"/>
                              <a:gd name="T116" fmla="*/ 1764 w 1764"/>
                              <a:gd name="T117" fmla="*/ 7 h 7"/>
                              <a:gd name="T118" fmla="*/ 1719 w 1764"/>
                              <a:gd name="T119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764" h="7">
                                <a:moveTo>
                                  <a:pt x="0" y="0"/>
                                </a:moveTo>
                                <a:lnTo>
                                  <a:pt x="44" y="0"/>
                                </a:lnTo>
                                <a:lnTo>
                                  <a:pt x="44" y="7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4" y="0"/>
                                </a:moveTo>
                                <a:lnTo>
                                  <a:pt x="119" y="0"/>
                                </a:lnTo>
                                <a:lnTo>
                                  <a:pt x="119" y="7"/>
                                </a:lnTo>
                                <a:lnTo>
                                  <a:pt x="74" y="7"/>
                                </a:lnTo>
                                <a:lnTo>
                                  <a:pt x="74" y="0"/>
                                </a:lnTo>
                                <a:close/>
                                <a:moveTo>
                                  <a:pt x="149" y="0"/>
                                </a:moveTo>
                                <a:lnTo>
                                  <a:pt x="194" y="0"/>
                                </a:lnTo>
                                <a:lnTo>
                                  <a:pt x="194" y="7"/>
                                </a:lnTo>
                                <a:lnTo>
                                  <a:pt x="149" y="7"/>
                                </a:lnTo>
                                <a:lnTo>
                                  <a:pt x="149" y="0"/>
                                </a:lnTo>
                                <a:close/>
                                <a:moveTo>
                                  <a:pt x="224" y="0"/>
                                </a:moveTo>
                                <a:lnTo>
                                  <a:pt x="269" y="0"/>
                                </a:lnTo>
                                <a:lnTo>
                                  <a:pt x="269" y="7"/>
                                </a:lnTo>
                                <a:lnTo>
                                  <a:pt x="224" y="7"/>
                                </a:lnTo>
                                <a:lnTo>
                                  <a:pt x="224" y="0"/>
                                </a:lnTo>
                                <a:close/>
                                <a:moveTo>
                                  <a:pt x="299" y="0"/>
                                </a:moveTo>
                                <a:lnTo>
                                  <a:pt x="344" y="0"/>
                                </a:lnTo>
                                <a:lnTo>
                                  <a:pt x="344" y="7"/>
                                </a:lnTo>
                                <a:lnTo>
                                  <a:pt x="299" y="7"/>
                                </a:lnTo>
                                <a:lnTo>
                                  <a:pt x="299" y="0"/>
                                </a:lnTo>
                                <a:close/>
                                <a:moveTo>
                                  <a:pt x="37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7"/>
                                </a:lnTo>
                                <a:lnTo>
                                  <a:pt x="373" y="7"/>
                                </a:lnTo>
                                <a:lnTo>
                                  <a:pt x="373" y="0"/>
                                </a:lnTo>
                                <a:close/>
                                <a:moveTo>
                                  <a:pt x="448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7"/>
                                </a:lnTo>
                                <a:lnTo>
                                  <a:pt x="448" y="7"/>
                                </a:lnTo>
                                <a:lnTo>
                                  <a:pt x="448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7"/>
                                </a:lnTo>
                                <a:lnTo>
                                  <a:pt x="523" y="7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598" y="0"/>
                                </a:moveTo>
                                <a:lnTo>
                                  <a:pt x="643" y="0"/>
                                </a:lnTo>
                                <a:lnTo>
                                  <a:pt x="643" y="7"/>
                                </a:lnTo>
                                <a:lnTo>
                                  <a:pt x="598" y="7"/>
                                </a:lnTo>
                                <a:lnTo>
                                  <a:pt x="598" y="0"/>
                                </a:lnTo>
                                <a:close/>
                                <a:moveTo>
                                  <a:pt x="672" y="0"/>
                                </a:moveTo>
                                <a:lnTo>
                                  <a:pt x="717" y="0"/>
                                </a:lnTo>
                                <a:lnTo>
                                  <a:pt x="717" y="7"/>
                                </a:lnTo>
                                <a:lnTo>
                                  <a:pt x="672" y="7"/>
                                </a:lnTo>
                                <a:lnTo>
                                  <a:pt x="672" y="0"/>
                                </a:lnTo>
                                <a:close/>
                                <a:moveTo>
                                  <a:pt x="747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7"/>
                                </a:lnTo>
                                <a:lnTo>
                                  <a:pt x="747" y="7"/>
                                </a:lnTo>
                                <a:lnTo>
                                  <a:pt x="747" y="0"/>
                                </a:lnTo>
                                <a:close/>
                                <a:moveTo>
                                  <a:pt x="822" y="0"/>
                                </a:moveTo>
                                <a:lnTo>
                                  <a:pt x="867" y="0"/>
                                </a:lnTo>
                                <a:lnTo>
                                  <a:pt x="867" y="7"/>
                                </a:lnTo>
                                <a:lnTo>
                                  <a:pt x="822" y="7"/>
                                </a:lnTo>
                                <a:lnTo>
                                  <a:pt x="822" y="0"/>
                                </a:lnTo>
                                <a:close/>
                                <a:moveTo>
                                  <a:pt x="897" y="0"/>
                                </a:moveTo>
                                <a:lnTo>
                                  <a:pt x="942" y="0"/>
                                </a:lnTo>
                                <a:lnTo>
                                  <a:pt x="942" y="7"/>
                                </a:lnTo>
                                <a:lnTo>
                                  <a:pt x="897" y="7"/>
                                </a:lnTo>
                                <a:lnTo>
                                  <a:pt x="897" y="0"/>
                                </a:lnTo>
                                <a:close/>
                                <a:moveTo>
                                  <a:pt x="972" y="0"/>
                                </a:moveTo>
                                <a:lnTo>
                                  <a:pt x="1016" y="0"/>
                                </a:lnTo>
                                <a:lnTo>
                                  <a:pt x="1016" y="7"/>
                                </a:lnTo>
                                <a:lnTo>
                                  <a:pt x="972" y="7"/>
                                </a:lnTo>
                                <a:lnTo>
                                  <a:pt x="972" y="0"/>
                                </a:lnTo>
                                <a:close/>
                                <a:moveTo>
                                  <a:pt x="1046" y="0"/>
                                </a:moveTo>
                                <a:lnTo>
                                  <a:pt x="1091" y="0"/>
                                </a:lnTo>
                                <a:lnTo>
                                  <a:pt x="1091" y="7"/>
                                </a:lnTo>
                                <a:lnTo>
                                  <a:pt x="1046" y="7"/>
                                </a:lnTo>
                                <a:lnTo>
                                  <a:pt x="1046" y="0"/>
                                </a:lnTo>
                                <a:close/>
                                <a:moveTo>
                                  <a:pt x="1121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7"/>
                                </a:lnTo>
                                <a:lnTo>
                                  <a:pt x="1121" y="7"/>
                                </a:lnTo>
                                <a:lnTo>
                                  <a:pt x="1121" y="0"/>
                                </a:lnTo>
                                <a:close/>
                                <a:moveTo>
                                  <a:pt x="1196" y="0"/>
                                </a:moveTo>
                                <a:lnTo>
                                  <a:pt x="1241" y="0"/>
                                </a:lnTo>
                                <a:lnTo>
                                  <a:pt x="1241" y="7"/>
                                </a:lnTo>
                                <a:lnTo>
                                  <a:pt x="1196" y="7"/>
                                </a:lnTo>
                                <a:lnTo>
                                  <a:pt x="1196" y="0"/>
                                </a:lnTo>
                                <a:close/>
                                <a:moveTo>
                                  <a:pt x="1271" y="0"/>
                                </a:moveTo>
                                <a:lnTo>
                                  <a:pt x="1315" y="0"/>
                                </a:lnTo>
                                <a:lnTo>
                                  <a:pt x="1315" y="7"/>
                                </a:lnTo>
                                <a:lnTo>
                                  <a:pt x="1271" y="7"/>
                                </a:lnTo>
                                <a:lnTo>
                                  <a:pt x="1271" y="0"/>
                                </a:lnTo>
                                <a:close/>
                                <a:moveTo>
                                  <a:pt x="1345" y="0"/>
                                </a:moveTo>
                                <a:lnTo>
                                  <a:pt x="1390" y="0"/>
                                </a:lnTo>
                                <a:lnTo>
                                  <a:pt x="1390" y="7"/>
                                </a:lnTo>
                                <a:lnTo>
                                  <a:pt x="1345" y="7"/>
                                </a:lnTo>
                                <a:lnTo>
                                  <a:pt x="1345" y="0"/>
                                </a:lnTo>
                                <a:close/>
                                <a:moveTo>
                                  <a:pt x="1420" y="0"/>
                                </a:moveTo>
                                <a:lnTo>
                                  <a:pt x="1465" y="0"/>
                                </a:lnTo>
                                <a:lnTo>
                                  <a:pt x="1465" y="7"/>
                                </a:lnTo>
                                <a:lnTo>
                                  <a:pt x="1420" y="7"/>
                                </a:lnTo>
                                <a:lnTo>
                                  <a:pt x="1420" y="0"/>
                                </a:lnTo>
                                <a:close/>
                                <a:moveTo>
                                  <a:pt x="1495" y="0"/>
                                </a:moveTo>
                                <a:lnTo>
                                  <a:pt x="1540" y="0"/>
                                </a:lnTo>
                                <a:lnTo>
                                  <a:pt x="1540" y="7"/>
                                </a:lnTo>
                                <a:lnTo>
                                  <a:pt x="1495" y="7"/>
                                </a:lnTo>
                                <a:lnTo>
                                  <a:pt x="1495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7"/>
                                </a:lnTo>
                                <a:lnTo>
                                  <a:pt x="1570" y="7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4" y="0"/>
                                </a:moveTo>
                                <a:lnTo>
                                  <a:pt x="1689" y="0"/>
                                </a:lnTo>
                                <a:lnTo>
                                  <a:pt x="1689" y="7"/>
                                </a:lnTo>
                                <a:lnTo>
                                  <a:pt x="1644" y="7"/>
                                </a:lnTo>
                                <a:lnTo>
                                  <a:pt x="1644" y="0"/>
                                </a:lnTo>
                                <a:close/>
                                <a:moveTo>
                                  <a:pt x="1719" y="0"/>
                                </a:moveTo>
                                <a:lnTo>
                                  <a:pt x="1764" y="0"/>
                                </a:lnTo>
                                <a:lnTo>
                                  <a:pt x="1764" y="7"/>
                                </a:lnTo>
                                <a:lnTo>
                                  <a:pt x="1719" y="7"/>
                                </a:lnTo>
                                <a:lnTo>
                                  <a:pt x="17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51"/>
                        <wps:cNvCnPr/>
                        <wps:spPr bwMode="auto">
                          <a:xfrm>
                            <a:off x="1727200" y="779145"/>
                            <a:ext cx="3759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52"/>
                        <wps:cNvSpPr>
                          <a:spLocks noEditPoints="1"/>
                        </wps:cNvSpPr>
                        <wps:spPr bwMode="auto">
                          <a:xfrm>
                            <a:off x="859155" y="1001395"/>
                            <a:ext cx="292100" cy="128905"/>
                          </a:xfrm>
                          <a:custGeom>
                            <a:avLst/>
                            <a:gdLst>
                              <a:gd name="T0" fmla="*/ 0 w 460"/>
                              <a:gd name="T1" fmla="*/ 196 h 203"/>
                              <a:gd name="T2" fmla="*/ 42 w 460"/>
                              <a:gd name="T3" fmla="*/ 178 h 203"/>
                              <a:gd name="T4" fmla="*/ 45 w 460"/>
                              <a:gd name="T5" fmla="*/ 185 h 203"/>
                              <a:gd name="T6" fmla="*/ 3 w 460"/>
                              <a:gd name="T7" fmla="*/ 203 h 203"/>
                              <a:gd name="T8" fmla="*/ 0 w 460"/>
                              <a:gd name="T9" fmla="*/ 196 h 203"/>
                              <a:gd name="T10" fmla="*/ 70 w 460"/>
                              <a:gd name="T11" fmla="*/ 166 h 203"/>
                              <a:gd name="T12" fmla="*/ 111 w 460"/>
                              <a:gd name="T13" fmla="*/ 148 h 203"/>
                              <a:gd name="T14" fmla="*/ 114 w 460"/>
                              <a:gd name="T15" fmla="*/ 156 h 203"/>
                              <a:gd name="T16" fmla="*/ 72 w 460"/>
                              <a:gd name="T17" fmla="*/ 173 h 203"/>
                              <a:gd name="T18" fmla="*/ 70 w 460"/>
                              <a:gd name="T19" fmla="*/ 166 h 203"/>
                              <a:gd name="T20" fmla="*/ 139 w 460"/>
                              <a:gd name="T21" fmla="*/ 136 h 203"/>
                              <a:gd name="T22" fmla="*/ 180 w 460"/>
                              <a:gd name="T23" fmla="*/ 119 h 203"/>
                              <a:gd name="T24" fmla="*/ 183 w 460"/>
                              <a:gd name="T25" fmla="*/ 126 h 203"/>
                              <a:gd name="T26" fmla="*/ 142 w 460"/>
                              <a:gd name="T27" fmla="*/ 144 h 203"/>
                              <a:gd name="T28" fmla="*/ 139 w 460"/>
                              <a:gd name="T29" fmla="*/ 136 h 203"/>
                              <a:gd name="T30" fmla="*/ 208 w 460"/>
                              <a:gd name="T31" fmla="*/ 107 h 203"/>
                              <a:gd name="T32" fmla="*/ 250 w 460"/>
                              <a:gd name="T33" fmla="*/ 89 h 203"/>
                              <a:gd name="T34" fmla="*/ 252 w 460"/>
                              <a:gd name="T35" fmla="*/ 96 h 203"/>
                              <a:gd name="T36" fmla="*/ 211 w 460"/>
                              <a:gd name="T37" fmla="*/ 114 h 203"/>
                              <a:gd name="T38" fmla="*/ 208 w 460"/>
                              <a:gd name="T39" fmla="*/ 107 h 203"/>
                              <a:gd name="T40" fmla="*/ 277 w 460"/>
                              <a:gd name="T41" fmla="*/ 77 h 203"/>
                              <a:gd name="T42" fmla="*/ 319 w 460"/>
                              <a:gd name="T43" fmla="*/ 60 h 203"/>
                              <a:gd name="T44" fmla="*/ 322 w 460"/>
                              <a:gd name="T45" fmla="*/ 67 h 203"/>
                              <a:gd name="T46" fmla="*/ 280 w 460"/>
                              <a:gd name="T47" fmla="*/ 85 h 203"/>
                              <a:gd name="T48" fmla="*/ 277 w 460"/>
                              <a:gd name="T49" fmla="*/ 77 h 203"/>
                              <a:gd name="T50" fmla="*/ 346 w 460"/>
                              <a:gd name="T51" fmla="*/ 48 h 203"/>
                              <a:gd name="T52" fmla="*/ 388 w 460"/>
                              <a:gd name="T53" fmla="*/ 30 h 203"/>
                              <a:gd name="T54" fmla="*/ 391 w 460"/>
                              <a:gd name="T55" fmla="*/ 37 h 203"/>
                              <a:gd name="T56" fmla="*/ 349 w 460"/>
                              <a:gd name="T57" fmla="*/ 55 h 203"/>
                              <a:gd name="T58" fmla="*/ 346 w 460"/>
                              <a:gd name="T59" fmla="*/ 48 h 203"/>
                              <a:gd name="T60" fmla="*/ 416 w 460"/>
                              <a:gd name="T61" fmla="*/ 18 h 203"/>
                              <a:gd name="T62" fmla="*/ 457 w 460"/>
                              <a:gd name="T63" fmla="*/ 0 h 203"/>
                              <a:gd name="T64" fmla="*/ 460 w 460"/>
                              <a:gd name="T65" fmla="*/ 8 h 203"/>
                              <a:gd name="T66" fmla="*/ 419 w 460"/>
                              <a:gd name="T67" fmla="*/ 25 h 203"/>
                              <a:gd name="T68" fmla="*/ 416 w 460"/>
                              <a:gd name="T69" fmla="*/ 18 h 2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60" h="203">
                                <a:moveTo>
                                  <a:pt x="0" y="196"/>
                                </a:moveTo>
                                <a:lnTo>
                                  <a:pt x="42" y="178"/>
                                </a:lnTo>
                                <a:lnTo>
                                  <a:pt x="45" y="185"/>
                                </a:lnTo>
                                <a:lnTo>
                                  <a:pt x="3" y="203"/>
                                </a:lnTo>
                                <a:lnTo>
                                  <a:pt x="0" y="196"/>
                                </a:lnTo>
                                <a:close/>
                                <a:moveTo>
                                  <a:pt x="70" y="166"/>
                                </a:moveTo>
                                <a:lnTo>
                                  <a:pt x="111" y="148"/>
                                </a:lnTo>
                                <a:lnTo>
                                  <a:pt x="114" y="156"/>
                                </a:lnTo>
                                <a:lnTo>
                                  <a:pt x="72" y="173"/>
                                </a:lnTo>
                                <a:lnTo>
                                  <a:pt x="70" y="166"/>
                                </a:lnTo>
                                <a:close/>
                                <a:moveTo>
                                  <a:pt x="139" y="136"/>
                                </a:moveTo>
                                <a:lnTo>
                                  <a:pt x="180" y="119"/>
                                </a:lnTo>
                                <a:lnTo>
                                  <a:pt x="183" y="126"/>
                                </a:lnTo>
                                <a:lnTo>
                                  <a:pt x="142" y="144"/>
                                </a:lnTo>
                                <a:lnTo>
                                  <a:pt x="139" y="136"/>
                                </a:lnTo>
                                <a:close/>
                                <a:moveTo>
                                  <a:pt x="208" y="107"/>
                                </a:moveTo>
                                <a:lnTo>
                                  <a:pt x="250" y="89"/>
                                </a:lnTo>
                                <a:lnTo>
                                  <a:pt x="252" y="96"/>
                                </a:lnTo>
                                <a:lnTo>
                                  <a:pt x="211" y="114"/>
                                </a:lnTo>
                                <a:lnTo>
                                  <a:pt x="208" y="107"/>
                                </a:lnTo>
                                <a:close/>
                                <a:moveTo>
                                  <a:pt x="277" y="77"/>
                                </a:moveTo>
                                <a:lnTo>
                                  <a:pt x="319" y="60"/>
                                </a:lnTo>
                                <a:lnTo>
                                  <a:pt x="322" y="67"/>
                                </a:lnTo>
                                <a:lnTo>
                                  <a:pt x="280" y="85"/>
                                </a:lnTo>
                                <a:lnTo>
                                  <a:pt x="277" y="77"/>
                                </a:lnTo>
                                <a:close/>
                                <a:moveTo>
                                  <a:pt x="346" y="48"/>
                                </a:moveTo>
                                <a:lnTo>
                                  <a:pt x="388" y="30"/>
                                </a:lnTo>
                                <a:lnTo>
                                  <a:pt x="391" y="37"/>
                                </a:lnTo>
                                <a:lnTo>
                                  <a:pt x="349" y="55"/>
                                </a:lnTo>
                                <a:lnTo>
                                  <a:pt x="346" y="48"/>
                                </a:lnTo>
                                <a:close/>
                                <a:moveTo>
                                  <a:pt x="416" y="18"/>
                                </a:moveTo>
                                <a:lnTo>
                                  <a:pt x="457" y="0"/>
                                </a:lnTo>
                                <a:lnTo>
                                  <a:pt x="460" y="8"/>
                                </a:lnTo>
                                <a:lnTo>
                                  <a:pt x="419" y="25"/>
                                </a:lnTo>
                                <a:lnTo>
                                  <a:pt x="416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53"/>
                        <wps:cNvSpPr>
                          <a:spLocks noEditPoints="1"/>
                        </wps:cNvSpPr>
                        <wps:spPr bwMode="auto">
                          <a:xfrm>
                            <a:off x="858520" y="663575"/>
                            <a:ext cx="306705" cy="465455"/>
                          </a:xfrm>
                          <a:custGeom>
                            <a:avLst/>
                            <a:gdLst>
                              <a:gd name="T0" fmla="*/ 483 w 483"/>
                              <a:gd name="T1" fmla="*/ 4 h 733"/>
                              <a:gd name="T2" fmla="*/ 458 w 483"/>
                              <a:gd name="T3" fmla="*/ 43 h 733"/>
                              <a:gd name="T4" fmla="*/ 451 w 483"/>
                              <a:gd name="T5" fmla="*/ 39 h 733"/>
                              <a:gd name="T6" fmla="*/ 477 w 483"/>
                              <a:gd name="T7" fmla="*/ 0 h 733"/>
                              <a:gd name="T8" fmla="*/ 483 w 483"/>
                              <a:gd name="T9" fmla="*/ 4 h 733"/>
                              <a:gd name="T10" fmla="*/ 441 w 483"/>
                              <a:gd name="T11" fmla="*/ 69 h 733"/>
                              <a:gd name="T12" fmla="*/ 415 w 483"/>
                              <a:gd name="T13" fmla="*/ 108 h 733"/>
                              <a:gd name="T14" fmla="*/ 409 w 483"/>
                              <a:gd name="T15" fmla="*/ 103 h 733"/>
                              <a:gd name="T16" fmla="*/ 434 w 483"/>
                              <a:gd name="T17" fmla="*/ 65 h 733"/>
                              <a:gd name="T18" fmla="*/ 441 w 483"/>
                              <a:gd name="T19" fmla="*/ 69 h 733"/>
                              <a:gd name="T20" fmla="*/ 398 w 483"/>
                              <a:gd name="T21" fmla="*/ 134 h 733"/>
                              <a:gd name="T22" fmla="*/ 373 w 483"/>
                              <a:gd name="T23" fmla="*/ 172 h 733"/>
                              <a:gd name="T24" fmla="*/ 367 w 483"/>
                              <a:gd name="T25" fmla="*/ 168 h 733"/>
                              <a:gd name="T26" fmla="*/ 392 w 483"/>
                              <a:gd name="T27" fmla="*/ 129 h 733"/>
                              <a:gd name="T28" fmla="*/ 398 w 483"/>
                              <a:gd name="T29" fmla="*/ 134 h 733"/>
                              <a:gd name="T30" fmla="*/ 356 w 483"/>
                              <a:gd name="T31" fmla="*/ 198 h 733"/>
                              <a:gd name="T32" fmla="*/ 331 w 483"/>
                              <a:gd name="T33" fmla="*/ 237 h 733"/>
                              <a:gd name="T34" fmla="*/ 324 w 483"/>
                              <a:gd name="T35" fmla="*/ 233 h 733"/>
                              <a:gd name="T36" fmla="*/ 350 w 483"/>
                              <a:gd name="T37" fmla="*/ 194 h 733"/>
                              <a:gd name="T38" fmla="*/ 356 w 483"/>
                              <a:gd name="T39" fmla="*/ 198 h 733"/>
                              <a:gd name="T40" fmla="*/ 314 w 483"/>
                              <a:gd name="T41" fmla="*/ 263 h 733"/>
                              <a:gd name="T42" fmla="*/ 288 w 483"/>
                              <a:gd name="T43" fmla="*/ 302 h 733"/>
                              <a:gd name="T44" fmla="*/ 282 w 483"/>
                              <a:gd name="T45" fmla="*/ 297 h 733"/>
                              <a:gd name="T46" fmla="*/ 308 w 483"/>
                              <a:gd name="T47" fmla="*/ 259 h 733"/>
                              <a:gd name="T48" fmla="*/ 314 w 483"/>
                              <a:gd name="T49" fmla="*/ 263 h 733"/>
                              <a:gd name="T50" fmla="*/ 271 w 483"/>
                              <a:gd name="T51" fmla="*/ 328 h 733"/>
                              <a:gd name="T52" fmla="*/ 246 w 483"/>
                              <a:gd name="T53" fmla="*/ 366 h 733"/>
                              <a:gd name="T54" fmla="*/ 240 w 483"/>
                              <a:gd name="T55" fmla="*/ 362 h 733"/>
                              <a:gd name="T56" fmla="*/ 265 w 483"/>
                              <a:gd name="T57" fmla="*/ 323 h 733"/>
                              <a:gd name="T58" fmla="*/ 271 w 483"/>
                              <a:gd name="T59" fmla="*/ 328 h 733"/>
                              <a:gd name="T60" fmla="*/ 229 w 483"/>
                              <a:gd name="T61" fmla="*/ 392 h 733"/>
                              <a:gd name="T62" fmla="*/ 204 w 483"/>
                              <a:gd name="T63" fmla="*/ 431 h 733"/>
                              <a:gd name="T64" fmla="*/ 198 w 483"/>
                              <a:gd name="T65" fmla="*/ 427 h 733"/>
                              <a:gd name="T66" fmla="*/ 223 w 483"/>
                              <a:gd name="T67" fmla="*/ 388 h 733"/>
                              <a:gd name="T68" fmla="*/ 229 w 483"/>
                              <a:gd name="T69" fmla="*/ 392 h 733"/>
                              <a:gd name="T70" fmla="*/ 187 w 483"/>
                              <a:gd name="T71" fmla="*/ 457 h 733"/>
                              <a:gd name="T72" fmla="*/ 161 w 483"/>
                              <a:gd name="T73" fmla="*/ 496 h 733"/>
                              <a:gd name="T74" fmla="*/ 155 w 483"/>
                              <a:gd name="T75" fmla="*/ 491 h 733"/>
                              <a:gd name="T76" fmla="*/ 181 w 483"/>
                              <a:gd name="T77" fmla="*/ 452 h 733"/>
                              <a:gd name="T78" fmla="*/ 187 w 483"/>
                              <a:gd name="T79" fmla="*/ 457 h 733"/>
                              <a:gd name="T80" fmla="*/ 144 w 483"/>
                              <a:gd name="T81" fmla="*/ 522 h 733"/>
                              <a:gd name="T82" fmla="*/ 119 w 483"/>
                              <a:gd name="T83" fmla="*/ 560 h 733"/>
                              <a:gd name="T84" fmla="*/ 113 w 483"/>
                              <a:gd name="T85" fmla="*/ 556 h 733"/>
                              <a:gd name="T86" fmla="*/ 138 w 483"/>
                              <a:gd name="T87" fmla="*/ 517 h 733"/>
                              <a:gd name="T88" fmla="*/ 144 w 483"/>
                              <a:gd name="T89" fmla="*/ 522 h 733"/>
                              <a:gd name="T90" fmla="*/ 102 w 483"/>
                              <a:gd name="T91" fmla="*/ 586 h 733"/>
                              <a:gd name="T92" fmla="*/ 77 w 483"/>
                              <a:gd name="T93" fmla="*/ 625 h 733"/>
                              <a:gd name="T94" fmla="*/ 71 w 483"/>
                              <a:gd name="T95" fmla="*/ 621 h 733"/>
                              <a:gd name="T96" fmla="*/ 96 w 483"/>
                              <a:gd name="T97" fmla="*/ 582 h 733"/>
                              <a:gd name="T98" fmla="*/ 102 w 483"/>
                              <a:gd name="T99" fmla="*/ 586 h 733"/>
                              <a:gd name="T100" fmla="*/ 60 w 483"/>
                              <a:gd name="T101" fmla="*/ 651 h 733"/>
                              <a:gd name="T102" fmla="*/ 34 w 483"/>
                              <a:gd name="T103" fmla="*/ 690 h 733"/>
                              <a:gd name="T104" fmla="*/ 28 w 483"/>
                              <a:gd name="T105" fmla="*/ 685 h 733"/>
                              <a:gd name="T106" fmla="*/ 54 w 483"/>
                              <a:gd name="T107" fmla="*/ 646 h 733"/>
                              <a:gd name="T108" fmla="*/ 60 w 483"/>
                              <a:gd name="T109" fmla="*/ 651 h 733"/>
                              <a:gd name="T110" fmla="*/ 18 w 483"/>
                              <a:gd name="T111" fmla="*/ 716 h 733"/>
                              <a:gd name="T112" fmla="*/ 6 w 483"/>
                              <a:gd name="T113" fmla="*/ 733 h 733"/>
                              <a:gd name="T114" fmla="*/ 0 w 483"/>
                              <a:gd name="T115" fmla="*/ 729 h 733"/>
                              <a:gd name="T116" fmla="*/ 11 w 483"/>
                              <a:gd name="T117" fmla="*/ 711 h 733"/>
                              <a:gd name="T118" fmla="*/ 18 w 483"/>
                              <a:gd name="T119" fmla="*/ 716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483" h="733">
                                <a:moveTo>
                                  <a:pt x="483" y="4"/>
                                </a:moveTo>
                                <a:lnTo>
                                  <a:pt x="458" y="43"/>
                                </a:lnTo>
                                <a:lnTo>
                                  <a:pt x="451" y="39"/>
                                </a:lnTo>
                                <a:lnTo>
                                  <a:pt x="477" y="0"/>
                                </a:lnTo>
                                <a:lnTo>
                                  <a:pt x="483" y="4"/>
                                </a:lnTo>
                                <a:close/>
                                <a:moveTo>
                                  <a:pt x="441" y="69"/>
                                </a:moveTo>
                                <a:lnTo>
                                  <a:pt x="415" y="108"/>
                                </a:lnTo>
                                <a:lnTo>
                                  <a:pt x="409" y="103"/>
                                </a:lnTo>
                                <a:lnTo>
                                  <a:pt x="434" y="65"/>
                                </a:lnTo>
                                <a:lnTo>
                                  <a:pt x="441" y="69"/>
                                </a:lnTo>
                                <a:close/>
                                <a:moveTo>
                                  <a:pt x="398" y="134"/>
                                </a:moveTo>
                                <a:lnTo>
                                  <a:pt x="373" y="172"/>
                                </a:lnTo>
                                <a:lnTo>
                                  <a:pt x="367" y="168"/>
                                </a:lnTo>
                                <a:lnTo>
                                  <a:pt x="392" y="129"/>
                                </a:lnTo>
                                <a:lnTo>
                                  <a:pt x="398" y="134"/>
                                </a:lnTo>
                                <a:close/>
                                <a:moveTo>
                                  <a:pt x="356" y="198"/>
                                </a:moveTo>
                                <a:lnTo>
                                  <a:pt x="331" y="237"/>
                                </a:lnTo>
                                <a:lnTo>
                                  <a:pt x="324" y="233"/>
                                </a:lnTo>
                                <a:lnTo>
                                  <a:pt x="350" y="194"/>
                                </a:lnTo>
                                <a:lnTo>
                                  <a:pt x="356" y="198"/>
                                </a:lnTo>
                                <a:close/>
                                <a:moveTo>
                                  <a:pt x="314" y="263"/>
                                </a:moveTo>
                                <a:lnTo>
                                  <a:pt x="288" y="302"/>
                                </a:lnTo>
                                <a:lnTo>
                                  <a:pt x="282" y="297"/>
                                </a:lnTo>
                                <a:lnTo>
                                  <a:pt x="308" y="259"/>
                                </a:lnTo>
                                <a:lnTo>
                                  <a:pt x="314" y="263"/>
                                </a:lnTo>
                                <a:close/>
                                <a:moveTo>
                                  <a:pt x="271" y="328"/>
                                </a:moveTo>
                                <a:lnTo>
                                  <a:pt x="246" y="366"/>
                                </a:lnTo>
                                <a:lnTo>
                                  <a:pt x="240" y="362"/>
                                </a:lnTo>
                                <a:lnTo>
                                  <a:pt x="265" y="323"/>
                                </a:lnTo>
                                <a:lnTo>
                                  <a:pt x="271" y="328"/>
                                </a:lnTo>
                                <a:close/>
                                <a:moveTo>
                                  <a:pt x="229" y="392"/>
                                </a:moveTo>
                                <a:lnTo>
                                  <a:pt x="204" y="431"/>
                                </a:lnTo>
                                <a:lnTo>
                                  <a:pt x="198" y="427"/>
                                </a:lnTo>
                                <a:lnTo>
                                  <a:pt x="223" y="388"/>
                                </a:lnTo>
                                <a:lnTo>
                                  <a:pt x="229" y="392"/>
                                </a:lnTo>
                                <a:close/>
                                <a:moveTo>
                                  <a:pt x="187" y="457"/>
                                </a:moveTo>
                                <a:lnTo>
                                  <a:pt x="161" y="496"/>
                                </a:lnTo>
                                <a:lnTo>
                                  <a:pt x="155" y="491"/>
                                </a:lnTo>
                                <a:lnTo>
                                  <a:pt x="181" y="452"/>
                                </a:lnTo>
                                <a:lnTo>
                                  <a:pt x="187" y="457"/>
                                </a:lnTo>
                                <a:close/>
                                <a:moveTo>
                                  <a:pt x="144" y="522"/>
                                </a:moveTo>
                                <a:lnTo>
                                  <a:pt x="119" y="560"/>
                                </a:lnTo>
                                <a:lnTo>
                                  <a:pt x="113" y="556"/>
                                </a:lnTo>
                                <a:lnTo>
                                  <a:pt x="138" y="517"/>
                                </a:lnTo>
                                <a:lnTo>
                                  <a:pt x="144" y="522"/>
                                </a:lnTo>
                                <a:close/>
                                <a:moveTo>
                                  <a:pt x="102" y="586"/>
                                </a:moveTo>
                                <a:lnTo>
                                  <a:pt x="77" y="625"/>
                                </a:lnTo>
                                <a:lnTo>
                                  <a:pt x="71" y="621"/>
                                </a:lnTo>
                                <a:lnTo>
                                  <a:pt x="96" y="582"/>
                                </a:lnTo>
                                <a:lnTo>
                                  <a:pt x="102" y="586"/>
                                </a:lnTo>
                                <a:close/>
                                <a:moveTo>
                                  <a:pt x="60" y="651"/>
                                </a:moveTo>
                                <a:lnTo>
                                  <a:pt x="34" y="690"/>
                                </a:lnTo>
                                <a:lnTo>
                                  <a:pt x="28" y="685"/>
                                </a:lnTo>
                                <a:lnTo>
                                  <a:pt x="54" y="646"/>
                                </a:lnTo>
                                <a:lnTo>
                                  <a:pt x="60" y="651"/>
                                </a:lnTo>
                                <a:close/>
                                <a:moveTo>
                                  <a:pt x="18" y="716"/>
                                </a:moveTo>
                                <a:lnTo>
                                  <a:pt x="6" y="733"/>
                                </a:lnTo>
                                <a:lnTo>
                                  <a:pt x="0" y="729"/>
                                </a:lnTo>
                                <a:lnTo>
                                  <a:pt x="11" y="711"/>
                                </a:lnTo>
                                <a:lnTo>
                                  <a:pt x="18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7125" y="50101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193800" y="972185"/>
                            <a:ext cx="1060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012825" y="1017270"/>
                            <a:ext cx="5778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" name="Group 57"/>
                        <wpg:cNvGrpSpPr>
                          <a:grpSpLocks/>
                        </wpg:cNvGrpSpPr>
                        <wpg:grpSpPr bwMode="auto">
                          <a:xfrm>
                            <a:off x="1153795" y="988695"/>
                            <a:ext cx="19050" cy="19685"/>
                            <a:chOff x="1817" y="1537"/>
                            <a:chExt cx="30" cy="31"/>
                          </a:xfrm>
                        </wpg:grpSpPr>
                        <wps:wsp>
                          <wps:cNvPr id="51" name="Oval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3" name="Group 60"/>
                        <wpg:cNvGrpSpPr>
                          <a:grpSpLocks/>
                        </wpg:cNvGrpSpPr>
                        <wpg:grpSpPr bwMode="auto">
                          <a:xfrm>
                            <a:off x="1153795" y="654685"/>
                            <a:ext cx="19050" cy="20320"/>
                            <a:chOff x="1817" y="1011"/>
                            <a:chExt cx="30" cy="32"/>
                          </a:xfrm>
                        </wpg:grpSpPr>
                        <wps:wsp>
                          <wps:cNvPr id="54" name="Oval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" name="Group 63"/>
                        <wpg:cNvGrpSpPr>
                          <a:grpSpLocks/>
                        </wpg:cNvGrpSpPr>
                        <wpg:grpSpPr bwMode="auto">
                          <a:xfrm>
                            <a:off x="850900" y="1118235"/>
                            <a:ext cx="19050" cy="19685"/>
                            <a:chOff x="1340" y="1741"/>
                            <a:chExt cx="30" cy="31"/>
                          </a:xfrm>
                        </wpg:grpSpPr>
                        <wps:wsp>
                          <wps:cNvPr id="57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69545" y="1037590"/>
                            <a:ext cx="2165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40" w:dyaOrig="340">
                                  <v:shape id="_x0000_i1881" type="#_x0000_t75" style="width:17.25pt;height:17.25pt" o:ole="">
                                    <v:imagedata r:id="rId122" o:title=""/>
                                  </v:shape>
                                  <o:OLEObject Type="Embed" ProgID="Equation.DSMT4" ShapeID="_x0000_i1881" DrawAspect="Content" ObjectID="_1625140834" r:id="rId123"/>
                                </w:object>
                              </w: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" o:spid="_x0000_s1061" editas="canvas" style="position:absolute;left:0;text-align:left;margin-left:225.9pt;margin-top:4.45pt;width:169.35pt;height:110.55pt;z-index:-251656192" coordsize="21507,1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">
                <v:shape id="_x0000_s1062" type="#_x0000_t75" style="position:absolute;width:21507;height:14039;visibility:visible;mso-wrap-style:square">
                  <v:fill o:detectmouseclick="t"/>
                  <v:path o:connecttype="none"/>
                </v:shape>
                <v:shape id="Freeform 39" o:spid="_x0000_s1063" style="position:absolute;left:5289;width:12624;height:10820;visibility:visible;mso-wrap-style:square;v-text-anchor:top" coordsize="1988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pH2MMA&#10;AADbAAAADwAAAGRycy9kb3ducmV2LnhtbESPQWvCQBSE7wX/w/IK3uqmSVskuopYtF7Voh6f2dck&#10;NPs2za5J/PeuIPQ4zMw3zHTem0q01LjSsoLXUQSCOLO65FzB9371MgbhPLLGyjIpuJKD+WzwNMVU&#10;24631O58LgKEXYoKCu/rVEqXFWTQjWxNHLwf2xj0QTa51A12AW4qGUfRhzRYclgosKZlQdnv7mIU&#10;vGk8XM/yMz8uMs/nwzp5P/19KTV87hcTEJ56/x9+tDdaQRLD/Uv4AX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pH2MMAAADbAAAADwAAAAAAAAAAAAAAAACYAgAAZHJzL2Rv&#10;d25yZXYueG1sUEsFBgAAAAAEAAQA9QAAAIgDAAAAAA==&#10;" path="m346,1704c,1326,12,725,373,362,733,,1306,12,1652,391v336,367,336,946,,1313e" filled="f" strokeweight=".35pt">
                  <v:stroke joinstyle="miter"/>
                  <v:path arrowok="t" o:connecttype="custom" o:connectlocs="219710,1082040;236855,229870;1049020,248285;1049020,1082040" o:connectangles="0,0,0,0"/>
                </v:shape>
                <v:shape id="Freeform 40" o:spid="_x0000_s1064" style="position:absolute;left:7467;top:10801;width:2534;height:1645;visibility:visible;mso-wrap-style:square;v-text-anchor:top" coordsize="399,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6tKcMA&#10;AADbAAAADwAAAGRycy9kb3ducmV2LnhtbESPS6vCMBSE9xf8D+EIbi7XVAW9VKOIIAi68bHQ3aE5&#10;fWBzUpto6783guBymJlvmNmiNaV4UO0KywoG/QgEcWJ1wZmC03H99w/CeWSNpWVS8CQHi3nnZ4ax&#10;tg3v6XHwmQgQdjEqyL2vYildkpNB17cVcfBSWxv0QdaZ1DU2AW5KOYyisTRYcFjIsaJVTsn1cDcK&#10;Lptmf3PZdWjT6LbbTojS8/ZXqV63XU5BeGr9N/xpb7SC0QjeX8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6tKcMAAADbAAAADwAAAAAAAAAAAAAAAACYAgAAZHJzL2Rv&#10;d25yZXYueG1sUEsFBgAAAAAEAAQA9QAAAIgDAAAAAA==&#10;" path="m397,259r-28,-9l354,245r3,-8l371,243r,l399,252r-2,7xm326,234r-12,-5l287,217r-2,-1l288,209r2,1l290,209r27,12l317,221r12,5l326,234xm257,202l234,190r-17,-9l221,174r16,9l237,183r24,12l257,202xm191,165r-8,-5l158,143r-5,-3l157,133r5,4l162,137r25,16l187,153r8,5l191,165xm128,122l110,108,93,93r4,-6l115,102r,-1l133,116r-5,6xm69,74l64,69,42,49,36,42r5,-6l47,43r,l69,63r,l74,68r-5,6xm14,20l,6,5,,19,15r-5,5xe" fillcolor="black" strokeweight=".05pt">
                  <v:stroke joinstyle="bevel"/>
                  <v:path arrowok="t" o:connecttype="custom" o:connectlocs="252095,164465;234315,158750;224790,155575;226695,150495;235585,154305;235585,154305;253365,160020;252095,164465;207010,148590;199390,145415;182245,137795;180975,137160;182880,132715;184150,133350;184150,132715;201295,140335;201295,140335;208915,143510;207010,148590;163195,128270;148590,120650;137795,114935;140335,110490;150495,116205;150495,116205;165735,123825;163195,128270;121285,104775;116205,101600;100330,90805;97155,88900;99695,84455;102870,86995;102870,86995;118745,97155;118745,97155;123825,100330;121285,104775;81280,77470;69850,68580;59055,59055;61595,55245;73025,64770;73025,64135;84455,73660;81280,77470;43815,46990;40640,43815;26670,31115;22860,26670;26035,22860;29845,27305;29845,27305;43815,40005;43815,40005;46990,43180;43815,46990;8890,12700;0,3810;3175,0;12065,9525;8890,12700" o:connectangles="0,0,0,0,0,0,0,0,0,0,0,0,0,0,0,0,0,0,0,0,0,0,0,0,0,0,0,0,0,0,0,0,0,0,0,0,0,0,0,0,0,0,0,0,0,0,0,0,0,0,0,0,0,0,0,0,0,0,0,0,0,0"/>
                  <o:lock v:ext="edit" verticies="t"/>
                </v:shape>
                <v:shape id="Freeform 41" o:spid="_x0000_s1065" style="position:absolute;left:9994;top:12426;width:3277;height:331;visibility:visible;mso-wrap-style:square;v-text-anchor:top" coordsize="516,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2UK8UA&#10;AADbAAAADwAAAGRycy9kb3ducmV2LnhtbESPT2sCMRTE7wW/Q3hCL0WzVlFZjVKKpcWL+A88PjfP&#10;3cXNy5JEd/32jVDocZiZ3zDzZWsqcSfnS8sKBv0EBHFmdcm5gsP+qzcF4QOyxsoyKXiQh+Wi8zLH&#10;VNuGt3TfhVxECPsUFRQh1KmUPivIoO/bmjh6F+sMhihdLrXDJsJNJd+TZCwNlhwXCqzps6DsursZ&#10;BclpU62a25udDNrv89odr6P9YaXUa7f9mIEI1Ib/8F/7RysYjuD5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LZQrxQAAANsAAAAPAAAAAAAAAAAAAAAAAJgCAABkcnMv&#10;ZG93bnJldi54bWxQSwUGAAAAAAQABAD1AAAAigMAAAAA&#10;" path="m516,c347,52,168,52,,e" filled="f" strokeweight=".35pt">
                  <v:stroke joinstyle="miter"/>
                  <v:path arrowok="t" o:connecttype="custom" o:connectlocs="327660,0;0,0" o:connectangles="0,0"/>
                </v:shape>
                <v:shape id="Freeform 42" o:spid="_x0000_s1066" style="position:absolute;left:13258;top:10801;width:2540;height:1645;visibility:visible;mso-wrap-style:square;v-text-anchor:top" coordsize="400,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V35MQA&#10;AADbAAAADwAAAGRycy9kb3ducmV2LnhtbESPQYvCMBSE7wv+h/CEva1pXbZoNYoowh5kwSri8dE8&#10;22LzUpuo9d9vBMHjMDPfMNN5Z2pxo9ZVlhXEgwgEcW51xYWC/W79NQLhPLLG2jIpeJCD+az3McVU&#10;2ztv6Zb5QgQIuxQVlN43qZQuL8mgG9iGOHgn2xr0QbaF1C3eA9zUchhFiTRYcVgosaFlSfk5uxoF&#10;x83qcfk7j+t4lG2T0yXWm+QwVuqz3y0mIDx1/h1+tX+1gu8feH4JP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Vd+TEAAAA2wAAAA8AAAAAAAAAAAAAAAAAmAIAAGRycy9k&#10;b3ducmV2LnhtbFBLBQYAAAAABAAEAPUAAACJAwAAAAA=&#10;" path="m400,6l379,27,368,39r-6,-6l374,22r,l394,r6,6xm345,60r-9,9l313,89r-2,2l306,84r2,-1l308,83,331,63r,l340,54r5,6xm287,110r-21,16l250,137r-4,-7l262,120r,l283,103r4,7xm225,154r-8,6l192,175r-6,3l183,171r5,-3l188,168r25,-15l213,153r8,-6l225,154xm160,193r-20,11l120,214r-4,-8l137,197r,l157,186r3,7xm92,226r-6,3l59,240r-9,3l48,236r8,-3l56,233,83,221r,l89,219r3,7xm22,253l3,259,,252r19,-6l22,253xe" fillcolor="black" strokeweight=".05pt">
                  <v:stroke joinstyle="bevel"/>
                  <v:path arrowok="t" o:connecttype="custom" o:connectlocs="254000,3810;240665,17145;233680,24765;229870,20955;237490,13970;237490,13970;250190,0;254000,3810;219075,38100;213360,43815;198755,56515;197485,57785;194310,53340;195580,52705;195580,52705;210185,40005;210185,40005;215900,34290;219075,38100;182245,69850;168910,80010;158750,86995;156210,82550;166370,76200;166370,76200;179705,65405;182245,69850;142875,97790;137795,101600;121920,111125;118110,113030;116205,108585;119380,106680;119380,106680;135255,97155;135255,97155;140335,93345;142875,97790;101600,122555;88900,129540;76200,135890;73660,130810;86995,125095;86995,125095;99695,118110;101600,122555;58420,143510;54610,145415;37465,152400;31750,154305;30480,149860;35560,147955;35560,147955;52705,140335;52705,140335;56515,139065;58420,143510;13970,160655;1905,164465;0,160020;12065,156210;13970,160655" o:connectangles="0,0,0,0,0,0,0,0,0,0,0,0,0,0,0,0,0,0,0,0,0,0,0,0,0,0,0,0,0,0,0,0,0,0,0,0,0,0,0,0,0,0,0,0,0,0,0,0,0,0,0,0,0,0,0,0,0,0,0,0,0,0"/>
                  <o:lock v:ext="edit" verticies="t"/>
                </v:shape>
                <v:shape id="Freeform 43" o:spid="_x0000_s1067" style="position:absolute;left:6826;top:8286;width:9614;height:1708;visibility:visible;mso-wrap-style:square;v-text-anchor:top" coordsize="1514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+BccQA&#10;AADbAAAADwAAAGRycy9kb3ducmV2LnhtbESPQWvCQBSE74L/YXkFb3WjJSqpq4hSUE9qC9LbI/ua&#10;BLNvl+wa4793hYLHYWa+YebLztSipcZXlhWMhgkI4tzqigsFP99f7zMQPiBrrC2Tgjt5WC76vTlm&#10;2t74SO0pFCJC2GeooAzBZVL6vCSDfmgdcfT+bGMwRNkUUjd4i3BTy3GSTKTBiuNCiY7WJeWX09Uo&#10;mN7bw+E33bvr6rIZnzejnU5Tp9TgrVt9ggjUhVf4v73VCj4m8PwSf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PgXHEAAAA2wAAAA8AAAAAAAAAAAAAAAAAmAIAAGRycy9k&#10;b3ducmV2LnhtbFBLBQYAAAAABAAEAPUAAACJAwAAAAA=&#10;" path="m,267l11,221r1,-1l18,224r,l18,223,7,269,,267xm29,194l41,180r6,-6l52,169r6,-5l62,161r5,6l63,170r,l57,175r,l52,180r,l46,186r,l35,199r-6,-5xm87,143r,-1l93,138r6,-3l110,128r6,-3l122,121r4,-2l129,126r-4,2l125,128r-5,3l120,131r-6,4l114,135r-12,7l103,142r-6,3l97,145r-6,4l91,149r,l87,143xm153,106r3,-2l162,102r6,-3l174,97r5,-3l185,92r6,-3l195,88r3,7l194,97r,l188,99r,l182,101r,l177,104r,l171,106r,l165,109r,l159,111r1,l156,113r-3,-7xm223,78r14,-5l243,71r17,-6l266,64r,l268,71r,l268,71r-6,2l262,73r-17,5l245,78r-6,2l239,80r-13,5l223,78xm295,55r17,-4l318,49r5,-1l329,47r6,-2l339,44r2,8l336,53r,l331,54r,l325,56r,l319,57r,l314,59r,l297,63r-2,-8xm368,38r19,-4l392,33r6,-1l409,30r4,-1l414,37r-3,1l411,38r-12,2l399,40r-5,1l394,41r-6,1l388,42r-18,4l368,38xm442,24r2,l461,21r6,-1l484,18r3,l488,25r-3,1l485,26r-17,2l468,28r-6,1l462,29r-17,3l445,32r-2,l442,24xm517,14r13,-2l536,12,559,9r2,l562,17r-3,l560,17r-23,3l537,20r-6,l531,20r-14,2l517,14xm591,7l605,6r6,-1l633,4r3,l636,12r-2,l634,12r-23,1l611,13r-6,l605,13r-13,2l591,7xm666,2r13,l685,1r12,l702,1r6,l711,1r,8l708,9r,l703,9r-6,l697,9r-12,l685,9r-5,l680,9r-14,1l666,2xm741,r13,l760,r17,l783,r3,l786,8r-3,l783,8r-6,l777,8r-17,l760,8r-6,l754,8r-13,l741,xm816,1r1,l829,1r5,1l852,2r5,1l860,3r,8l857,10r,l851,10r,l834,9r,l828,9r,l817,9r,l815,9r1,-8xm890,4r13,1l909,6r17,1l932,7r3,1l935,15r-4,l931,15r-5,l926,15,908,13r,l903,13r,l890,12r,-8xm965,10r13,2l984,12r17,2l1007,15r3,l1009,23r-3,l1006,23r-6,-1l1000,22,983,20r,l977,20r,l964,18r1,-8xm1039,19r8,1l1053,21r17,3l1075,25r6,1l1084,26r-1,8l1080,34r,l1074,33r,l1069,32r,l1052,29r,l1046,28r,l1038,27r1,-8xm1113,32r3,l1122,33r5,1l1150,39r6,1l1158,41r-2,7l1154,48r,l1149,46r,l1126,42r,l1120,41r,l1114,40r1,l1112,39r1,-7xm1187,47r3,1l1196,49r6,2l1219,55r6,2l1231,59r-2,7l1223,65r,l1217,63r,l1200,59r,l1195,57r,l1189,56r,l1185,55r2,-8xm1259,67r12,4l1277,73r17,6l1300,81r2,1l1300,89r-3,-1l1297,88r-5,-2l1292,86r-18,-6l1275,80r-6,-2l1269,78r-12,-3l1259,67xm1330,93r4,1l1340,97r6,2l1352,102r5,2l1369,110r3,1l1369,118r-3,-1l1366,117r-12,-6l1354,111r-5,-2l1349,109r-6,-3l1343,106r-6,-2l1337,104r-6,-3l1331,101r-3,-1l1330,93xm1399,125r4,3l1415,135r6,3l1427,142r5,4l1438,150r-5,6l1428,153r,l1423,149r,l1417,145r,l1411,142r,l1400,135r,l1395,132r4,-7xm1462,169r5,5l1473,180r18,21l1493,204r-6,5l1485,206r,l1468,186r,l1462,180r,l1457,175r5,-6xm1506,234r8,33l1507,269r-8,-33l1506,234xe" fillcolor="black" strokeweight=".05pt">
                  <v:stroke joinstyle="bevel"/>
                  <v:path arrowok="t" o:connecttype="custom" o:connectlocs="4445,170815;39370,102235;33020,114300;59055,87630;79375,81280;65405,90170;97155,67310;121285,56515;115570,64135;104775,69215;154305,45085;166370,46355;141605,49530;215265,27940;206375,35560;233680,24130;260985,24130;246380,26670;307340,11430;293370,18415;336550,7620;340995,12700;384175,3810;387985,8255;431165,1270;449580,5715;431800,5715;493395,0;493395,5080;518160,635;546100,6985;525780,5715;573405,3175;591185,9525;565150,7620;641350,9525;624205,12700;668655,13335;685800,21590;664210,17780;715645,21590;729615,29210;708025,25400;774065,34925;772795,40005;752475,34925;826770,52070;809625,50800;850900,61595;867410,74295;852805,67310;888365,79375;909955,99060;895985,90170;931545,110490;932180,118110;961390,169545" o:connectangles="0,0,0,0,0,0,0,0,0,0,0,0,0,0,0,0,0,0,0,0,0,0,0,0,0,0,0,0,0,0,0,0,0,0,0,0,0,0,0,0,0,0,0,0,0,0,0,0,0,0,0,0,0,0,0,0,0"/>
                  <o:lock v:ext="edit" verticies="t"/>
                </v:shape>
                <v:shape id="Freeform 44" o:spid="_x0000_s1068" style="position:absolute;left:6845;top:9982;width:9569;height:1676;visibility:visible;mso-wrap-style:square;v-text-anchor:top" coordsize="1507,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A5+sYA&#10;AADbAAAADwAAAGRycy9kb3ducmV2LnhtbESPT2vCQBTE7wW/w/IEb3WjQiqpq6hUKr1Urej1kX3N&#10;H7Nv0+zWRD99t1DocZiZ3zCzRWcqcaXGFZYVjIYRCOLU6oIzBcePzeMUhPPIGivLpOBGDhbz3sMM&#10;E21b3tP14DMRIOwSVJB7XydSujQng25oa+LgfdrGoA+yyaRusA1wU8lxFMXSYMFhIcea1jmll8O3&#10;UVBOyu05Xq++ile3e38Zy/vb+VQqNeh3y2cQnjr/H/5rb7WCyRP8fgk/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A5+sYAAADbAAAADwAAAAAAAAAAAAAAAACYAgAAZHJz&#10;L2Rvd25yZXYueG1sUEsFBgAAAAAEAAQA9QAAAIsDAAAAAA==&#10;" path="m,l12,46r6,10l23,65,40,85r6,6l52,96r6,5l63,106r6,4l75,115r5,4l86,123r6,3l98,130r11,7l115,140r6,3l126,146r12,6l144,155r11,5l161,163r5,2l172,168r6,2l184,173r5,2l195,177r17,7l218,186r17,6l241,193r17,6l264,201r23,6l292,209r18,4l315,215r6,1l327,217r6,2l338,220r12,3l356,224r5,1l384,230r6,1l396,232r11,2l413,235r17,3l436,239r6,1l459,243r5,1l482,246r5,1l493,248r12,1l510,250r18,2l533,252r23,3l562,255r6,1l579,257r6,l602,259r6,l631,260r5,1l654,262r5,l677,262r5,1l694,263r5,l705,263r23,1l734,264r17,l757,264r17,l780,264r23,-1l808,263r6,l826,263r5,-1l848,262r6,l871,261r6,-1l900,259r6,l923,257r6,l940,256r6,-1l952,255r23,-3l980,252r17,-2l1003,249r12,-1l1020,247r6,-1l1043,244r6,-1l1066,240r6,-1l1078,238r17,-3l1101,234r11,-2l1118,231r6,-1l1147,225r5,-1l1158,223r11,-3l1175,219r6,-2l1187,216r5,-1l1198,213r17,-4l1221,207r23,-6l1250,199r17,-6l1273,192r17,-6l1295,184r18,-7l1318,175r6,-2l1330,170r6,-2l1341,165r6,-2l1353,160r11,-5l1370,152r11,-6l1387,143r6,-3l1399,137r11,-7l1416,126r6,-3l1427,119r6,-4l1439,110r6,-4l1450,101r6,-5l1462,91r5,-6l1485,65r5,-9l1496,46,1507,e" filled="f" strokeweight=".35pt">
                  <v:stroke joinstyle="miter"/>
                  <v:path arrowok="t" o:connecttype="custom" o:connectlocs="11430,35560;29210,57785;40005,67310;50800,75565;62230,82550;76835,90805;91440,98425;105410,104775;116840,109855;134620,116840;153035,122555;182245,131445;200025,136525;211455,139065;226060,142240;247650,146685;262255,149225;280670,152400;306070,156210;320675,158115;338455,160020;360680,162560;382270,164465;403860,165735;429895,166370;443865,167005;466090,167640;491490,167640;513080,167005;527685,166370;553085,165735;575310,164465;596900,162560;619125,160020;636905,158115;651510,156210;676910,152400;695325,149225;709930,146685;731520,142240;746125,139065;756920,136525;775335,131445;804545,122555;822325,116840;840740,109855;851535,104775;866140,98425;880745,90805;895350,82550;906145,75565;917575,67310;928370,57785;946150,35560" o:connectangles="0,0,0,0,0,0,0,0,0,0,0,0,0,0,0,0,0,0,0,0,0,0,0,0,0,0,0,0,0,0,0,0,0,0,0,0,0,0,0,0,0,0,0,0,0,0,0,0,0,0,0,0,0,0"/>
                </v:shape>
                <v:line id="Line 45" o:spid="_x0000_s1069" style="position:absolute;flip:x;visibility:visible;mso-wrap-style:square" from="476,7791" to="4318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B4VcAAAADbAAAADwAAAGRycy9kb3ducmV2LnhtbERPy4rCMBTdD/gP4QruxlSFmVKNIoKg&#10;uBAfIO4uybWtNjelibb+/WQhzPJw3rNFZyvxosaXjhWMhgkIYu1MybmC82n9nYLwAdlg5ZgUvMnD&#10;Yt77mmFmXMsHeh1DLmII+wwVFCHUmZReF2TRD11NHLmbayyGCJtcmgbbGG4rOU6SH2mx5NhQYE2r&#10;gvTj+LQK7r9Xs98tyaRpvV2128tN6/teqUG/W05BBOrCv/jj3hgFkzg2fok/QM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hQeFXAAAAA2wAAAA8AAAAAAAAAAAAAAAAA&#10;oQIAAGRycy9kb3ducmV2LnhtbFBLBQYAAAAABAAEAPkAAACOAwAAAAA=&#10;" strokeweight=".35pt">
                  <v:stroke joinstyle="miter"/>
                </v:line>
                <v:line id="Line 46" o:spid="_x0000_s1070" style="position:absolute;flip:x;visibility:visible;mso-wrap-style:square" from="17189,7791" to="21031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zdzsUAAADbAAAADwAAAGRycy9kb3ducmV2LnhtbESPQWvCQBSE70L/w/IK3symFWqauoYg&#10;FBQPoi2U3h67zyQ2+zZkVxP/fbdQ8DjMzDfMshhtK67U+8axgqckBUGsnWm4UvD58T7LQPiAbLB1&#10;TApu5KFYPUyWmBs38IGux1CJCGGfo4I6hC6X0uuaLPrEdcTRO7neYoiyr6TpcYhw28rnNH2RFhuO&#10;CzV2tK5J/xwvVsF58W32u5JMlnXb9bD9Oml93is1fRzLNxCBxnAP/7c3RsH8Ff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zdzsUAAADbAAAADwAAAAAAAAAA&#10;AAAAAAChAgAAZHJzL2Rvd25yZXYueG1sUEsFBgAAAAAEAAQA+QAAAJMDAAAAAA==&#10;" strokeweight=".35pt">
                  <v:stroke joinstyle="miter"/>
                </v:line>
                <v:line id="Line 47" o:spid="_x0000_s1071" style="position:absolute;visibility:visible;mso-wrap-style:square" from="476,12426" to="17189,12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FcecIAAADbAAAADwAAAGRycy9kb3ducmV2LnhtbERPy2oCMRTdF/yHcAV3NdMiRUajWIvg&#10;RpiOol1eJncedHIzJnEc+/XNotDl4byX68G0oifnG8sKXqYJCOLC6oYrBafj7nkOwgdkja1lUvAg&#10;D+vV6GmJqbZ3/qQ+D5WIIexTVFCH0KVS+qImg35qO+LIldYZDBG6SmqH9xhuWvmaJG/SYMOxocaO&#10;tjUV3/nNKGgfhzLrqs1cZtfLx/7n1r+fv0qlJuNhswARaAj/4j/3XiuYxfXxS/w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gFcecIAAADbAAAADwAAAAAAAAAAAAAA&#10;AAChAgAAZHJzL2Rvd25yZXYueG1sUEsFBgAAAAAEAAQA+QAAAJADAAAAAA==&#10;" strokeweight=".35pt">
                  <v:stroke joinstyle="miter"/>
                </v:line>
                <v:shape id="Freeform 48" o:spid="_x0000_s1072" style="position:absolute;left:11607;top:6648;width:51;height:3289;visibility:visible;mso-wrap-style:square;v-text-anchor:top" coordsize="8,5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XTsQA&#10;AADbAAAADwAAAGRycy9kb3ducmV2LnhtbESPzWrDMBCE74W+g9hCbo3skJbiRDElJn/01LSH5LZY&#10;G9vUWhlJSZS3rwKFHoeZ+YaZl9H04kLOd5YV5OMMBHFtdceNgu+v1fMbCB+QNfaWScGNPJSLx4c5&#10;Ftpe+ZMu+9CIBGFfoII2hKGQ0tctGfRjOxAn72SdwZCka6R2eE1w08tJlr1Kgx2nhRYHWrZU/+zP&#10;RsE5W1W52aw/dtPu5qvjS3QHG5UaPcX3GYhAMfyH/9pbrWCaw/1L+g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n107EAAAA2wAAAA8AAAAAAAAAAAAAAAAAmAIAAGRycy9k&#10;b3ducmV2LnhtbFBLBQYAAAAABAAEAPUAAACJAwAAAAA=&#10;" path="m8,r,47l,47,,,8,xm8,79r,47l,126,,79r8,xm8,157r,47l,204,,157r8,xm8,235r,47l,282,,235r8,xm8,314r,47l,361,,314r8,xm8,392r,47l,439,,392r8,xm8,471r,47l,518,,471r8,xe" fillcolor="black" strokeweight=".05pt">
                  <v:stroke joinstyle="bevel"/>
                  <v:path arrowok="t" o:connecttype="custom" o:connectlocs="5080,0;5080,29845;0,29845;0,0;5080,0;5080,50165;5080,80010;0,80010;0,50165;5080,50165;5080,99695;5080,129540;0,129540;0,99695;5080,99695;5080,149225;5080,179070;0,179070;0,149225;5080,149225;5080,199390;5080,229235;0,229235;0,199390;5080,199390;5080,248920;5080,278765;0,278765;0,248920;5080,248920;5080,299085;5080,328930;0,328930;0,299085;5080,299085" o:connectangles="0,0,0,0,0,0,0,0,0,0,0,0,0,0,0,0,0,0,0,0,0,0,0,0,0,0,0,0,0,0,0,0,0,0,0"/>
                  <o:lock v:ext="edit" verticies="t"/>
                </v:shape>
                <v:line id="Line 49" o:spid="_x0000_s1073" style="position:absolute;visibility:visible;mso-wrap-style:square" from="4318,7791" to="5994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9nlcYAAADbAAAADwAAAGRycy9kb3ducmV2LnhtbESPS2vDMBCE74X8B7GB3hq5ppTgRDZu&#10;SyGXQl4kOS7W+kGslWspjtNfXwUKPQ4z8w2zzEbTioF611hW8DyLQBAXVjdcKdjvPp/mIJxH1tha&#10;JgU3cpClk4clJtpeeUPD1lciQNglqKD2vkukdEVNBt3MdsTBK21v0AfZV1L3eA1w08o4il6lwYbD&#10;Qo0dvddUnLcXo6C9fZXrrsrncv19/Fj9XIa3w6lU6nE65gsQnkb/H/5rr7SClxjuX8IPk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fZ5XGAAAA2wAAAA8AAAAAAAAA&#10;AAAAAAAAoQIAAGRycy9kb3ducmV2LnhtbFBLBQYAAAAABAAEAPkAAACUAwAAAAA=&#10;" strokeweight=".35pt">
                  <v:stroke joinstyle="miter"/>
                </v:line>
                <v:shape id="Freeform 50" o:spid="_x0000_s1074" style="position:absolute;left:5994;top:7772;width:11201;height:44;visibility:visible;mso-wrap-style:square;v-text-anchor:top" coordsize="176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0cXsIA&#10;AADbAAAADwAAAGRycy9kb3ducmV2LnhtbESPT4vCMBTE78J+h/AWvGnqX5auqSwLQk+CWpG9PZq3&#10;bWnzUppo67c3guBxmPnNMJvtYBpxo85VlhXMphEI4tzqigsF2Wk3+QLhPLLGxjIpuJODbfIx2mCs&#10;bc8Huh19IUIJuxgVlN63sZQuL8mgm9qWOHj/tjPog+wKqTvsQ7lp5DyK1tJgxWGhxJZ+S8rr49Uo&#10;WPrDObukq2VVZ/P+T7sm3Wczpcafw883CE+Df4dfdKoDt4Dnl/ADZPI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DRxewgAAANsAAAAPAAAAAAAAAAAAAAAAAJgCAABkcnMvZG93&#10;bnJldi54bWxQSwUGAAAAAAQABAD1AAAAhwMAAAAA&#10;" path="m,l44,r,7l,7,,xm74,r45,l119,7,74,7,74,xm149,r45,l194,7r-45,l149,xm224,r45,l269,7r-45,l224,xm299,r45,l344,7r-45,l299,xm373,r45,l418,7r-45,l373,xm448,r45,l493,7r-45,l448,xm523,r45,l568,7r-45,l523,xm598,r45,l643,7r-45,l598,xm672,r45,l717,7r-45,l672,xm747,r45,l792,7r-45,l747,xm822,r45,l867,7r-45,l822,xm897,r45,l942,7r-45,l897,xm972,r44,l1016,7r-44,l972,xm1046,r45,l1091,7r-45,l1046,xm1121,r45,l1166,7r-45,l1121,xm1196,r45,l1241,7r-45,l1196,xm1271,r44,l1315,7r-44,l1271,xm1345,r45,l1390,7r-45,l1345,xm1420,r45,l1465,7r-45,l1420,xm1495,r45,l1540,7r-45,l1495,xm1570,r45,l1615,7r-45,l1570,xm1644,r45,l1689,7r-45,l1644,xm1719,r45,l1764,7r-45,l1719,xe" fillcolor="black" strokeweight=".05pt">
                  <v:stroke joinstyle="bevel"/>
                  <v:path arrowok="t" o:connecttype="custom" o:connectlocs="27940,0;0,4445;46990,0;75565,4445;46990,0;123190,0;94615,4445;142240,0;170815,4445;142240,0;218440,0;189865,4445;236855,0;265430,4445;236855,0;313055,0;284480,4445;332105,0;360680,4445;332105,0;408305,0;379730,4445;426720,0;455295,4445;426720,0;502920,0;474345,4445;521970,0;550545,4445;521970,0;598170,0;569595,4445;617220,0;645160,4445;617220,0;692785,0;664210,4445;711835,0;740410,4445;711835,0;788035,0;759460,4445;807085,0;835025,4445;807085,0;882650,0;854075,4445;901700,0;930275,4445;901700,0;977900,0;949325,4445;996950,0;1025525,4445;996950,0;1072515,0;1043940,4445;1091565,0;1120140,4445;1091565,0" o:connectangles="0,0,0,0,0,0,0,0,0,0,0,0,0,0,0,0,0,0,0,0,0,0,0,0,0,0,0,0,0,0,0,0,0,0,0,0,0,0,0,0,0,0,0,0,0,0,0,0,0,0,0,0,0,0,0,0,0,0,0,0"/>
                  <o:lock v:ext="edit" verticies="t"/>
                </v:shape>
                <v:line id="Line 51" o:spid="_x0000_s1075" style="position:absolute;visibility:visible;mso-wrap-style:square" from="17272,7791" to="21031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paesYAAADbAAAADwAAAGRycy9kb3ducmV2LnhtbESPS2vDMBCE74X8B7GB3hq5xZTgRjZu&#10;SiGXQl6kOS7W+kGslWMpjtNfXwUKPQ4z8w2zyEbTioF611hW8DyLQBAXVjdcKdjvPp/mIJxH1tha&#10;JgU3cpClk4cFJtpeeUPD1lciQNglqKD2vkukdEVNBt3MdsTBK21v0AfZV1L3eA1w08qXKHqVBhsO&#10;CzV2tKypOG0vRkF7+yrXXZXP5fr8/bH6uQzvh2Op1ON0zN9AeBr9f/ivvdIK4hjuX8IPk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6WnrGAAAA2wAAAA8AAAAAAAAA&#10;AAAAAAAAoQIAAGRycy9kb3ducmV2LnhtbFBLBQYAAAAABAAEAPkAAACUAwAAAAA=&#10;" strokeweight=".35pt">
                  <v:stroke joinstyle="miter"/>
                </v:line>
                <v:shape id="Freeform 52" o:spid="_x0000_s1076" style="position:absolute;left:8591;top:10013;width:2921;height:1290;visibility:visible;mso-wrap-style:square;v-text-anchor:top" coordsize="460,2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WrVcMA&#10;AADbAAAADwAAAGRycy9kb3ducmV2LnhtbESPT2sCMRTE70K/Q3iF3jTrv1K2m5UiWIoHpdpDj4/k&#10;mSzdvCybVNdvb4RCj8PM/IapVoNvxZn62ARWMJ0UIIh1MA1bBV/HzfgFREzIBtvApOBKEVb1w6jC&#10;0oQLf9L5kKzIEI4lKnApdaWUUTvyGCehI87eKfQeU5a9labHS4b7Vs6K4ll6bDgvOOxo7Uj/HH69&#10;gveTPH6ztlPDuzltN3vt5jYq9fQ4vL2CSDSk//Bf+8MoWCzh/iX/AF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4WrVcMAAADbAAAADwAAAAAAAAAAAAAAAACYAgAAZHJzL2Rv&#10;d25yZXYueG1sUEsFBgAAAAAEAAQA9QAAAIgDAAAAAA==&#10;" path="m,196l42,178r3,7l3,203,,196xm70,166r41,-18l114,156,72,173r-2,-7xm139,136r41,-17l183,126r-41,18l139,136xm208,107l250,89r2,7l211,114r-3,-7xm277,77l319,60r3,7l280,85r-3,-8xm346,48l388,30r3,7l349,55r-3,-7xm416,18l457,r3,8l419,25r-3,-7xe" fillcolor="black" strokeweight=".05pt">
                  <v:stroke joinstyle="bevel"/>
                  <v:path arrowok="t" o:connecttype="custom" o:connectlocs="0,124460;26670,113030;28575,117475;1905,128905;0,124460;44450,105410;70485,93980;72390,99060;45720,109855;44450,105410;88265,86360;114300,75565;116205,80010;90170,91440;88265,86360;132080,67945;158750,56515;160020,60960;133985,72390;132080,67945;175895,48895;202565,38100;204470,42545;177800,53975;175895,48895;219710,30480;246380,19050;248285,23495;221615,34925;219710,30480;264160,11430;290195,0;292100,5080;266065,15875;264160,11430" o:connectangles="0,0,0,0,0,0,0,0,0,0,0,0,0,0,0,0,0,0,0,0,0,0,0,0,0,0,0,0,0,0,0,0,0,0,0"/>
                  <o:lock v:ext="edit" verticies="t"/>
                </v:shape>
                <v:shape id="Freeform 53" o:spid="_x0000_s1077" style="position:absolute;left:8585;top:6635;width:3067;height:4655;visibility:visible;mso-wrap-style:square;v-text-anchor:top" coordsize="483,7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lPbsUA&#10;AADbAAAADwAAAGRycy9kb3ducmV2LnhtbESP3WrCQBSE7wt9h+UUvBHdKEFq6iqtPyAIFn8e4Jg9&#10;TUKzZ9PsmsS3dwWhl8PMfMPMFp0pRUO1KywrGA0jEMSp1QVnCs6nzeAdhPPIGkvLpOBGDhbz15cZ&#10;Jtq2fKDm6DMRIOwSVJB7XyVSujQng25oK+Lg/djaoA+yzqSusQ1wU8pxFE2kwYLDQo4VLXNKf49X&#10;o6CI1/vV96Ut4z59NX/TXb8dyb1Svbfu8wOEp87/h5/trVYQT+DxJfwA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uU9uxQAAANsAAAAPAAAAAAAAAAAAAAAAAJgCAABkcnMv&#10;ZG93bnJldi54bWxQSwUGAAAAAAQABAD1AAAAigMAAAAA&#10;" path="m483,4l458,43r-7,-4l477,r6,4xm441,69r-26,39l409,103,434,65r7,4xm398,134r-25,38l367,168r25,-39l398,134xm356,198r-25,39l324,233r26,-39l356,198xm314,263r-26,39l282,297r26,-38l314,263xm271,328r-25,38l240,362r25,-39l271,328xm229,392r-25,39l198,427r25,-39l229,392xm187,457r-26,39l155,491r26,-39l187,457xm144,522r-25,38l113,556r25,-39l144,522xm102,586l77,625r-6,-4l96,582r6,4xm60,651l34,690r-6,-5l54,646r6,5xm18,716l6,733,,729,11,711r7,5xe" fillcolor="black" strokeweight=".05pt">
                  <v:stroke joinstyle="bevel"/>
                  <v:path arrowok="t" o:connecttype="custom" o:connectlocs="306705,2540;290830,27305;286385,24765;302895,0;306705,2540;280035,43815;263525,68580;259715,65405;275590,41275;280035,43815;252730,85090;236855,109220;233045,106680;248920,81915;252730,85090;226060,125730;210185,150495;205740,147955;222250,123190;226060,125730;199390,167005;182880,191770;179070,188595;195580,164465;199390,167005;172085,208280;156210,232410;152400,229870;168275,205105;172085,208280;145415,248920;129540,273685;125730,271145;141605,246380;145415,248920;118745,290195;102235,314960;98425,311785;114935,287020;118745,290195;91440,331470;75565,355600;71755,353060;87630,328295;91440,331470;64770,372110;48895,396875;45085,394335;60960,369570;64770,372110;38100,413385;21590,438150;17780,434975;34290,410210;38100,413385;11430,454660;3810,465455;0,462915;6985,451485;11430,454660" o:connectangles="0,0,0,0,0,0,0,0,0,0,0,0,0,0,0,0,0,0,0,0,0,0,0,0,0,0,0,0,0,0,0,0,0,0,0,0,0,0,0,0,0,0,0,0,0,0,0,0,0,0,0,0,0,0,0,0,0,0,0,0"/>
                  <o:lock v:ext="edit" verticies="t"/>
                </v:shape>
                <v:rect id="Rectangle 54" o:spid="_x0000_s1078" style="position:absolute;left:11271;top:5010;width:990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5" o:spid="_x0000_s1079" style="position:absolute;left:11938;top:9721;width:1060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6" o:spid="_x0000_s1080" style="position:absolute;left:10128;top:10172;width:578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rect>
                <v:group id="Group 57" o:spid="_x0000_s1081" style="position:absolute;left:11537;top:9886;width:191;height:197" coordorigin="1817,1537" coordsize="30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oval id="Oval 58" o:spid="_x0000_s1082" style="position:absolute;left:1817;top:1537;width:30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NncIA&#10;AADbAAAADwAAAGRycy9kb3ducmV2LnhtbESPQWsCMRSE7wX/Q3iCt5pVUM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42dwgAAANsAAAAPAAAAAAAAAAAAAAAAAJgCAABkcnMvZG93&#10;bnJldi54bWxQSwUGAAAAAAQABAD1AAAAhwMAAAAA&#10;" fillcolor="black" strokeweight="0"/>
                  <v:oval id="Oval 59" o:spid="_x0000_s1083" style="position:absolute;left:1817;top:1537;width:30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hic8EA&#10;AADbAAAADwAAAGRycy9kb3ducmV2LnhtbESPzWrDMBCE74W+g9hCbo3sQE3jRAmmtFB6s/NzXqSN&#10;bWKtjKXGyttXhUKPw8x8w2z30Q7iRpPvHSvIlxkIYu1Mz62C4+Hj+RWED8gGB8ek4E4e9rvHhy2W&#10;xs1c060JrUgQ9iUq6EIYSym97siiX7qROHkXN1kMSU6tNBPOCW4HucqyQlrsOS10ONJbR/rafFsF&#10;B/5aFxFbX1eo/Zk4j/r9pNTiKVYbEIFi+A//tT+NgpcV/H5JP0D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oYnPBAAAA2wAAAA8AAAAAAAAAAAAAAAAAmAIAAGRycy9kb3du&#10;cmV2LnhtbFBLBQYAAAAABAAEAPUAAACGAwAAAAA=&#10;" filled="f" strokeweight=".35pt">
                    <v:stroke joinstyle="miter"/>
                  </v:oval>
                </v:group>
                <v:group id="Group 60" o:spid="_x0000_s1084" style="position:absolute;left:11537;top:6546;width:191;height:204" coordorigin="1817,1011" coordsize="30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oval id="Oval 61" o:spid="_x0000_s1085" style="position:absolute;left:1817;top:1011;width:3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uBc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wuBcMAAADbAAAADwAAAAAAAAAAAAAAAACYAgAAZHJzL2Rv&#10;d25yZXYueG1sUEsFBgAAAAAEAAQA9QAAAIgDAAAAAA==&#10;" fillcolor="black" strokeweight="0"/>
                  <v:oval id="Oval 62" o:spid="_x0000_s1086" style="position:absolute;left:1817;top:1011;width:3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H6B8EA&#10;AADbAAAADwAAAGRycy9kb3ducmV2LnhtbESPwWrDMBBE74X+g9hCb42cgk3jRgkhpFBys5P0vEgb&#10;28RaGUu11b+PCoUeh5l5w6y30fZiotF3jhUsFxkIYu1Mx42C8+nj5Q2ED8gGe8ek4Ic8bDePD2ss&#10;jZu5oqkOjUgQ9iUqaEMYSim9bsmiX7iBOHlXN1oMSY6NNCPOCW57+ZplhbTYcVpocaB9S/pWf1sF&#10;Jz6uioiNr3ao/RfxMurDRannp7h7BxEohv/wX/vTKMhz+P2SfoD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B+gfBAAAA2wAAAA8AAAAAAAAAAAAAAAAAmAIAAGRycy9kb3du&#10;cmV2LnhtbFBLBQYAAAAABAAEAPUAAACGAwAAAAA=&#10;" filled="f" strokeweight=".35pt">
                    <v:stroke joinstyle="miter"/>
                  </v:oval>
                </v:group>
                <v:group id="Group 63" o:spid="_x0000_s1087" style="position:absolute;left:8509;top:11182;width:190;height:197" coordorigin="1340,1741" coordsize="30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oval id="Oval 64" o:spid="_x0000_s1088" style="position:absolute;left:1340;top:1741;width:30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6wcsMA&#10;AADbAAAADwAAAGRycy9kb3ducmV2LnhtbESPQWsCMRSE7wX/Q3hCbzXbglZWo4ggLJ7UFnp9JK+b&#10;bTcva5KuW3+9EQo9DjPzDbNcD64VPYXYeFbwPClAEGtvGq4VvL/tnuYgYkI22HomBb8UYb0aPSyx&#10;NP7CR+pPqRYZwrFEBTalrpQyaksO48R3xNn79MFhyjLU0gS8ZLhr5UtRzKTDhvOCxY62lvT36ccp&#10;2Lv+oKvOBtSb2eHjy56rqzwr9TgeNgsQiYb0H/5rV0bB9BX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6wcsMAAADbAAAADwAAAAAAAAAAAAAAAACYAgAAZHJzL2Rv&#10;d25yZXYueG1sUEsFBgAAAAAEAAQA9QAAAIgDAAAAAA==&#10;" fillcolor="black" strokeweight="0"/>
                  <v:oval id="Oval 65" o:spid="_x0000_s1089" style="position:absolute;left:1340;top:1741;width:30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BVmb4A&#10;AADbAAAADwAAAGRycy9kb3ducmV2LnhtbERPz2vCMBS+C/sfwhvspqnCyuyMpYiDsVur7vxInm2x&#10;eSlNtNl/vxwGO358v3dltIN40OR7xwrWqwwEsXam51bB+fSxfAPhA7LBwTEp+CEP5f5pscPCuJlr&#10;ejShFSmEfYEKuhDGQkqvO7LoV24kTtzVTRZDglMrzYRzCreD3GRZLi32nBo6HOnQkb41d6vgxF/b&#10;PGLr6wq1/yZeR328KPXyHKt3EIFi+Bf/uT+Ngtc0Nn1JP0Duf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uAVZm+AAAA2wAAAA8AAAAAAAAAAAAAAAAAmAIAAGRycy9kb3ducmV2&#10;LnhtbFBLBQYAAAAABAAEAPUAAACDAwAAAAA=&#10;" filled="f" strokeweight=".35pt">
                    <v:stroke joinstyle="miter"/>
                  </v:oval>
                </v:group>
                <v:rect id="Rectangle 66" o:spid="_x0000_s1090" style="position:absolute;left:1695;top:10375;width:2165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40" w:dyaOrig="340">
                            <v:shape id="_x0000_i1881" type="#_x0000_t75" style="width:17.25pt;height:17.25pt" o:ole="">
                              <v:imagedata r:id="rId124" o:title=""/>
                            </v:shape>
                            <o:OLEObject Type="Embed" ProgID="Equation.DSMT4" ShapeID="_x0000_i1881" DrawAspect="Content" ObjectID="_1625144010" r:id="rId125"/>
                          </w:object>
                        </w: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5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0" type="#_x0000_t75" style="width:44.25pt;height:20.25pt" o:ole="">
            <v:imagedata r:id="rId126" o:title=""/>
          </v:shape>
          <o:OLEObject Type="Embed" ProgID="Equation.DSMT4" ShapeID="_x0000_i1080" DrawAspect="Content" ObjectID="_1625140033" r:id="rId1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1" type="#_x0000_t75" style="width:21pt;height:20.25pt" o:ole="">
            <v:imagedata r:id="rId128" o:title=""/>
          </v:shape>
          <o:OLEObject Type="Embed" ProgID="Equation.DSMT4" ShapeID="_x0000_i1081" DrawAspect="Content" ObjectID="_1625140034" r:id="rId1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iết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82" type="#_x0000_t75" style="width:12.75pt;height:14.25pt" o:ole="">
            <v:imagedata r:id="rId130" o:title=""/>
          </v:shape>
          <o:OLEObject Type="Embed" ProgID="Equation.DSMT4" ShapeID="_x0000_i1082" DrawAspect="Content" ObjectID="_1625140035" r:id="rId1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3" type="#_x0000_t75" style="width:21pt;height:20.25pt" o:ole="">
            <v:imagedata r:id="rId132" o:title=""/>
          </v:shape>
          <o:OLEObject Type="Embed" ProgID="Equation.DSMT4" ShapeID="_x0000_i1083" DrawAspect="Content" ObjectID="_1625140036" r:id="rId1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84" type="#_x0000_t75" style="width:14.25pt;height:33.75pt" o:ole="">
            <v:imagedata r:id="rId134" o:title=""/>
          </v:shape>
          <o:OLEObject Type="Embed" ProgID="Equation.DSMT4" ShapeID="_x0000_i1084" DrawAspect="Content" ObjectID="_1625140037" r:id="rId1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thiết diện tạo bở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5" type="#_x0000_t75" style="width:21pt;height:20.25pt" o:ole="">
            <v:imagedata r:id="rId136" o:title=""/>
          </v:shape>
          <o:OLEObject Type="Embed" ProgID="Equation.DSMT4" ShapeID="_x0000_i1085" DrawAspect="Content" ObjectID="_1625140038" r:id="rId1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6" type="#_x0000_t75" style="width:44.25pt;height:20.25pt" o:ole="">
            <v:imagedata r:id="rId138" o:title=""/>
          </v:shape>
          <o:OLEObject Type="Embed" ProgID="Equation.DSMT4" ShapeID="_x0000_i1086" DrawAspect="Content" ObjectID="_1625140039" r:id="rId1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ường tròn có đường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7" type="#_x0000_t75" style="width:12pt;height:12.75pt" o:ole="">
            <v:imagedata r:id="rId140" o:title=""/>
          </v:shape>
          <o:OLEObject Type="Embed" ProgID="Equation.DSMT4" ShapeID="_x0000_i1087" DrawAspect="Content" ObjectID="_1625140040" r:id="rId14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88" type="#_x0000_t75" style="width:27.75pt;height:18.75pt" o:ole="">
            <v:imagedata r:id="rId142" o:title=""/>
          </v:shape>
          <o:OLEObject Type="Embed" ProgID="Equation.DSMT4" ShapeID="_x0000_i1088" DrawAspect="Content" ObjectID="_1625140041" r:id="rId14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89" type="#_x0000_t75" style="width:14.25pt;height:33.75pt" o:ole="">
            <v:imagedata r:id="rId144" o:title=""/>
          </v:shape>
          <o:OLEObject Type="Embed" ProgID="Equation.DSMT4" ShapeID="_x0000_i1089" DrawAspect="Content" ObjectID="_1625140042" r:id="rId14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00" w:dyaOrig="720">
          <v:shape id="_x0000_i1090" type="#_x0000_t75" style="width:30pt;height:36pt" o:ole="">
            <v:imagedata r:id="rId146" o:title=""/>
          </v:shape>
          <o:OLEObject Type="Embed" ProgID="Equation.DSMT4" ShapeID="_x0000_i1090" DrawAspect="Content" ObjectID="_1625140043" r:id="rId14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1" type="#_x0000_t75" style="width:9.75pt;height:12.75pt" o:ole="">
            <v:imagedata r:id="rId148" o:title=""/>
          </v:shape>
          <o:OLEObject Type="Embed" ProgID="Equation.DSMT4" ShapeID="_x0000_i1091" DrawAspect="Content" ObjectID="_1625140044" r:id="rId1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á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092" type="#_x0000_t75" style="width:60.75pt;height:15.75pt" o:ole="">
            <v:imagedata r:id="rId150" o:title=""/>
          </v:shape>
          <o:OLEObject Type="Embed" ProgID="Equation.DSMT4" ShapeID="_x0000_i1092" DrawAspect="Content" ObjectID="_1625140045" r:id="rId1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mặt phẳng cắt mặt cầu và cách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3" type="#_x0000_t75" style="width:9.75pt;height:12.75pt" o:ole="">
            <v:imagedata r:id="rId152" o:title=""/>
          </v:shape>
          <o:OLEObject Type="Embed" ProgID="Equation.DSMT4" ShapeID="_x0000_i1093" DrawAspect="Content" ObjectID="_1625140046" r:id="rId1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khoả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94" type="#_x0000_t75" style="width:36.75pt;height:15.75pt" o:ole="">
            <v:imagedata r:id="rId154" o:title=""/>
          </v:shape>
          <o:OLEObject Type="Embed" ProgID="Equation.DSMT4" ShapeID="_x0000_i1094" DrawAspect="Content" ObjectID="_1625140047" r:id="rId155"/>
        </w:object>
      </w:r>
      <w:r w:rsidRPr="002042BA">
        <w:rPr>
          <w:rFonts w:ascii="Times New Roman" w:hAnsi="Times New Roman" w:cs="Times New Roman"/>
          <w:sz w:val="26"/>
          <w:szCs w:val="26"/>
        </w:rPr>
        <w:t>. Thế thì bán kính của đường tròn do mặt phẳng cắt mặt cầu tạo nên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95" type="#_x0000_t75" style="width:35.25pt;height:15.75pt" o:ole="">
            <v:imagedata r:id="rId156" o:title=""/>
          </v:shape>
          <o:OLEObject Type="Embed" ProgID="Equation.DSMT4" ShapeID="_x0000_i1095" DrawAspect="Content" ObjectID="_1625140048" r:id="rId15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096" type="#_x0000_t75" style="width:33.75pt;height:15.75pt" o:ole="">
            <v:imagedata r:id="rId158" o:title=""/>
          </v:shape>
          <o:OLEObject Type="Embed" ProgID="Equation.DSMT4" ShapeID="_x0000_i1096" DrawAspect="Content" ObjectID="_1625140049" r:id="rId1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7" type="#_x0000_t75" style="width:24pt;height:14.25pt" o:ole="">
            <v:imagedata r:id="rId160" o:title=""/>
          </v:shape>
          <o:OLEObject Type="Embed" ProgID="Equation.DSMT4" ShapeID="_x0000_i1097" DrawAspect="Content" ObjectID="_1625140050" r:id="rId16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98" type="#_x0000_t75" style="width:35.25pt;height:15.75pt" o:ole="">
            <v:imagedata r:id="rId162" o:title=""/>
          </v:shape>
          <o:OLEObject Type="Embed" ProgID="Equation.DSMT4" ShapeID="_x0000_i1098" DrawAspect="Content" ObjectID="_1625140051" r:id="rId16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Diện tích hình tròn lớn của một hình cầu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240" w:dyaOrig="260">
          <v:shape id="_x0000_i1099" type="#_x0000_t75" style="width:12pt;height:12.75pt" o:ole="">
            <v:imagedata r:id="rId164" o:title=""/>
          </v:shape>
          <o:OLEObject Type="Embed" ProgID="Equation.DSMT4" ShapeID="_x0000_i1099" DrawAspect="Content" ObjectID="_1625140052" r:id="rId16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Một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0" type="#_x0000_t75" style="width:21pt;height:20.25pt" o:ole="">
            <v:imagedata r:id="rId166" o:title=""/>
          </v:shape>
          <o:OLEObject Type="Embed" ProgID="Equation.DSMT4" ShapeID="_x0000_i1100" DrawAspect="Content" ObjectID="_1625140053" r:id="rId16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ắt hình cầu theo một hình tròn có diện tích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279" w:dyaOrig="680">
          <v:shape id="_x0000_i1101" type="#_x0000_t75" style="width:14.25pt;height:33.75pt" o:ole="">
            <v:imagedata r:id="rId168" o:title=""/>
          </v:shape>
          <o:OLEObject Type="Embed" ProgID="Equation.DSMT4" ShapeID="_x0000_i1101" DrawAspect="Content" ObjectID="_1625140054" r:id="rId16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Khoảng cách từ tâm mặt cầu đến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2" type="#_x0000_t75" style="width:21pt;height:20.25pt" o:ole="">
            <v:imagedata r:id="rId170" o:title=""/>
          </v:shape>
          <o:OLEObject Type="Embed" ProgID="Equation.DSMT4" ShapeID="_x0000_i1102" DrawAspect="Content" ObjectID="_1625140055" r:id="rId17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bằng: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80" w:dyaOrig="740">
          <v:shape id="_x0000_i1103" type="#_x0000_t75" style="width:24pt;height:36.75pt" o:ole="">
            <v:imagedata r:id="rId172" o:title=""/>
          </v:shape>
          <o:OLEObject Type="Embed" ProgID="Equation.DSMT4" ShapeID="_x0000_i1103" DrawAspect="Content" ObjectID="_1625140056" r:id="rId17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60" w:dyaOrig="740">
          <v:shape id="_x0000_i1104" type="#_x0000_t75" style="width:23.25pt;height:36.75pt" o:ole="">
            <v:imagedata r:id="rId174" o:title=""/>
          </v:shape>
          <o:OLEObject Type="Embed" ProgID="Equation.DSMT4" ShapeID="_x0000_i1104" DrawAspect="Content" ObjectID="_1625140057" r:id="rId17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20" w:dyaOrig="740">
          <v:shape id="_x0000_i1105" type="#_x0000_t75" style="width:30.75pt;height:36.75pt" o:ole="">
            <v:imagedata r:id="rId176" o:title=""/>
          </v:shape>
          <o:OLEObject Type="Embed" ProgID="Equation.DSMT4" ShapeID="_x0000_i1105" DrawAspect="Content" ObjectID="_1625140058" r:id="rId17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00" w:dyaOrig="740">
          <v:shape id="_x0000_i1106" type="#_x0000_t75" style="width:30pt;height:36.75pt" o:ole="">
            <v:imagedata r:id="rId178" o:title=""/>
          </v:shape>
          <o:OLEObject Type="Embed" ProgID="Equation.DSMT4" ShapeID="_x0000_i1106" DrawAspect="Content" ObjectID="_1625140059" r:id="rId17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Một hình cầu có bán kí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07" type="#_x0000_t75" style="width:21pt;height:12.75pt" o:ole="">
            <v:imagedata r:id="rId180" o:title=""/>
          </v:shape>
          <o:OLEObject Type="Embed" ProgID="Equation.DSMT4" ShapeID="_x0000_i1107" DrawAspect="Content" ObjectID="_1625140060" r:id="rId1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một mặt phẳng cắt hình cầu theo một hình tròn có độ dài là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08" type="#_x0000_t75" style="width:39pt;height:15.75pt" o:ole="">
            <v:imagedata r:id="rId182" o:title=""/>
          </v:shape>
          <o:OLEObject Type="Embed" ProgID="Equation.DSMT4" ShapeID="_x0000_i1108" DrawAspect="Content" ObjectID="_1625140061" r:id="rId183"/>
        </w:object>
      </w:r>
      <w:r w:rsidRPr="002042BA">
        <w:rPr>
          <w:rFonts w:ascii="Times New Roman" w:hAnsi="Times New Roman" w:cs="Times New Roman"/>
          <w:sz w:val="26"/>
          <w:szCs w:val="26"/>
        </w:rPr>
        <w:t>. Khoảng cách từ tâm mặt cầu đến mặt phẳng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09" type="#_x0000_t75" style="width:29.25pt;height:15.75pt" o:ole="">
            <v:imagedata r:id="rId184" o:title=""/>
          </v:shape>
          <o:OLEObject Type="Embed" ProgID="Equation.DSMT4" ShapeID="_x0000_i1109" DrawAspect="Content" ObjectID="_1625140062" r:id="rId18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0" type="#_x0000_t75" style="width:29.25pt;height:15.75pt" o:ole="">
            <v:imagedata r:id="rId186" o:title=""/>
          </v:shape>
          <o:OLEObject Type="Embed" ProgID="Equation.DSMT4" ShapeID="_x0000_i1110" DrawAspect="Content" ObjectID="_1625140063" r:id="rId1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1" type="#_x0000_t75" style="width:29.25pt;height:15.75pt" o:ole="">
            <v:imagedata r:id="rId188" o:title=""/>
          </v:shape>
          <o:OLEObject Type="Embed" ProgID="Equation.DSMT4" ShapeID="_x0000_i1111" DrawAspect="Content" ObjectID="_1625140064" r:id="rId1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2" type="#_x0000_t75" style="width:29.25pt;height:15.75pt" o:ole="">
            <v:imagedata r:id="rId190" o:title=""/>
          </v:shape>
          <o:OLEObject Type="Embed" ProgID="Equation.DSMT4" ShapeID="_x0000_i1112" DrawAspect="Content" ObjectID="_1625140065" r:id="rId1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7EACE64B" wp14:editId="4A0BBBA3">
                <wp:simplePos x="0" y="0"/>
                <wp:positionH relativeFrom="column">
                  <wp:posOffset>2446020</wp:posOffset>
                </wp:positionH>
                <wp:positionV relativeFrom="paragraph">
                  <wp:posOffset>179705</wp:posOffset>
                </wp:positionV>
                <wp:extent cx="2613660" cy="1621155"/>
                <wp:effectExtent l="0" t="0" r="0" b="17145"/>
                <wp:wrapNone/>
                <wp:docPr id="31" name="Canvas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69"/>
                        <wps:cNvSpPr>
                          <a:spLocks/>
                        </wps:cNvSpPr>
                        <wps:spPr bwMode="auto">
                          <a:xfrm>
                            <a:off x="642620" y="0"/>
                            <a:ext cx="1534160" cy="1276350"/>
                          </a:xfrm>
                          <a:custGeom>
                            <a:avLst/>
                            <a:gdLst>
                              <a:gd name="T0" fmla="*/ 421 w 2416"/>
                              <a:gd name="T1" fmla="*/ 2010 h 2010"/>
                              <a:gd name="T2" fmla="*/ 453 w 2416"/>
                              <a:gd name="T3" fmla="*/ 428 h 2010"/>
                              <a:gd name="T4" fmla="*/ 2008 w 2416"/>
                              <a:gd name="T5" fmla="*/ 461 h 2010"/>
                              <a:gd name="T6" fmla="*/ 2008 w 2416"/>
                              <a:gd name="T7" fmla="*/ 2010 h 2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16" h="2010">
                                <a:moveTo>
                                  <a:pt x="421" y="2010"/>
                                </a:moveTo>
                                <a:cubicBezTo>
                                  <a:pt x="0" y="1564"/>
                                  <a:pt x="15" y="856"/>
                                  <a:pt x="453" y="428"/>
                                </a:cubicBezTo>
                                <a:cubicBezTo>
                                  <a:pt x="892" y="0"/>
                                  <a:pt x="1588" y="15"/>
                                  <a:pt x="2008" y="461"/>
                                </a:cubicBezTo>
                                <a:cubicBezTo>
                                  <a:pt x="2416" y="894"/>
                                  <a:pt x="2416" y="1577"/>
                                  <a:pt x="2008" y="201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70"/>
                        <wps:cNvSpPr>
                          <a:spLocks noEditPoints="1"/>
                        </wps:cNvSpPr>
                        <wps:spPr bwMode="auto">
                          <a:xfrm>
                            <a:off x="907415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3 w 485"/>
                              <a:gd name="T1" fmla="*/ 306 h 306"/>
                              <a:gd name="T2" fmla="*/ 449 w 485"/>
                              <a:gd name="T3" fmla="*/ 295 h 306"/>
                              <a:gd name="T4" fmla="*/ 431 w 485"/>
                              <a:gd name="T5" fmla="*/ 288 h 306"/>
                              <a:gd name="T6" fmla="*/ 434 w 485"/>
                              <a:gd name="T7" fmla="*/ 280 h 306"/>
                              <a:gd name="T8" fmla="*/ 451 w 485"/>
                              <a:gd name="T9" fmla="*/ 286 h 306"/>
                              <a:gd name="T10" fmla="*/ 451 w 485"/>
                              <a:gd name="T11" fmla="*/ 286 h 306"/>
                              <a:gd name="T12" fmla="*/ 485 w 485"/>
                              <a:gd name="T13" fmla="*/ 297 h 306"/>
                              <a:gd name="T14" fmla="*/ 483 w 485"/>
                              <a:gd name="T15" fmla="*/ 306 h 306"/>
                              <a:gd name="T16" fmla="*/ 396 w 485"/>
                              <a:gd name="T17" fmla="*/ 275 h 306"/>
                              <a:gd name="T18" fmla="*/ 381 w 485"/>
                              <a:gd name="T19" fmla="*/ 269 h 306"/>
                              <a:gd name="T20" fmla="*/ 349 w 485"/>
                              <a:gd name="T21" fmla="*/ 255 h 306"/>
                              <a:gd name="T22" fmla="*/ 346 w 485"/>
                              <a:gd name="T23" fmla="*/ 254 h 306"/>
                              <a:gd name="T24" fmla="*/ 350 w 485"/>
                              <a:gd name="T25" fmla="*/ 246 h 306"/>
                              <a:gd name="T26" fmla="*/ 352 w 485"/>
                              <a:gd name="T27" fmla="*/ 247 h 306"/>
                              <a:gd name="T28" fmla="*/ 352 w 485"/>
                              <a:gd name="T29" fmla="*/ 247 h 306"/>
                              <a:gd name="T30" fmla="*/ 385 w 485"/>
                              <a:gd name="T31" fmla="*/ 261 h 306"/>
                              <a:gd name="T32" fmla="*/ 385 w 485"/>
                              <a:gd name="T33" fmla="*/ 261 h 306"/>
                              <a:gd name="T34" fmla="*/ 400 w 485"/>
                              <a:gd name="T35" fmla="*/ 267 h 306"/>
                              <a:gd name="T36" fmla="*/ 396 w 485"/>
                              <a:gd name="T37" fmla="*/ 275 h 306"/>
                              <a:gd name="T38" fmla="*/ 313 w 485"/>
                              <a:gd name="T39" fmla="*/ 238 h 306"/>
                              <a:gd name="T40" fmla="*/ 284 w 485"/>
                              <a:gd name="T41" fmla="*/ 224 h 306"/>
                              <a:gd name="T42" fmla="*/ 264 w 485"/>
                              <a:gd name="T43" fmla="*/ 213 h 306"/>
                              <a:gd name="T44" fmla="*/ 269 w 485"/>
                              <a:gd name="T45" fmla="*/ 204 h 306"/>
                              <a:gd name="T46" fmla="*/ 289 w 485"/>
                              <a:gd name="T47" fmla="*/ 216 h 306"/>
                              <a:gd name="T48" fmla="*/ 288 w 485"/>
                              <a:gd name="T49" fmla="*/ 215 h 306"/>
                              <a:gd name="T50" fmla="*/ 317 w 485"/>
                              <a:gd name="T51" fmla="*/ 230 h 306"/>
                              <a:gd name="T52" fmla="*/ 313 w 485"/>
                              <a:gd name="T53" fmla="*/ 238 h 306"/>
                              <a:gd name="T54" fmla="*/ 233 w 485"/>
                              <a:gd name="T55" fmla="*/ 194 h 306"/>
                              <a:gd name="T56" fmla="*/ 222 w 485"/>
                              <a:gd name="T57" fmla="*/ 188 h 306"/>
                              <a:gd name="T58" fmla="*/ 192 w 485"/>
                              <a:gd name="T59" fmla="*/ 168 h 306"/>
                              <a:gd name="T60" fmla="*/ 186 w 485"/>
                              <a:gd name="T61" fmla="*/ 164 h 306"/>
                              <a:gd name="T62" fmla="*/ 191 w 485"/>
                              <a:gd name="T63" fmla="*/ 157 h 306"/>
                              <a:gd name="T64" fmla="*/ 197 w 485"/>
                              <a:gd name="T65" fmla="*/ 161 h 306"/>
                              <a:gd name="T66" fmla="*/ 197 w 485"/>
                              <a:gd name="T67" fmla="*/ 161 h 306"/>
                              <a:gd name="T68" fmla="*/ 227 w 485"/>
                              <a:gd name="T69" fmla="*/ 180 h 306"/>
                              <a:gd name="T70" fmla="*/ 227 w 485"/>
                              <a:gd name="T71" fmla="*/ 180 h 306"/>
                              <a:gd name="T72" fmla="*/ 237 w 485"/>
                              <a:gd name="T73" fmla="*/ 186 h 306"/>
                              <a:gd name="T74" fmla="*/ 233 w 485"/>
                              <a:gd name="T75" fmla="*/ 194 h 306"/>
                              <a:gd name="T76" fmla="*/ 156 w 485"/>
                              <a:gd name="T77" fmla="*/ 143 h 306"/>
                              <a:gd name="T78" fmla="*/ 134 w 485"/>
                              <a:gd name="T79" fmla="*/ 127 h 306"/>
                              <a:gd name="T80" fmla="*/ 113 w 485"/>
                              <a:gd name="T81" fmla="*/ 110 h 306"/>
                              <a:gd name="T82" fmla="*/ 118 w 485"/>
                              <a:gd name="T83" fmla="*/ 103 h 306"/>
                              <a:gd name="T84" fmla="*/ 139 w 485"/>
                              <a:gd name="T85" fmla="*/ 119 h 306"/>
                              <a:gd name="T86" fmla="*/ 139 w 485"/>
                              <a:gd name="T87" fmla="*/ 119 h 306"/>
                              <a:gd name="T88" fmla="*/ 162 w 485"/>
                              <a:gd name="T89" fmla="*/ 136 h 306"/>
                              <a:gd name="T90" fmla="*/ 156 w 485"/>
                              <a:gd name="T91" fmla="*/ 143 h 306"/>
                              <a:gd name="T92" fmla="*/ 84 w 485"/>
                              <a:gd name="T93" fmla="*/ 86 h 306"/>
                              <a:gd name="T94" fmla="*/ 78 w 485"/>
                              <a:gd name="T95" fmla="*/ 81 h 306"/>
                              <a:gd name="T96" fmla="*/ 52 w 485"/>
                              <a:gd name="T97" fmla="*/ 57 h 306"/>
                              <a:gd name="T98" fmla="*/ 43 w 485"/>
                              <a:gd name="T99" fmla="*/ 49 h 306"/>
                              <a:gd name="T100" fmla="*/ 50 w 485"/>
                              <a:gd name="T101" fmla="*/ 43 h 306"/>
                              <a:gd name="T102" fmla="*/ 58 w 485"/>
                              <a:gd name="T103" fmla="*/ 50 h 306"/>
                              <a:gd name="T104" fmla="*/ 58 w 485"/>
                              <a:gd name="T105" fmla="*/ 50 h 306"/>
                              <a:gd name="T106" fmla="*/ 84 w 485"/>
                              <a:gd name="T107" fmla="*/ 74 h 306"/>
                              <a:gd name="T108" fmla="*/ 84 w 485"/>
                              <a:gd name="T109" fmla="*/ 74 h 306"/>
                              <a:gd name="T110" fmla="*/ 90 w 485"/>
                              <a:gd name="T111" fmla="*/ 79 h 306"/>
                              <a:gd name="T112" fmla="*/ 84 w 485"/>
                              <a:gd name="T113" fmla="*/ 86 h 306"/>
                              <a:gd name="T114" fmla="*/ 17 w 485"/>
                              <a:gd name="T115" fmla="*/ 24 h 306"/>
                              <a:gd name="T116" fmla="*/ 0 w 485"/>
                              <a:gd name="T117" fmla="*/ 6 h 306"/>
                              <a:gd name="T118" fmla="*/ 7 w 485"/>
                              <a:gd name="T119" fmla="*/ 0 h 306"/>
                              <a:gd name="T120" fmla="*/ 24 w 485"/>
                              <a:gd name="T121" fmla="*/ 17 h 306"/>
                              <a:gd name="T122" fmla="*/ 17 w 485"/>
                              <a:gd name="T123" fmla="*/ 24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3" y="306"/>
                                </a:moveTo>
                                <a:lnTo>
                                  <a:pt x="449" y="295"/>
                                </a:lnTo>
                                <a:lnTo>
                                  <a:pt x="431" y="288"/>
                                </a:lnTo>
                                <a:lnTo>
                                  <a:pt x="434" y="280"/>
                                </a:lnTo>
                                <a:lnTo>
                                  <a:pt x="451" y="286"/>
                                </a:lnTo>
                                <a:lnTo>
                                  <a:pt x="451" y="286"/>
                                </a:lnTo>
                                <a:lnTo>
                                  <a:pt x="485" y="297"/>
                                </a:lnTo>
                                <a:lnTo>
                                  <a:pt x="483" y="306"/>
                                </a:lnTo>
                                <a:close/>
                                <a:moveTo>
                                  <a:pt x="396" y="275"/>
                                </a:moveTo>
                                <a:lnTo>
                                  <a:pt x="381" y="269"/>
                                </a:lnTo>
                                <a:lnTo>
                                  <a:pt x="349" y="255"/>
                                </a:lnTo>
                                <a:lnTo>
                                  <a:pt x="346" y="254"/>
                                </a:lnTo>
                                <a:lnTo>
                                  <a:pt x="350" y="246"/>
                                </a:lnTo>
                                <a:lnTo>
                                  <a:pt x="352" y="247"/>
                                </a:lnTo>
                                <a:lnTo>
                                  <a:pt x="352" y="247"/>
                                </a:lnTo>
                                <a:lnTo>
                                  <a:pt x="385" y="261"/>
                                </a:lnTo>
                                <a:lnTo>
                                  <a:pt x="385" y="261"/>
                                </a:lnTo>
                                <a:lnTo>
                                  <a:pt x="400" y="267"/>
                                </a:lnTo>
                                <a:lnTo>
                                  <a:pt x="396" y="275"/>
                                </a:lnTo>
                                <a:close/>
                                <a:moveTo>
                                  <a:pt x="313" y="238"/>
                                </a:moveTo>
                                <a:lnTo>
                                  <a:pt x="284" y="224"/>
                                </a:lnTo>
                                <a:lnTo>
                                  <a:pt x="264" y="213"/>
                                </a:lnTo>
                                <a:lnTo>
                                  <a:pt x="269" y="204"/>
                                </a:lnTo>
                                <a:lnTo>
                                  <a:pt x="289" y="216"/>
                                </a:lnTo>
                                <a:lnTo>
                                  <a:pt x="288" y="215"/>
                                </a:lnTo>
                                <a:lnTo>
                                  <a:pt x="317" y="230"/>
                                </a:lnTo>
                                <a:lnTo>
                                  <a:pt x="313" y="238"/>
                                </a:lnTo>
                                <a:close/>
                                <a:moveTo>
                                  <a:pt x="233" y="194"/>
                                </a:moveTo>
                                <a:lnTo>
                                  <a:pt x="222" y="188"/>
                                </a:lnTo>
                                <a:lnTo>
                                  <a:pt x="192" y="168"/>
                                </a:lnTo>
                                <a:lnTo>
                                  <a:pt x="186" y="164"/>
                                </a:lnTo>
                                <a:lnTo>
                                  <a:pt x="191" y="157"/>
                                </a:lnTo>
                                <a:lnTo>
                                  <a:pt x="197" y="161"/>
                                </a:lnTo>
                                <a:lnTo>
                                  <a:pt x="197" y="161"/>
                                </a:lnTo>
                                <a:lnTo>
                                  <a:pt x="227" y="180"/>
                                </a:lnTo>
                                <a:lnTo>
                                  <a:pt x="227" y="180"/>
                                </a:lnTo>
                                <a:lnTo>
                                  <a:pt x="237" y="186"/>
                                </a:lnTo>
                                <a:lnTo>
                                  <a:pt x="233" y="194"/>
                                </a:lnTo>
                                <a:close/>
                                <a:moveTo>
                                  <a:pt x="156" y="143"/>
                                </a:moveTo>
                                <a:lnTo>
                                  <a:pt x="134" y="127"/>
                                </a:lnTo>
                                <a:lnTo>
                                  <a:pt x="113" y="110"/>
                                </a:lnTo>
                                <a:lnTo>
                                  <a:pt x="118" y="103"/>
                                </a:lnTo>
                                <a:lnTo>
                                  <a:pt x="139" y="119"/>
                                </a:lnTo>
                                <a:lnTo>
                                  <a:pt x="139" y="119"/>
                                </a:lnTo>
                                <a:lnTo>
                                  <a:pt x="162" y="136"/>
                                </a:lnTo>
                                <a:lnTo>
                                  <a:pt x="156" y="143"/>
                                </a:lnTo>
                                <a:close/>
                                <a:moveTo>
                                  <a:pt x="84" y="86"/>
                                </a:moveTo>
                                <a:lnTo>
                                  <a:pt x="78" y="81"/>
                                </a:lnTo>
                                <a:lnTo>
                                  <a:pt x="52" y="57"/>
                                </a:lnTo>
                                <a:lnTo>
                                  <a:pt x="43" y="49"/>
                                </a:lnTo>
                                <a:lnTo>
                                  <a:pt x="50" y="43"/>
                                </a:lnTo>
                                <a:lnTo>
                                  <a:pt x="58" y="50"/>
                                </a:lnTo>
                                <a:lnTo>
                                  <a:pt x="58" y="50"/>
                                </a:lnTo>
                                <a:lnTo>
                                  <a:pt x="84" y="74"/>
                                </a:lnTo>
                                <a:lnTo>
                                  <a:pt x="84" y="74"/>
                                </a:lnTo>
                                <a:lnTo>
                                  <a:pt x="90" y="79"/>
                                </a:lnTo>
                                <a:lnTo>
                                  <a:pt x="84" y="86"/>
                                </a:lnTo>
                                <a:close/>
                                <a:moveTo>
                                  <a:pt x="17" y="24"/>
                                </a:moveTo>
                                <a:lnTo>
                                  <a:pt x="0" y="6"/>
                                </a:lnTo>
                                <a:lnTo>
                                  <a:pt x="7" y="0"/>
                                </a:lnTo>
                                <a:lnTo>
                                  <a:pt x="24" y="17"/>
                                </a:lnTo>
                                <a:lnTo>
                                  <a:pt x="17" y="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1"/>
                        <wps:cNvSpPr>
                          <a:spLocks/>
                        </wps:cNvSpPr>
                        <wps:spPr bwMode="auto">
                          <a:xfrm>
                            <a:off x="1214755" y="1465580"/>
                            <a:ext cx="397510" cy="39370"/>
                          </a:xfrm>
                          <a:custGeom>
                            <a:avLst/>
                            <a:gdLst>
                              <a:gd name="T0" fmla="*/ 626 w 626"/>
                              <a:gd name="T1" fmla="*/ 0 h 62"/>
                              <a:gd name="T2" fmla="*/ 0 w 626"/>
                              <a:gd name="T3" fmla="*/ 0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26" h="62">
                                <a:moveTo>
                                  <a:pt x="626" y="0"/>
                                </a:moveTo>
                                <a:cubicBezTo>
                                  <a:pt x="422" y="62"/>
                                  <a:pt x="204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72"/>
                        <wps:cNvSpPr>
                          <a:spLocks noEditPoints="1"/>
                        </wps:cNvSpPr>
                        <wps:spPr bwMode="auto">
                          <a:xfrm>
                            <a:off x="1611630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5 w 485"/>
                              <a:gd name="T1" fmla="*/ 6 h 306"/>
                              <a:gd name="T2" fmla="*/ 460 w 485"/>
                              <a:gd name="T3" fmla="*/ 32 h 306"/>
                              <a:gd name="T4" fmla="*/ 446 w 485"/>
                              <a:gd name="T5" fmla="*/ 45 h 306"/>
                              <a:gd name="T6" fmla="*/ 440 w 485"/>
                              <a:gd name="T7" fmla="*/ 39 h 306"/>
                              <a:gd name="T8" fmla="*/ 454 w 485"/>
                              <a:gd name="T9" fmla="*/ 25 h 306"/>
                              <a:gd name="T10" fmla="*/ 454 w 485"/>
                              <a:gd name="T11" fmla="*/ 26 h 306"/>
                              <a:gd name="T12" fmla="*/ 479 w 485"/>
                              <a:gd name="T13" fmla="*/ 0 h 306"/>
                              <a:gd name="T14" fmla="*/ 485 w 485"/>
                              <a:gd name="T15" fmla="*/ 6 h 306"/>
                              <a:gd name="T16" fmla="*/ 419 w 485"/>
                              <a:gd name="T17" fmla="*/ 70 h 306"/>
                              <a:gd name="T18" fmla="*/ 407 w 485"/>
                              <a:gd name="T19" fmla="*/ 81 h 306"/>
                              <a:gd name="T20" fmla="*/ 380 w 485"/>
                              <a:gd name="T21" fmla="*/ 105 h 306"/>
                              <a:gd name="T22" fmla="*/ 377 w 485"/>
                              <a:gd name="T23" fmla="*/ 106 h 306"/>
                              <a:gd name="T24" fmla="*/ 372 w 485"/>
                              <a:gd name="T25" fmla="*/ 99 h 306"/>
                              <a:gd name="T26" fmla="*/ 374 w 485"/>
                              <a:gd name="T27" fmla="*/ 97 h 306"/>
                              <a:gd name="T28" fmla="*/ 374 w 485"/>
                              <a:gd name="T29" fmla="*/ 97 h 306"/>
                              <a:gd name="T30" fmla="*/ 401 w 485"/>
                              <a:gd name="T31" fmla="*/ 74 h 306"/>
                              <a:gd name="T32" fmla="*/ 401 w 485"/>
                              <a:gd name="T33" fmla="*/ 74 h 306"/>
                              <a:gd name="T34" fmla="*/ 413 w 485"/>
                              <a:gd name="T35" fmla="*/ 63 h 306"/>
                              <a:gd name="T36" fmla="*/ 419 w 485"/>
                              <a:gd name="T37" fmla="*/ 70 h 306"/>
                              <a:gd name="T38" fmla="*/ 348 w 485"/>
                              <a:gd name="T39" fmla="*/ 129 h 306"/>
                              <a:gd name="T40" fmla="*/ 323 w 485"/>
                              <a:gd name="T41" fmla="*/ 148 h 306"/>
                              <a:gd name="T42" fmla="*/ 304 w 485"/>
                              <a:gd name="T43" fmla="*/ 161 h 306"/>
                              <a:gd name="T44" fmla="*/ 299 w 485"/>
                              <a:gd name="T45" fmla="*/ 154 h 306"/>
                              <a:gd name="T46" fmla="*/ 317 w 485"/>
                              <a:gd name="T47" fmla="*/ 141 h 306"/>
                              <a:gd name="T48" fmla="*/ 317 w 485"/>
                              <a:gd name="T49" fmla="*/ 141 h 306"/>
                              <a:gd name="T50" fmla="*/ 343 w 485"/>
                              <a:gd name="T51" fmla="*/ 122 h 306"/>
                              <a:gd name="T52" fmla="*/ 348 w 485"/>
                              <a:gd name="T53" fmla="*/ 129 h 306"/>
                              <a:gd name="T54" fmla="*/ 273 w 485"/>
                              <a:gd name="T55" fmla="*/ 181 h 306"/>
                              <a:gd name="T56" fmla="*/ 263 w 485"/>
                              <a:gd name="T57" fmla="*/ 188 h 306"/>
                              <a:gd name="T58" fmla="*/ 232 w 485"/>
                              <a:gd name="T59" fmla="*/ 206 h 306"/>
                              <a:gd name="T60" fmla="*/ 226 w 485"/>
                              <a:gd name="T61" fmla="*/ 210 h 306"/>
                              <a:gd name="T62" fmla="*/ 222 w 485"/>
                              <a:gd name="T63" fmla="*/ 202 h 306"/>
                              <a:gd name="T64" fmla="*/ 228 w 485"/>
                              <a:gd name="T65" fmla="*/ 198 h 306"/>
                              <a:gd name="T66" fmla="*/ 228 w 485"/>
                              <a:gd name="T67" fmla="*/ 198 h 306"/>
                              <a:gd name="T68" fmla="*/ 258 w 485"/>
                              <a:gd name="T69" fmla="*/ 180 h 306"/>
                              <a:gd name="T70" fmla="*/ 258 w 485"/>
                              <a:gd name="T71" fmla="*/ 180 h 306"/>
                              <a:gd name="T72" fmla="*/ 268 w 485"/>
                              <a:gd name="T73" fmla="*/ 174 h 306"/>
                              <a:gd name="T74" fmla="*/ 273 w 485"/>
                              <a:gd name="T75" fmla="*/ 181 h 306"/>
                              <a:gd name="T76" fmla="*/ 194 w 485"/>
                              <a:gd name="T77" fmla="*/ 227 h 306"/>
                              <a:gd name="T78" fmla="*/ 169 w 485"/>
                              <a:gd name="T79" fmla="*/ 240 h 306"/>
                              <a:gd name="T80" fmla="*/ 145 w 485"/>
                              <a:gd name="T81" fmla="*/ 252 h 306"/>
                              <a:gd name="T82" fmla="*/ 141 w 485"/>
                              <a:gd name="T83" fmla="*/ 243 h 306"/>
                              <a:gd name="T84" fmla="*/ 165 w 485"/>
                              <a:gd name="T85" fmla="*/ 232 h 306"/>
                              <a:gd name="T86" fmla="*/ 165 w 485"/>
                              <a:gd name="T87" fmla="*/ 232 h 306"/>
                              <a:gd name="T88" fmla="*/ 190 w 485"/>
                              <a:gd name="T89" fmla="*/ 219 h 306"/>
                              <a:gd name="T90" fmla="*/ 194 w 485"/>
                              <a:gd name="T91" fmla="*/ 227 h 306"/>
                              <a:gd name="T92" fmla="*/ 111 w 485"/>
                              <a:gd name="T93" fmla="*/ 266 h 306"/>
                              <a:gd name="T94" fmla="*/ 104 w 485"/>
                              <a:gd name="T95" fmla="*/ 270 h 306"/>
                              <a:gd name="T96" fmla="*/ 71 w 485"/>
                              <a:gd name="T97" fmla="*/ 283 h 306"/>
                              <a:gd name="T98" fmla="*/ 60 w 485"/>
                              <a:gd name="T99" fmla="*/ 286 h 306"/>
                              <a:gd name="T100" fmla="*/ 57 w 485"/>
                              <a:gd name="T101" fmla="*/ 278 h 306"/>
                              <a:gd name="T102" fmla="*/ 68 w 485"/>
                              <a:gd name="T103" fmla="*/ 274 h 306"/>
                              <a:gd name="T104" fmla="*/ 68 w 485"/>
                              <a:gd name="T105" fmla="*/ 274 h 306"/>
                              <a:gd name="T106" fmla="*/ 101 w 485"/>
                              <a:gd name="T107" fmla="*/ 261 h 306"/>
                              <a:gd name="T108" fmla="*/ 101 w 485"/>
                              <a:gd name="T109" fmla="*/ 261 h 306"/>
                              <a:gd name="T110" fmla="*/ 108 w 485"/>
                              <a:gd name="T111" fmla="*/ 258 h 306"/>
                              <a:gd name="T112" fmla="*/ 111 w 485"/>
                              <a:gd name="T113" fmla="*/ 266 h 306"/>
                              <a:gd name="T114" fmla="*/ 26 w 485"/>
                              <a:gd name="T115" fmla="*/ 298 h 306"/>
                              <a:gd name="T116" fmla="*/ 3 w 485"/>
                              <a:gd name="T117" fmla="*/ 306 h 306"/>
                              <a:gd name="T118" fmla="*/ 0 w 485"/>
                              <a:gd name="T119" fmla="*/ 297 h 306"/>
                              <a:gd name="T120" fmla="*/ 23 w 485"/>
                              <a:gd name="T121" fmla="*/ 289 h 306"/>
                              <a:gd name="T122" fmla="*/ 26 w 485"/>
                              <a:gd name="T123" fmla="*/ 298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5" y="6"/>
                                </a:moveTo>
                                <a:lnTo>
                                  <a:pt x="460" y="32"/>
                                </a:lnTo>
                                <a:lnTo>
                                  <a:pt x="446" y="45"/>
                                </a:lnTo>
                                <a:lnTo>
                                  <a:pt x="440" y="39"/>
                                </a:lnTo>
                                <a:lnTo>
                                  <a:pt x="454" y="25"/>
                                </a:lnTo>
                                <a:lnTo>
                                  <a:pt x="454" y="26"/>
                                </a:lnTo>
                                <a:lnTo>
                                  <a:pt x="479" y="0"/>
                                </a:lnTo>
                                <a:lnTo>
                                  <a:pt x="485" y="6"/>
                                </a:lnTo>
                                <a:close/>
                                <a:moveTo>
                                  <a:pt x="419" y="70"/>
                                </a:moveTo>
                                <a:lnTo>
                                  <a:pt x="407" y="81"/>
                                </a:lnTo>
                                <a:lnTo>
                                  <a:pt x="380" y="105"/>
                                </a:lnTo>
                                <a:lnTo>
                                  <a:pt x="377" y="106"/>
                                </a:lnTo>
                                <a:lnTo>
                                  <a:pt x="372" y="99"/>
                                </a:lnTo>
                                <a:lnTo>
                                  <a:pt x="374" y="97"/>
                                </a:lnTo>
                                <a:lnTo>
                                  <a:pt x="374" y="97"/>
                                </a:lnTo>
                                <a:lnTo>
                                  <a:pt x="401" y="74"/>
                                </a:lnTo>
                                <a:lnTo>
                                  <a:pt x="401" y="74"/>
                                </a:lnTo>
                                <a:lnTo>
                                  <a:pt x="413" y="63"/>
                                </a:lnTo>
                                <a:lnTo>
                                  <a:pt x="419" y="70"/>
                                </a:lnTo>
                                <a:close/>
                                <a:moveTo>
                                  <a:pt x="348" y="129"/>
                                </a:moveTo>
                                <a:lnTo>
                                  <a:pt x="323" y="148"/>
                                </a:lnTo>
                                <a:lnTo>
                                  <a:pt x="304" y="161"/>
                                </a:lnTo>
                                <a:lnTo>
                                  <a:pt x="299" y="154"/>
                                </a:lnTo>
                                <a:lnTo>
                                  <a:pt x="317" y="141"/>
                                </a:lnTo>
                                <a:lnTo>
                                  <a:pt x="317" y="141"/>
                                </a:lnTo>
                                <a:lnTo>
                                  <a:pt x="343" y="122"/>
                                </a:lnTo>
                                <a:lnTo>
                                  <a:pt x="348" y="129"/>
                                </a:lnTo>
                                <a:close/>
                                <a:moveTo>
                                  <a:pt x="273" y="181"/>
                                </a:moveTo>
                                <a:lnTo>
                                  <a:pt x="263" y="188"/>
                                </a:lnTo>
                                <a:lnTo>
                                  <a:pt x="232" y="206"/>
                                </a:lnTo>
                                <a:lnTo>
                                  <a:pt x="226" y="210"/>
                                </a:lnTo>
                                <a:lnTo>
                                  <a:pt x="222" y="202"/>
                                </a:lnTo>
                                <a:lnTo>
                                  <a:pt x="228" y="198"/>
                                </a:lnTo>
                                <a:lnTo>
                                  <a:pt x="228" y="198"/>
                                </a:lnTo>
                                <a:lnTo>
                                  <a:pt x="258" y="180"/>
                                </a:lnTo>
                                <a:lnTo>
                                  <a:pt x="258" y="180"/>
                                </a:lnTo>
                                <a:lnTo>
                                  <a:pt x="268" y="174"/>
                                </a:lnTo>
                                <a:lnTo>
                                  <a:pt x="273" y="181"/>
                                </a:lnTo>
                                <a:close/>
                                <a:moveTo>
                                  <a:pt x="194" y="227"/>
                                </a:moveTo>
                                <a:lnTo>
                                  <a:pt x="169" y="240"/>
                                </a:lnTo>
                                <a:lnTo>
                                  <a:pt x="145" y="252"/>
                                </a:lnTo>
                                <a:lnTo>
                                  <a:pt x="141" y="243"/>
                                </a:lnTo>
                                <a:lnTo>
                                  <a:pt x="165" y="232"/>
                                </a:lnTo>
                                <a:lnTo>
                                  <a:pt x="165" y="232"/>
                                </a:lnTo>
                                <a:lnTo>
                                  <a:pt x="190" y="219"/>
                                </a:lnTo>
                                <a:lnTo>
                                  <a:pt x="194" y="227"/>
                                </a:lnTo>
                                <a:close/>
                                <a:moveTo>
                                  <a:pt x="111" y="266"/>
                                </a:moveTo>
                                <a:lnTo>
                                  <a:pt x="104" y="270"/>
                                </a:lnTo>
                                <a:lnTo>
                                  <a:pt x="71" y="283"/>
                                </a:lnTo>
                                <a:lnTo>
                                  <a:pt x="60" y="286"/>
                                </a:lnTo>
                                <a:lnTo>
                                  <a:pt x="57" y="278"/>
                                </a:lnTo>
                                <a:lnTo>
                                  <a:pt x="68" y="274"/>
                                </a:lnTo>
                                <a:lnTo>
                                  <a:pt x="68" y="274"/>
                                </a:lnTo>
                                <a:lnTo>
                                  <a:pt x="101" y="261"/>
                                </a:lnTo>
                                <a:lnTo>
                                  <a:pt x="101" y="261"/>
                                </a:lnTo>
                                <a:lnTo>
                                  <a:pt x="108" y="258"/>
                                </a:lnTo>
                                <a:lnTo>
                                  <a:pt x="111" y="266"/>
                                </a:lnTo>
                                <a:close/>
                                <a:moveTo>
                                  <a:pt x="26" y="298"/>
                                </a:moveTo>
                                <a:lnTo>
                                  <a:pt x="3" y="306"/>
                                </a:lnTo>
                                <a:lnTo>
                                  <a:pt x="0" y="297"/>
                                </a:lnTo>
                                <a:lnTo>
                                  <a:pt x="23" y="289"/>
                                </a:lnTo>
                                <a:lnTo>
                                  <a:pt x="26" y="2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73"/>
                        <wps:cNvSpPr>
                          <a:spLocks noEditPoints="1"/>
                        </wps:cNvSpPr>
                        <wps:spPr bwMode="auto">
                          <a:xfrm>
                            <a:off x="829310" y="977900"/>
                            <a:ext cx="1168400" cy="200660"/>
                          </a:xfrm>
                          <a:custGeom>
                            <a:avLst/>
                            <a:gdLst>
                              <a:gd name="T0" fmla="*/ 9 w 1840"/>
                              <a:gd name="T1" fmla="*/ 316 h 316"/>
                              <a:gd name="T2" fmla="*/ 76 w 1840"/>
                              <a:gd name="T3" fmla="*/ 189 h 316"/>
                              <a:gd name="T4" fmla="*/ 63 w 1840"/>
                              <a:gd name="T5" fmla="*/ 212 h 316"/>
                              <a:gd name="T6" fmla="*/ 113 w 1840"/>
                              <a:gd name="T7" fmla="*/ 163 h 316"/>
                              <a:gd name="T8" fmla="*/ 153 w 1840"/>
                              <a:gd name="T9" fmla="*/ 151 h 316"/>
                              <a:gd name="T10" fmla="*/ 125 w 1840"/>
                              <a:gd name="T11" fmla="*/ 166 h 316"/>
                              <a:gd name="T12" fmla="*/ 186 w 1840"/>
                              <a:gd name="T13" fmla="*/ 124 h 316"/>
                              <a:gd name="T14" fmla="*/ 232 w 1840"/>
                              <a:gd name="T15" fmla="*/ 105 h 316"/>
                              <a:gd name="T16" fmla="*/ 222 w 1840"/>
                              <a:gd name="T17" fmla="*/ 119 h 316"/>
                              <a:gd name="T18" fmla="*/ 201 w 1840"/>
                              <a:gd name="T19" fmla="*/ 128 h 316"/>
                              <a:gd name="T20" fmla="*/ 296 w 1840"/>
                              <a:gd name="T21" fmla="*/ 83 h 316"/>
                              <a:gd name="T22" fmla="*/ 319 w 1840"/>
                              <a:gd name="T23" fmla="*/ 86 h 316"/>
                              <a:gd name="T24" fmla="*/ 272 w 1840"/>
                              <a:gd name="T25" fmla="*/ 91 h 316"/>
                              <a:gd name="T26" fmla="*/ 412 w 1840"/>
                              <a:gd name="T27" fmla="*/ 52 h 316"/>
                              <a:gd name="T28" fmla="*/ 395 w 1840"/>
                              <a:gd name="T29" fmla="*/ 65 h 316"/>
                              <a:gd name="T30" fmla="*/ 448 w 1840"/>
                              <a:gd name="T31" fmla="*/ 44 h 316"/>
                              <a:gd name="T32" fmla="*/ 500 w 1840"/>
                              <a:gd name="T33" fmla="*/ 44 h 316"/>
                              <a:gd name="T34" fmla="*/ 472 w 1840"/>
                              <a:gd name="T35" fmla="*/ 49 h 316"/>
                              <a:gd name="T36" fmla="*/ 589 w 1840"/>
                              <a:gd name="T37" fmla="*/ 21 h 316"/>
                              <a:gd name="T38" fmla="*/ 562 w 1840"/>
                              <a:gd name="T39" fmla="*/ 34 h 316"/>
                              <a:gd name="T40" fmla="*/ 645 w 1840"/>
                              <a:gd name="T41" fmla="*/ 14 h 316"/>
                              <a:gd name="T42" fmla="*/ 652 w 1840"/>
                              <a:gd name="T43" fmla="*/ 23 h 316"/>
                              <a:gd name="T44" fmla="*/ 735 w 1840"/>
                              <a:gd name="T45" fmla="*/ 6 h 316"/>
                              <a:gd name="T46" fmla="*/ 743 w 1840"/>
                              <a:gd name="T47" fmla="*/ 15 h 316"/>
                              <a:gd name="T48" fmla="*/ 826 w 1840"/>
                              <a:gd name="T49" fmla="*/ 2 h 316"/>
                              <a:gd name="T50" fmla="*/ 861 w 1840"/>
                              <a:gd name="T51" fmla="*/ 10 h 316"/>
                              <a:gd name="T52" fmla="*/ 826 w 1840"/>
                              <a:gd name="T53" fmla="*/ 11 h 316"/>
                              <a:gd name="T54" fmla="*/ 945 w 1840"/>
                              <a:gd name="T55" fmla="*/ 0 h 316"/>
                              <a:gd name="T56" fmla="*/ 944 w 1840"/>
                              <a:gd name="T57" fmla="*/ 9 h 316"/>
                              <a:gd name="T58" fmla="*/ 992 w 1840"/>
                              <a:gd name="T59" fmla="*/ 1 h 316"/>
                              <a:gd name="T60" fmla="*/ 1046 w 1840"/>
                              <a:gd name="T61" fmla="*/ 12 h 316"/>
                              <a:gd name="T62" fmla="*/ 1007 w 1840"/>
                              <a:gd name="T63" fmla="*/ 11 h 316"/>
                              <a:gd name="T64" fmla="*/ 1098 w 1840"/>
                              <a:gd name="T65" fmla="*/ 6 h 316"/>
                              <a:gd name="T66" fmla="*/ 1132 w 1840"/>
                              <a:gd name="T67" fmla="*/ 18 h 316"/>
                              <a:gd name="T68" fmla="*/ 1082 w 1840"/>
                              <a:gd name="T69" fmla="*/ 14 h 316"/>
                              <a:gd name="T70" fmla="*/ 1227 w 1840"/>
                              <a:gd name="T71" fmla="*/ 18 h 316"/>
                              <a:gd name="T72" fmla="*/ 1195 w 1840"/>
                              <a:gd name="T73" fmla="*/ 23 h 316"/>
                              <a:gd name="T74" fmla="*/ 1280 w 1840"/>
                              <a:gd name="T75" fmla="*/ 25 h 316"/>
                              <a:gd name="T76" fmla="*/ 1313 w 1840"/>
                              <a:gd name="T77" fmla="*/ 39 h 316"/>
                              <a:gd name="T78" fmla="*/ 1271 w 1840"/>
                              <a:gd name="T79" fmla="*/ 33 h 316"/>
                              <a:gd name="T80" fmla="*/ 1370 w 1840"/>
                              <a:gd name="T81" fmla="*/ 40 h 316"/>
                              <a:gd name="T82" fmla="*/ 1396 w 1840"/>
                              <a:gd name="T83" fmla="*/ 54 h 316"/>
                              <a:gd name="T84" fmla="*/ 1355 w 1840"/>
                              <a:gd name="T85" fmla="*/ 46 h 316"/>
                              <a:gd name="T86" fmla="*/ 1482 w 1840"/>
                              <a:gd name="T87" fmla="*/ 65 h 316"/>
                              <a:gd name="T88" fmla="*/ 1480 w 1840"/>
                              <a:gd name="T89" fmla="*/ 74 h 316"/>
                              <a:gd name="T90" fmla="*/ 1441 w 1840"/>
                              <a:gd name="T91" fmla="*/ 64 h 316"/>
                              <a:gd name="T92" fmla="*/ 1583 w 1840"/>
                              <a:gd name="T93" fmla="*/ 96 h 316"/>
                              <a:gd name="T94" fmla="*/ 1549 w 1840"/>
                              <a:gd name="T95" fmla="*/ 94 h 316"/>
                              <a:gd name="T96" fmla="*/ 1629 w 1840"/>
                              <a:gd name="T97" fmla="*/ 113 h 316"/>
                              <a:gd name="T98" fmla="*/ 1660 w 1840"/>
                              <a:gd name="T99" fmla="*/ 137 h 316"/>
                              <a:gd name="T100" fmla="*/ 1632 w 1840"/>
                              <a:gd name="T101" fmla="*/ 125 h 316"/>
                              <a:gd name="T102" fmla="*/ 1700 w 1840"/>
                              <a:gd name="T103" fmla="*/ 147 h 316"/>
                              <a:gd name="T104" fmla="*/ 1742 w 1840"/>
                              <a:gd name="T105" fmla="*/ 184 h 316"/>
                              <a:gd name="T106" fmla="*/ 1715 w 1840"/>
                              <a:gd name="T107" fmla="*/ 166 h 316"/>
                              <a:gd name="T108" fmla="*/ 1783 w 1840"/>
                              <a:gd name="T109" fmla="*/ 205 h 316"/>
                              <a:gd name="T110" fmla="*/ 1784 w 1840"/>
                              <a:gd name="T111" fmla="*/ 218 h 316"/>
                              <a:gd name="T112" fmla="*/ 1840 w 1840"/>
                              <a:gd name="T113" fmla="*/ 314 h 3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0" h="316">
                                <a:moveTo>
                                  <a:pt x="0" y="314"/>
                                </a:moveTo>
                                <a:lnTo>
                                  <a:pt x="14" y="260"/>
                                </a:lnTo>
                                <a:lnTo>
                                  <a:pt x="14" y="259"/>
                                </a:lnTo>
                                <a:lnTo>
                                  <a:pt x="22" y="264"/>
                                </a:lnTo>
                                <a:lnTo>
                                  <a:pt x="22" y="264"/>
                                </a:lnTo>
                                <a:lnTo>
                                  <a:pt x="23" y="263"/>
                                </a:lnTo>
                                <a:lnTo>
                                  <a:pt x="9" y="316"/>
                                </a:lnTo>
                                <a:lnTo>
                                  <a:pt x="0" y="314"/>
                                </a:lnTo>
                                <a:close/>
                                <a:moveTo>
                                  <a:pt x="36" y="228"/>
                                </a:moveTo>
                                <a:lnTo>
                                  <a:pt x="50" y="212"/>
                                </a:lnTo>
                                <a:lnTo>
                                  <a:pt x="57" y="205"/>
                                </a:lnTo>
                                <a:lnTo>
                                  <a:pt x="64" y="199"/>
                                </a:lnTo>
                                <a:lnTo>
                                  <a:pt x="71" y="193"/>
                                </a:lnTo>
                                <a:lnTo>
                                  <a:pt x="76" y="189"/>
                                </a:lnTo>
                                <a:lnTo>
                                  <a:pt x="81" y="196"/>
                                </a:lnTo>
                                <a:lnTo>
                                  <a:pt x="77" y="200"/>
                                </a:lnTo>
                                <a:lnTo>
                                  <a:pt x="77" y="200"/>
                                </a:lnTo>
                                <a:lnTo>
                                  <a:pt x="70" y="206"/>
                                </a:lnTo>
                                <a:lnTo>
                                  <a:pt x="70" y="206"/>
                                </a:lnTo>
                                <a:lnTo>
                                  <a:pt x="63" y="212"/>
                                </a:lnTo>
                                <a:lnTo>
                                  <a:pt x="63" y="212"/>
                                </a:lnTo>
                                <a:lnTo>
                                  <a:pt x="56" y="219"/>
                                </a:lnTo>
                                <a:lnTo>
                                  <a:pt x="57" y="218"/>
                                </a:lnTo>
                                <a:lnTo>
                                  <a:pt x="43" y="234"/>
                                </a:lnTo>
                                <a:lnTo>
                                  <a:pt x="36" y="228"/>
                                </a:lnTo>
                                <a:close/>
                                <a:moveTo>
                                  <a:pt x="106" y="168"/>
                                </a:moveTo>
                                <a:lnTo>
                                  <a:pt x="106" y="167"/>
                                </a:lnTo>
                                <a:lnTo>
                                  <a:pt x="113" y="163"/>
                                </a:lnTo>
                                <a:lnTo>
                                  <a:pt x="120" y="159"/>
                                </a:lnTo>
                                <a:lnTo>
                                  <a:pt x="135" y="150"/>
                                </a:lnTo>
                                <a:lnTo>
                                  <a:pt x="141" y="147"/>
                                </a:lnTo>
                                <a:lnTo>
                                  <a:pt x="14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8" y="148"/>
                                </a:lnTo>
                                <a:lnTo>
                                  <a:pt x="153" y="151"/>
                                </a:lnTo>
                                <a:lnTo>
                                  <a:pt x="153" y="151"/>
                                </a:lnTo>
                                <a:lnTo>
                                  <a:pt x="146" y="155"/>
                                </a:lnTo>
                                <a:lnTo>
                                  <a:pt x="146" y="155"/>
                                </a:lnTo>
                                <a:lnTo>
                                  <a:pt x="139" y="158"/>
                                </a:lnTo>
                                <a:lnTo>
                                  <a:pt x="139" y="158"/>
                                </a:lnTo>
                                <a:lnTo>
                                  <a:pt x="125" y="166"/>
                                </a:lnTo>
                                <a:lnTo>
                                  <a:pt x="125" y="166"/>
                                </a:lnTo>
                                <a:lnTo>
                                  <a:pt x="118" y="171"/>
                                </a:lnTo>
                                <a:lnTo>
                                  <a:pt x="118" y="171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6"/>
                                </a:lnTo>
                                <a:lnTo>
                                  <a:pt x="106" y="168"/>
                                </a:lnTo>
                                <a:close/>
                                <a:moveTo>
                                  <a:pt x="186" y="124"/>
                                </a:moveTo>
                                <a:lnTo>
                                  <a:pt x="190" y="122"/>
                                </a:lnTo>
                                <a:lnTo>
                                  <a:pt x="198" y="119"/>
                                </a:lnTo>
                                <a:lnTo>
                                  <a:pt x="204" y="116"/>
                                </a:lnTo>
                                <a:lnTo>
                                  <a:pt x="212" y="113"/>
                                </a:lnTo>
                                <a:lnTo>
                                  <a:pt x="218" y="110"/>
                                </a:lnTo>
                                <a:lnTo>
                                  <a:pt x="226" y="108"/>
                                </a:lnTo>
                                <a:lnTo>
                                  <a:pt x="232" y="105"/>
                                </a:lnTo>
                                <a:lnTo>
                                  <a:pt x="237" y="103"/>
                                </a:lnTo>
                                <a:lnTo>
                                  <a:pt x="240" y="112"/>
                                </a:lnTo>
                                <a:lnTo>
                                  <a:pt x="236" y="114"/>
                                </a:lnTo>
                                <a:lnTo>
                                  <a:pt x="236" y="114"/>
                                </a:lnTo>
                                <a:lnTo>
                                  <a:pt x="229" y="116"/>
                                </a:lnTo>
                                <a:lnTo>
                                  <a:pt x="229" y="116"/>
                                </a:lnTo>
                                <a:lnTo>
                                  <a:pt x="222" y="119"/>
                                </a:lnTo>
                                <a:lnTo>
                                  <a:pt x="222" y="119"/>
                                </a:lnTo>
                                <a:lnTo>
                                  <a:pt x="215" y="122"/>
                                </a:lnTo>
                                <a:lnTo>
                                  <a:pt x="215" y="122"/>
                                </a:lnTo>
                                <a:lnTo>
                                  <a:pt x="208" y="125"/>
                                </a:lnTo>
                                <a:lnTo>
                                  <a:pt x="208" y="125"/>
                                </a:lnTo>
                                <a:lnTo>
                                  <a:pt x="201" y="128"/>
                                </a:lnTo>
                                <a:lnTo>
                                  <a:pt x="201" y="128"/>
                                </a:lnTo>
                                <a:lnTo>
                                  <a:pt x="194" y="131"/>
                                </a:lnTo>
                                <a:lnTo>
                                  <a:pt x="194" y="131"/>
                                </a:lnTo>
                                <a:lnTo>
                                  <a:pt x="190" y="133"/>
                                </a:lnTo>
                                <a:lnTo>
                                  <a:pt x="186" y="124"/>
                                </a:lnTo>
                                <a:close/>
                                <a:moveTo>
                                  <a:pt x="272" y="91"/>
                                </a:moveTo>
                                <a:lnTo>
                                  <a:pt x="288" y="85"/>
                                </a:lnTo>
                                <a:lnTo>
                                  <a:pt x="296" y="83"/>
                                </a:lnTo>
                                <a:lnTo>
                                  <a:pt x="316" y="77"/>
                                </a:lnTo>
                                <a:lnTo>
                                  <a:pt x="323" y="75"/>
                                </a:lnTo>
                                <a:lnTo>
                                  <a:pt x="324" y="75"/>
                                </a:lnTo>
                                <a:lnTo>
                                  <a:pt x="326" y="83"/>
                                </a:lnTo>
                                <a:lnTo>
                                  <a:pt x="326" y="84"/>
                                </a:lnTo>
                                <a:lnTo>
                                  <a:pt x="326" y="84"/>
                                </a:lnTo>
                                <a:lnTo>
                                  <a:pt x="319" y="86"/>
                                </a:lnTo>
                                <a:lnTo>
                                  <a:pt x="319" y="86"/>
                                </a:lnTo>
                                <a:lnTo>
                                  <a:pt x="298" y="92"/>
                                </a:lnTo>
                                <a:lnTo>
                                  <a:pt x="298" y="92"/>
                                </a:lnTo>
                                <a:lnTo>
                                  <a:pt x="291" y="94"/>
                                </a:lnTo>
                                <a:lnTo>
                                  <a:pt x="291" y="94"/>
                                </a:lnTo>
                                <a:lnTo>
                                  <a:pt x="275" y="100"/>
                                </a:lnTo>
                                <a:lnTo>
                                  <a:pt x="272" y="91"/>
                                </a:lnTo>
                                <a:close/>
                                <a:moveTo>
                                  <a:pt x="359" y="65"/>
                                </a:moveTo>
                                <a:lnTo>
                                  <a:pt x="379" y="60"/>
                                </a:lnTo>
                                <a:lnTo>
                                  <a:pt x="386" y="58"/>
                                </a:lnTo>
                                <a:lnTo>
                                  <a:pt x="393" y="56"/>
                                </a:lnTo>
                                <a:lnTo>
                                  <a:pt x="400" y="55"/>
                                </a:lnTo>
                                <a:lnTo>
                                  <a:pt x="407" y="53"/>
                                </a:lnTo>
                                <a:lnTo>
                                  <a:pt x="412" y="52"/>
                                </a:lnTo>
                                <a:lnTo>
                                  <a:pt x="414" y="61"/>
                                </a:lnTo>
                                <a:lnTo>
                                  <a:pt x="409" y="62"/>
                                </a:lnTo>
                                <a:lnTo>
                                  <a:pt x="409" y="62"/>
                                </a:lnTo>
                                <a:lnTo>
                                  <a:pt x="402" y="64"/>
                                </a:lnTo>
                                <a:lnTo>
                                  <a:pt x="402" y="64"/>
                                </a:lnTo>
                                <a:lnTo>
                                  <a:pt x="395" y="65"/>
                                </a:lnTo>
                                <a:lnTo>
                                  <a:pt x="395" y="65"/>
                                </a:lnTo>
                                <a:lnTo>
                                  <a:pt x="388" y="67"/>
                                </a:lnTo>
                                <a:lnTo>
                                  <a:pt x="388" y="67"/>
                                </a:lnTo>
                                <a:lnTo>
                                  <a:pt x="381" y="69"/>
                                </a:lnTo>
                                <a:lnTo>
                                  <a:pt x="381" y="69"/>
                                </a:lnTo>
                                <a:lnTo>
                                  <a:pt x="361" y="74"/>
                                </a:lnTo>
                                <a:lnTo>
                                  <a:pt x="359" y="65"/>
                                </a:lnTo>
                                <a:close/>
                                <a:moveTo>
                                  <a:pt x="448" y="44"/>
                                </a:moveTo>
                                <a:lnTo>
                                  <a:pt x="470" y="40"/>
                                </a:lnTo>
                                <a:lnTo>
                                  <a:pt x="477" y="39"/>
                                </a:lnTo>
                                <a:lnTo>
                                  <a:pt x="484" y="37"/>
                                </a:lnTo>
                                <a:lnTo>
                                  <a:pt x="498" y="35"/>
                                </a:lnTo>
                                <a:lnTo>
                                  <a:pt x="502" y="34"/>
                                </a:lnTo>
                                <a:lnTo>
                                  <a:pt x="503" y="43"/>
                                </a:lnTo>
                                <a:lnTo>
                                  <a:pt x="500" y="44"/>
                                </a:lnTo>
                                <a:lnTo>
                                  <a:pt x="500" y="44"/>
                                </a:lnTo>
                                <a:lnTo>
                                  <a:pt x="486" y="46"/>
                                </a:lnTo>
                                <a:lnTo>
                                  <a:pt x="486" y="46"/>
                                </a:lnTo>
                                <a:lnTo>
                                  <a:pt x="479" y="48"/>
                                </a:lnTo>
                                <a:lnTo>
                                  <a:pt x="479" y="48"/>
                                </a:lnTo>
                                <a:lnTo>
                                  <a:pt x="472" y="49"/>
                                </a:lnTo>
                                <a:lnTo>
                                  <a:pt x="472" y="49"/>
                                </a:lnTo>
                                <a:lnTo>
                                  <a:pt x="450" y="53"/>
                                </a:lnTo>
                                <a:lnTo>
                                  <a:pt x="448" y="44"/>
                                </a:lnTo>
                                <a:close/>
                                <a:moveTo>
                                  <a:pt x="538" y="28"/>
                                </a:moveTo>
                                <a:lnTo>
                                  <a:pt x="540" y="28"/>
                                </a:lnTo>
                                <a:lnTo>
                                  <a:pt x="561" y="25"/>
                                </a:lnTo>
                                <a:lnTo>
                                  <a:pt x="568" y="24"/>
                                </a:lnTo>
                                <a:lnTo>
                                  <a:pt x="589" y="21"/>
                                </a:lnTo>
                                <a:lnTo>
                                  <a:pt x="592" y="20"/>
                                </a:lnTo>
                                <a:lnTo>
                                  <a:pt x="593" y="30"/>
                                </a:lnTo>
                                <a:lnTo>
                                  <a:pt x="590" y="30"/>
                                </a:lnTo>
                                <a:lnTo>
                                  <a:pt x="590" y="30"/>
                                </a:lnTo>
                                <a:lnTo>
                                  <a:pt x="569" y="33"/>
                                </a:lnTo>
                                <a:lnTo>
                                  <a:pt x="569" y="33"/>
                                </a:lnTo>
                                <a:lnTo>
                                  <a:pt x="562" y="34"/>
                                </a:lnTo>
                                <a:lnTo>
                                  <a:pt x="562" y="34"/>
                                </a:lnTo>
                                <a:lnTo>
                                  <a:pt x="541" y="37"/>
                                </a:lnTo>
                                <a:lnTo>
                                  <a:pt x="541" y="37"/>
                                </a:lnTo>
                                <a:lnTo>
                                  <a:pt x="539" y="37"/>
                                </a:lnTo>
                                <a:lnTo>
                                  <a:pt x="538" y="28"/>
                                </a:lnTo>
                                <a:close/>
                                <a:moveTo>
                                  <a:pt x="628" y="16"/>
                                </a:moveTo>
                                <a:lnTo>
                                  <a:pt x="645" y="14"/>
                                </a:lnTo>
                                <a:lnTo>
                                  <a:pt x="652" y="14"/>
                                </a:lnTo>
                                <a:lnTo>
                                  <a:pt x="679" y="11"/>
                                </a:lnTo>
                                <a:lnTo>
                                  <a:pt x="682" y="11"/>
                                </a:lnTo>
                                <a:lnTo>
                                  <a:pt x="683" y="20"/>
                                </a:lnTo>
                                <a:lnTo>
                                  <a:pt x="680" y="20"/>
                                </a:lnTo>
                                <a:lnTo>
                                  <a:pt x="680" y="20"/>
                                </a:lnTo>
                                <a:lnTo>
                                  <a:pt x="652" y="23"/>
                                </a:lnTo>
                                <a:lnTo>
                                  <a:pt x="652" y="23"/>
                                </a:lnTo>
                                <a:lnTo>
                                  <a:pt x="646" y="23"/>
                                </a:lnTo>
                                <a:lnTo>
                                  <a:pt x="646" y="23"/>
                                </a:lnTo>
                                <a:lnTo>
                                  <a:pt x="629" y="25"/>
                                </a:lnTo>
                                <a:lnTo>
                                  <a:pt x="628" y="16"/>
                                </a:lnTo>
                                <a:close/>
                                <a:moveTo>
                                  <a:pt x="719" y="7"/>
                                </a:moveTo>
                                <a:lnTo>
                                  <a:pt x="735" y="6"/>
                                </a:lnTo>
                                <a:lnTo>
                                  <a:pt x="742" y="6"/>
                                </a:lnTo>
                                <a:lnTo>
                                  <a:pt x="770" y="4"/>
                                </a:lnTo>
                                <a:lnTo>
                                  <a:pt x="773" y="4"/>
                                </a:lnTo>
                                <a:lnTo>
                                  <a:pt x="774" y="13"/>
                                </a:lnTo>
                                <a:lnTo>
                                  <a:pt x="771" y="13"/>
                                </a:lnTo>
                                <a:lnTo>
                                  <a:pt x="771" y="13"/>
                                </a:lnTo>
                                <a:lnTo>
                                  <a:pt x="743" y="15"/>
                                </a:lnTo>
                                <a:lnTo>
                                  <a:pt x="743" y="15"/>
                                </a:lnTo>
                                <a:lnTo>
                                  <a:pt x="736" y="15"/>
                                </a:lnTo>
                                <a:lnTo>
                                  <a:pt x="736" y="15"/>
                                </a:lnTo>
                                <a:lnTo>
                                  <a:pt x="719" y="17"/>
                                </a:lnTo>
                                <a:lnTo>
                                  <a:pt x="719" y="7"/>
                                </a:lnTo>
                                <a:close/>
                                <a:moveTo>
                                  <a:pt x="809" y="2"/>
                                </a:moveTo>
                                <a:lnTo>
                                  <a:pt x="826" y="2"/>
                                </a:lnTo>
                                <a:lnTo>
                                  <a:pt x="833" y="1"/>
                                </a:lnTo>
                                <a:lnTo>
                                  <a:pt x="847" y="1"/>
                                </a:lnTo>
                                <a:lnTo>
                                  <a:pt x="854" y="1"/>
                                </a:lnTo>
                                <a:lnTo>
                                  <a:pt x="861" y="0"/>
                                </a:ln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61" y="10"/>
                                </a:lnTo>
                                <a:lnTo>
                                  <a:pt x="861" y="10"/>
                                </a:lnTo>
                                <a:lnTo>
                                  <a:pt x="854" y="10"/>
                                </a:lnTo>
                                <a:lnTo>
                                  <a:pt x="847" y="10"/>
                                </a:lnTo>
                                <a:lnTo>
                                  <a:pt x="847" y="10"/>
                                </a:lnTo>
                                <a:lnTo>
                                  <a:pt x="833" y="11"/>
                                </a:lnTo>
                                <a:lnTo>
                                  <a:pt x="833" y="11"/>
                                </a:lnTo>
                                <a:lnTo>
                                  <a:pt x="826" y="11"/>
                                </a:lnTo>
                                <a:lnTo>
                                  <a:pt x="826" y="11"/>
                                </a:lnTo>
                                <a:lnTo>
                                  <a:pt x="810" y="11"/>
                                </a:lnTo>
                                <a:lnTo>
                                  <a:pt x="809" y="2"/>
                                </a:lnTo>
                                <a:close/>
                                <a:moveTo>
                                  <a:pt x="900" y="0"/>
                                </a:moveTo>
                                <a:lnTo>
                                  <a:pt x="917" y="0"/>
                                </a:lnTo>
                                <a:lnTo>
                                  <a:pt x="924" y="0"/>
                                </a:lnTo>
                                <a:lnTo>
                                  <a:pt x="945" y="0"/>
                                </a:lnTo>
                                <a:lnTo>
                                  <a:pt x="952" y="0"/>
                                </a:lnTo>
                                <a:lnTo>
                                  <a:pt x="955" y="0"/>
                                </a:lnTo>
                                <a:lnTo>
                                  <a:pt x="955" y="9"/>
                                </a:lnTo>
                                <a:lnTo>
                                  <a:pt x="952" y="9"/>
                                </a:lnTo>
                                <a:lnTo>
                                  <a:pt x="952" y="9"/>
                                </a:lnTo>
                                <a:lnTo>
                                  <a:pt x="944" y="9"/>
                                </a:lnTo>
                                <a:lnTo>
                                  <a:pt x="944" y="9"/>
                                </a:lnTo>
                                <a:lnTo>
                                  <a:pt x="924" y="9"/>
                                </a:lnTo>
                                <a:lnTo>
                                  <a:pt x="924" y="9"/>
                                </a:lnTo>
                                <a:lnTo>
                                  <a:pt x="917" y="9"/>
                                </a:lnTo>
                                <a:lnTo>
                                  <a:pt x="917" y="9"/>
                                </a:lnTo>
                                <a:lnTo>
                                  <a:pt x="900" y="9"/>
                                </a:lnTo>
                                <a:lnTo>
                                  <a:pt x="900" y="0"/>
                                </a:lnTo>
                                <a:close/>
                                <a:moveTo>
                                  <a:pt x="992" y="1"/>
                                </a:moveTo>
                                <a:lnTo>
                                  <a:pt x="994" y="1"/>
                                </a:lnTo>
                                <a:lnTo>
                                  <a:pt x="1007" y="1"/>
                                </a:lnTo>
                                <a:lnTo>
                                  <a:pt x="1014" y="2"/>
                                </a:lnTo>
                                <a:lnTo>
                                  <a:pt x="1035" y="2"/>
                                </a:lnTo>
                                <a:lnTo>
                                  <a:pt x="1042" y="3"/>
                                </a:lnTo>
                                <a:lnTo>
                                  <a:pt x="1046" y="3"/>
                                </a:lnTo>
                                <a:lnTo>
                                  <a:pt x="1046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14" y="11"/>
                                </a:lnTo>
                                <a:lnTo>
                                  <a:pt x="1014" y="11"/>
                                </a:lnTo>
                                <a:lnTo>
                                  <a:pt x="1007" y="11"/>
                                </a:lnTo>
                                <a:lnTo>
                                  <a:pt x="1007" y="11"/>
                                </a:lnTo>
                                <a:lnTo>
                                  <a:pt x="993" y="10"/>
                                </a:lnTo>
                                <a:lnTo>
                                  <a:pt x="993" y="10"/>
                                </a:lnTo>
                                <a:lnTo>
                                  <a:pt x="991" y="10"/>
                                </a:lnTo>
                                <a:lnTo>
                                  <a:pt x="992" y="1"/>
                                </a:lnTo>
                                <a:close/>
                                <a:moveTo>
                                  <a:pt x="1082" y="5"/>
                                </a:moveTo>
                                <a:lnTo>
                                  <a:pt x="1098" y="6"/>
                                </a:lnTo>
                                <a:lnTo>
                                  <a:pt x="1105" y="6"/>
                                </a:lnTo>
                                <a:lnTo>
                                  <a:pt x="1126" y="8"/>
                                </a:lnTo>
                                <a:lnTo>
                                  <a:pt x="1133" y="8"/>
                                </a:lnTo>
                                <a:lnTo>
                                  <a:pt x="1137" y="9"/>
                                </a:lnTo>
                                <a:lnTo>
                                  <a:pt x="1136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25" y="17"/>
                                </a:lnTo>
                                <a:lnTo>
                                  <a:pt x="1125" y="17"/>
                                </a:lnTo>
                                <a:lnTo>
                                  <a:pt x="1104" y="15"/>
                                </a:lnTo>
                                <a:lnTo>
                                  <a:pt x="1104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82" y="14"/>
                                </a:lnTo>
                                <a:lnTo>
                                  <a:pt x="1082" y="5"/>
                                </a:lnTo>
                                <a:close/>
                                <a:moveTo>
                                  <a:pt x="1173" y="12"/>
                                </a:moveTo>
                                <a:lnTo>
                                  <a:pt x="1189" y="14"/>
                                </a:lnTo>
                                <a:lnTo>
                                  <a:pt x="1196" y="14"/>
                                </a:lnTo>
                                <a:lnTo>
                                  <a:pt x="1217" y="17"/>
                                </a:lnTo>
                                <a:lnTo>
                                  <a:pt x="1224" y="17"/>
                                </a:lnTo>
                                <a:lnTo>
                                  <a:pt x="1227" y="18"/>
                                </a:lnTo>
                                <a:lnTo>
                                  <a:pt x="1226" y="27"/>
                                </a:lnTo>
                                <a:lnTo>
                                  <a:pt x="1223" y="26"/>
                                </a:lnTo>
                                <a:lnTo>
                                  <a:pt x="1223" y="26"/>
                                </a:lnTo>
                                <a:lnTo>
                                  <a:pt x="1216" y="26"/>
                                </a:lnTo>
                                <a:lnTo>
                                  <a:pt x="1216" y="26"/>
                                </a:lnTo>
                                <a:lnTo>
                                  <a:pt x="1195" y="23"/>
                                </a:lnTo>
                                <a:lnTo>
                                  <a:pt x="1195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72" y="21"/>
                                </a:lnTo>
                                <a:lnTo>
                                  <a:pt x="1173" y="12"/>
                                </a:lnTo>
                                <a:close/>
                                <a:moveTo>
                                  <a:pt x="1264" y="22"/>
                                </a:moveTo>
                                <a:lnTo>
                                  <a:pt x="1272" y="24"/>
                                </a:lnTo>
                                <a:lnTo>
                                  <a:pt x="1280" y="25"/>
                                </a:lnTo>
                                <a:lnTo>
                                  <a:pt x="1300" y="28"/>
                                </a:lnTo>
                                <a:lnTo>
                                  <a:pt x="1307" y="29"/>
                                </a:lnTo>
                                <a:lnTo>
                                  <a:pt x="1314" y="30"/>
                                </a:lnTo>
                                <a:lnTo>
                                  <a:pt x="1318" y="31"/>
                                </a:lnTo>
                                <a:lnTo>
                                  <a:pt x="1316" y="40"/>
                                </a:lnTo>
                                <a:lnTo>
                                  <a:pt x="1313" y="39"/>
                                </a:lnTo>
                                <a:lnTo>
                                  <a:pt x="1313" y="39"/>
                                </a:lnTo>
                                <a:lnTo>
                                  <a:pt x="1306" y="38"/>
                                </a:lnTo>
                                <a:lnTo>
                                  <a:pt x="1306" y="38"/>
                                </a:lnTo>
                                <a:lnTo>
                                  <a:pt x="1299" y="37"/>
                                </a:lnTo>
                                <a:lnTo>
                                  <a:pt x="1299" y="37"/>
                                </a:lnTo>
                                <a:lnTo>
                                  <a:pt x="1278" y="34"/>
                                </a:lnTo>
                                <a:lnTo>
                                  <a:pt x="1278" y="34"/>
                                </a:lnTo>
                                <a:lnTo>
                                  <a:pt x="1271" y="33"/>
                                </a:lnTo>
                                <a:lnTo>
                                  <a:pt x="1271" y="33"/>
                                </a:lnTo>
                                <a:lnTo>
                                  <a:pt x="1262" y="32"/>
                                </a:lnTo>
                                <a:lnTo>
                                  <a:pt x="1264" y="22"/>
                                </a:lnTo>
                                <a:close/>
                                <a:moveTo>
                                  <a:pt x="1353" y="37"/>
                                </a:moveTo>
                                <a:lnTo>
                                  <a:pt x="1356" y="37"/>
                                </a:lnTo>
                                <a:lnTo>
                                  <a:pt x="1363" y="39"/>
                                </a:lnTo>
                                <a:lnTo>
                                  <a:pt x="1370" y="40"/>
                                </a:lnTo>
                                <a:lnTo>
                                  <a:pt x="1398" y="45"/>
                                </a:lnTo>
                                <a:lnTo>
                                  <a:pt x="1405" y="47"/>
                                </a:lnTo>
                                <a:lnTo>
                                  <a:pt x="1407" y="47"/>
                                </a:lnTo>
                                <a:lnTo>
                                  <a:pt x="1405" y="56"/>
                                </a:lnTo>
                                <a:lnTo>
                                  <a:pt x="1403" y="56"/>
                                </a:lnTo>
                                <a:lnTo>
                                  <a:pt x="1403" y="56"/>
                                </a:lnTo>
                                <a:lnTo>
                                  <a:pt x="1396" y="54"/>
                                </a:lnTo>
                                <a:lnTo>
                                  <a:pt x="1396" y="54"/>
                                </a:lnTo>
                                <a:lnTo>
                                  <a:pt x="1369" y="49"/>
                                </a:lnTo>
                                <a:lnTo>
                                  <a:pt x="1369" y="49"/>
                                </a:lnTo>
                                <a:lnTo>
                                  <a:pt x="1362" y="48"/>
                                </a:lnTo>
                                <a:lnTo>
                                  <a:pt x="1362" y="48"/>
                                </a:lnTo>
                                <a:lnTo>
                                  <a:pt x="1355" y="46"/>
                                </a:lnTo>
                                <a:lnTo>
                                  <a:pt x="1355" y="46"/>
                                </a:lnTo>
                                <a:lnTo>
                                  <a:pt x="1352" y="46"/>
                                </a:lnTo>
                                <a:lnTo>
                                  <a:pt x="1353" y="37"/>
                                </a:lnTo>
                                <a:close/>
                                <a:moveTo>
                                  <a:pt x="1443" y="55"/>
                                </a:moveTo>
                                <a:lnTo>
                                  <a:pt x="1447" y="56"/>
                                </a:lnTo>
                                <a:lnTo>
                                  <a:pt x="1454" y="58"/>
                                </a:lnTo>
                                <a:lnTo>
                                  <a:pt x="1461" y="60"/>
                                </a:lnTo>
                                <a:lnTo>
                                  <a:pt x="1482" y="65"/>
                                </a:lnTo>
                                <a:lnTo>
                                  <a:pt x="1489" y="67"/>
                                </a:lnTo>
                                <a:lnTo>
                                  <a:pt x="1496" y="69"/>
                                </a:lnTo>
                                <a:lnTo>
                                  <a:pt x="1493" y="78"/>
                                </a:lnTo>
                                <a:lnTo>
                                  <a:pt x="1487" y="76"/>
                                </a:lnTo>
                                <a:lnTo>
                                  <a:pt x="1487" y="76"/>
                                </a:lnTo>
                                <a:lnTo>
                                  <a:pt x="1480" y="74"/>
                                </a:lnTo>
                                <a:lnTo>
                                  <a:pt x="1480" y="74"/>
                                </a:lnTo>
                                <a:lnTo>
                                  <a:pt x="1459" y="69"/>
                                </a:lnTo>
                                <a:lnTo>
                                  <a:pt x="1459" y="69"/>
                                </a:lnTo>
                                <a:lnTo>
                                  <a:pt x="1452" y="67"/>
                                </a:lnTo>
                                <a:lnTo>
                                  <a:pt x="1452" y="67"/>
                                </a:lnTo>
                                <a:lnTo>
                                  <a:pt x="1445" y="65"/>
                                </a:lnTo>
                                <a:lnTo>
                                  <a:pt x="1445" y="65"/>
                                </a:lnTo>
                                <a:lnTo>
                                  <a:pt x="1441" y="64"/>
                                </a:lnTo>
                                <a:lnTo>
                                  <a:pt x="1443" y="55"/>
                                </a:lnTo>
                                <a:close/>
                                <a:moveTo>
                                  <a:pt x="1531" y="79"/>
                                </a:moveTo>
                                <a:lnTo>
                                  <a:pt x="1545" y="83"/>
                                </a:lnTo>
                                <a:lnTo>
                                  <a:pt x="1552" y="85"/>
                                </a:lnTo>
                                <a:lnTo>
                                  <a:pt x="1573" y="92"/>
                                </a:lnTo>
                                <a:lnTo>
                                  <a:pt x="1580" y="95"/>
                                </a:lnTo>
                                <a:lnTo>
                                  <a:pt x="1583" y="96"/>
                                </a:lnTo>
                                <a:lnTo>
                                  <a:pt x="1580" y="105"/>
                                </a:lnTo>
                                <a:lnTo>
                                  <a:pt x="1577" y="103"/>
                                </a:lnTo>
                                <a:lnTo>
                                  <a:pt x="1577" y="104"/>
                                </a:lnTo>
                                <a:lnTo>
                                  <a:pt x="1570" y="101"/>
                                </a:lnTo>
                                <a:lnTo>
                                  <a:pt x="1570" y="101"/>
                                </a:lnTo>
                                <a:lnTo>
                                  <a:pt x="1549" y="94"/>
                                </a:lnTo>
                                <a:lnTo>
                                  <a:pt x="1549" y="94"/>
                                </a:lnTo>
                                <a:lnTo>
                                  <a:pt x="1542" y="92"/>
                                </a:lnTo>
                                <a:lnTo>
                                  <a:pt x="1542" y="92"/>
                                </a:lnTo>
                                <a:lnTo>
                                  <a:pt x="1528" y="88"/>
                                </a:lnTo>
                                <a:lnTo>
                                  <a:pt x="1531" y="79"/>
                                </a:lnTo>
                                <a:close/>
                                <a:moveTo>
                                  <a:pt x="1617" y="109"/>
                                </a:moveTo>
                                <a:lnTo>
                                  <a:pt x="1622" y="110"/>
                                </a:lnTo>
                                <a:lnTo>
                                  <a:pt x="1629" y="113"/>
                                </a:lnTo>
                                <a:lnTo>
                                  <a:pt x="1636" y="116"/>
                                </a:lnTo>
                                <a:lnTo>
                                  <a:pt x="1643" y="119"/>
                                </a:lnTo>
                                <a:lnTo>
                                  <a:pt x="1650" y="122"/>
                                </a:lnTo>
                                <a:lnTo>
                                  <a:pt x="1664" y="129"/>
                                </a:lnTo>
                                <a:lnTo>
                                  <a:pt x="1668" y="131"/>
                                </a:lnTo>
                                <a:lnTo>
                                  <a:pt x="1664" y="139"/>
                                </a:lnTo>
                                <a:lnTo>
                                  <a:pt x="1660" y="137"/>
                                </a:lnTo>
                                <a:lnTo>
                                  <a:pt x="1660" y="137"/>
                                </a:lnTo>
                                <a:lnTo>
                                  <a:pt x="1646" y="131"/>
                                </a:lnTo>
                                <a:lnTo>
                                  <a:pt x="1646" y="131"/>
                                </a:lnTo>
                                <a:lnTo>
                                  <a:pt x="1639" y="128"/>
                                </a:lnTo>
                                <a:lnTo>
                                  <a:pt x="1639" y="128"/>
                                </a:lnTo>
                                <a:lnTo>
                                  <a:pt x="1632" y="125"/>
                                </a:lnTo>
                                <a:lnTo>
                                  <a:pt x="1632" y="125"/>
                                </a:lnTo>
                                <a:lnTo>
                                  <a:pt x="1625" y="122"/>
                                </a:lnTo>
                                <a:lnTo>
                                  <a:pt x="1625" y="122"/>
                                </a:lnTo>
                                <a:lnTo>
                                  <a:pt x="1618" y="119"/>
                                </a:lnTo>
                                <a:lnTo>
                                  <a:pt x="1618" y="119"/>
                                </a:lnTo>
                                <a:lnTo>
                                  <a:pt x="1614" y="117"/>
                                </a:lnTo>
                                <a:lnTo>
                                  <a:pt x="1617" y="109"/>
                                </a:lnTo>
                                <a:close/>
                                <a:moveTo>
                                  <a:pt x="1700" y="147"/>
                                </a:moveTo>
                                <a:lnTo>
                                  <a:pt x="1706" y="150"/>
                                </a:lnTo>
                                <a:lnTo>
                                  <a:pt x="1720" y="159"/>
                                </a:lnTo>
                                <a:lnTo>
                                  <a:pt x="1727" y="163"/>
                                </a:lnTo>
                                <a:lnTo>
                                  <a:pt x="1734" y="167"/>
                                </a:lnTo>
                                <a:lnTo>
                                  <a:pt x="1741" y="172"/>
                                </a:lnTo>
                                <a:lnTo>
                                  <a:pt x="1747" y="176"/>
                                </a:lnTo>
                                <a:lnTo>
                                  <a:pt x="1742" y="184"/>
                                </a:lnTo>
                                <a:lnTo>
                                  <a:pt x="1736" y="180"/>
                                </a:lnTo>
                                <a:lnTo>
                                  <a:pt x="1736" y="180"/>
                                </a:lnTo>
                                <a:lnTo>
                                  <a:pt x="1729" y="175"/>
                                </a:lnTo>
                                <a:lnTo>
                                  <a:pt x="1729" y="175"/>
                                </a:lnTo>
                                <a:lnTo>
                                  <a:pt x="1722" y="171"/>
                                </a:lnTo>
                                <a:lnTo>
                                  <a:pt x="1722" y="171"/>
                                </a:lnTo>
                                <a:lnTo>
                                  <a:pt x="1715" y="166"/>
                                </a:lnTo>
                                <a:lnTo>
                                  <a:pt x="1715" y="166"/>
                                </a:lnTo>
                                <a:lnTo>
                                  <a:pt x="1701" y="158"/>
                                </a:lnTo>
                                <a:lnTo>
                                  <a:pt x="1701" y="158"/>
                                </a:lnTo>
                                <a:lnTo>
                                  <a:pt x="1696" y="155"/>
                                </a:lnTo>
                                <a:lnTo>
                                  <a:pt x="1700" y="147"/>
                                </a:lnTo>
                                <a:close/>
                                <a:moveTo>
                                  <a:pt x="1777" y="199"/>
                                </a:moveTo>
                                <a:lnTo>
                                  <a:pt x="1783" y="205"/>
                                </a:lnTo>
                                <a:lnTo>
                                  <a:pt x="1791" y="212"/>
                                </a:lnTo>
                                <a:lnTo>
                                  <a:pt x="1812" y="237"/>
                                </a:lnTo>
                                <a:lnTo>
                                  <a:pt x="1815" y="240"/>
                                </a:lnTo>
                                <a:lnTo>
                                  <a:pt x="1807" y="246"/>
                                </a:lnTo>
                                <a:lnTo>
                                  <a:pt x="1805" y="242"/>
                                </a:lnTo>
                                <a:lnTo>
                                  <a:pt x="1805" y="243"/>
                                </a:lnTo>
                                <a:lnTo>
                                  <a:pt x="1784" y="218"/>
                                </a:lnTo>
                                <a:lnTo>
                                  <a:pt x="1784" y="219"/>
                                </a:lnTo>
                                <a:lnTo>
                                  <a:pt x="1777" y="212"/>
                                </a:lnTo>
                                <a:lnTo>
                                  <a:pt x="1777" y="212"/>
                                </a:lnTo>
                                <a:lnTo>
                                  <a:pt x="1771" y="206"/>
                                </a:lnTo>
                                <a:lnTo>
                                  <a:pt x="1777" y="199"/>
                                </a:lnTo>
                                <a:close/>
                                <a:moveTo>
                                  <a:pt x="1830" y="275"/>
                                </a:moveTo>
                                <a:lnTo>
                                  <a:pt x="1840" y="314"/>
                                </a:lnTo>
                                <a:lnTo>
                                  <a:pt x="1831" y="316"/>
                                </a:lnTo>
                                <a:lnTo>
                                  <a:pt x="1821" y="277"/>
                                </a:lnTo>
                                <a:lnTo>
                                  <a:pt x="1830" y="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4"/>
                        <wps:cNvSpPr>
                          <a:spLocks/>
                        </wps:cNvSpPr>
                        <wps:spPr bwMode="auto">
                          <a:xfrm>
                            <a:off x="832485" y="1177925"/>
                            <a:ext cx="1162685" cy="197485"/>
                          </a:xfrm>
                          <a:custGeom>
                            <a:avLst/>
                            <a:gdLst>
                              <a:gd name="T0" fmla="*/ 20 w 1831"/>
                              <a:gd name="T1" fmla="*/ 66 h 311"/>
                              <a:gd name="T2" fmla="*/ 55 w 1831"/>
                              <a:gd name="T3" fmla="*/ 107 h 311"/>
                              <a:gd name="T4" fmla="*/ 76 w 1831"/>
                              <a:gd name="T5" fmla="*/ 124 h 311"/>
                              <a:gd name="T6" fmla="*/ 97 w 1831"/>
                              <a:gd name="T7" fmla="*/ 139 h 311"/>
                              <a:gd name="T8" fmla="*/ 118 w 1831"/>
                              <a:gd name="T9" fmla="*/ 153 h 311"/>
                              <a:gd name="T10" fmla="*/ 145 w 1831"/>
                              <a:gd name="T11" fmla="*/ 168 h 311"/>
                              <a:gd name="T12" fmla="*/ 173 w 1831"/>
                              <a:gd name="T13" fmla="*/ 182 h 311"/>
                              <a:gd name="T14" fmla="*/ 201 w 1831"/>
                              <a:gd name="T15" fmla="*/ 195 h 311"/>
                              <a:gd name="T16" fmla="*/ 222 w 1831"/>
                              <a:gd name="T17" fmla="*/ 203 h 311"/>
                              <a:gd name="T18" fmla="*/ 257 w 1831"/>
                              <a:gd name="T19" fmla="*/ 216 h 311"/>
                              <a:gd name="T20" fmla="*/ 292 w 1831"/>
                              <a:gd name="T21" fmla="*/ 228 h 311"/>
                              <a:gd name="T22" fmla="*/ 348 w 1831"/>
                              <a:gd name="T23" fmla="*/ 244 h 311"/>
                              <a:gd name="T24" fmla="*/ 382 w 1831"/>
                              <a:gd name="T25" fmla="*/ 253 h 311"/>
                              <a:gd name="T26" fmla="*/ 403 w 1831"/>
                              <a:gd name="T27" fmla="*/ 258 h 311"/>
                              <a:gd name="T28" fmla="*/ 431 w 1831"/>
                              <a:gd name="T29" fmla="*/ 264 h 311"/>
                              <a:gd name="T30" fmla="*/ 473 w 1831"/>
                              <a:gd name="T31" fmla="*/ 272 h 311"/>
                              <a:gd name="T32" fmla="*/ 501 w 1831"/>
                              <a:gd name="T33" fmla="*/ 277 h 311"/>
                              <a:gd name="T34" fmla="*/ 536 w 1831"/>
                              <a:gd name="T35" fmla="*/ 283 h 311"/>
                              <a:gd name="T36" fmla="*/ 584 w 1831"/>
                              <a:gd name="T37" fmla="*/ 290 h 311"/>
                              <a:gd name="T38" fmla="*/ 612 w 1831"/>
                              <a:gd name="T39" fmla="*/ 293 h 311"/>
                              <a:gd name="T40" fmla="*/ 647 w 1831"/>
                              <a:gd name="T41" fmla="*/ 297 h 311"/>
                              <a:gd name="T42" fmla="*/ 689 w 1831"/>
                              <a:gd name="T43" fmla="*/ 301 h 311"/>
                              <a:gd name="T44" fmla="*/ 731 w 1831"/>
                              <a:gd name="T45" fmla="*/ 304 h 311"/>
                              <a:gd name="T46" fmla="*/ 772 w 1831"/>
                              <a:gd name="T47" fmla="*/ 307 h 311"/>
                              <a:gd name="T48" fmla="*/ 821 w 1831"/>
                              <a:gd name="T49" fmla="*/ 309 h 311"/>
                              <a:gd name="T50" fmla="*/ 849 w 1831"/>
                              <a:gd name="T51" fmla="*/ 310 h 311"/>
                              <a:gd name="T52" fmla="*/ 891 w 1831"/>
                              <a:gd name="T53" fmla="*/ 311 h 311"/>
                              <a:gd name="T54" fmla="*/ 940 w 1831"/>
                              <a:gd name="T55" fmla="*/ 311 h 311"/>
                              <a:gd name="T56" fmla="*/ 981 w 1831"/>
                              <a:gd name="T57" fmla="*/ 310 h 311"/>
                              <a:gd name="T58" fmla="*/ 1009 w 1831"/>
                              <a:gd name="T59" fmla="*/ 309 h 311"/>
                              <a:gd name="T60" fmla="*/ 1058 w 1831"/>
                              <a:gd name="T61" fmla="*/ 307 h 311"/>
                              <a:gd name="T62" fmla="*/ 1100 w 1831"/>
                              <a:gd name="T63" fmla="*/ 304 h 311"/>
                              <a:gd name="T64" fmla="*/ 1142 w 1831"/>
                              <a:gd name="T65" fmla="*/ 301 h 311"/>
                              <a:gd name="T66" fmla="*/ 1183 w 1831"/>
                              <a:gd name="T67" fmla="*/ 297 h 311"/>
                              <a:gd name="T68" fmla="*/ 1218 w 1831"/>
                              <a:gd name="T69" fmla="*/ 293 h 311"/>
                              <a:gd name="T70" fmla="*/ 1246 w 1831"/>
                              <a:gd name="T71" fmla="*/ 290 h 311"/>
                              <a:gd name="T72" fmla="*/ 1295 w 1831"/>
                              <a:gd name="T73" fmla="*/ 283 h 311"/>
                              <a:gd name="T74" fmla="*/ 1330 w 1831"/>
                              <a:gd name="T75" fmla="*/ 277 h 311"/>
                              <a:gd name="T76" fmla="*/ 1357 w 1831"/>
                              <a:gd name="T77" fmla="*/ 272 h 311"/>
                              <a:gd name="T78" fmla="*/ 1399 w 1831"/>
                              <a:gd name="T79" fmla="*/ 264 h 311"/>
                              <a:gd name="T80" fmla="*/ 1427 w 1831"/>
                              <a:gd name="T81" fmla="*/ 258 h 311"/>
                              <a:gd name="T82" fmla="*/ 1448 w 1831"/>
                              <a:gd name="T83" fmla="*/ 253 h 311"/>
                              <a:gd name="T84" fmla="*/ 1483 w 1831"/>
                              <a:gd name="T85" fmla="*/ 244 h 311"/>
                              <a:gd name="T86" fmla="*/ 1539 w 1831"/>
                              <a:gd name="T87" fmla="*/ 228 h 311"/>
                              <a:gd name="T88" fmla="*/ 1573 w 1831"/>
                              <a:gd name="T89" fmla="*/ 216 h 311"/>
                              <a:gd name="T90" fmla="*/ 1608 w 1831"/>
                              <a:gd name="T91" fmla="*/ 203 h 311"/>
                              <a:gd name="T92" fmla="*/ 1629 w 1831"/>
                              <a:gd name="T93" fmla="*/ 195 h 311"/>
                              <a:gd name="T94" fmla="*/ 1657 w 1831"/>
                              <a:gd name="T95" fmla="*/ 182 h 311"/>
                              <a:gd name="T96" fmla="*/ 1685 w 1831"/>
                              <a:gd name="T97" fmla="*/ 168 h 311"/>
                              <a:gd name="T98" fmla="*/ 1713 w 1831"/>
                              <a:gd name="T99" fmla="*/ 153 h 311"/>
                              <a:gd name="T100" fmla="*/ 1734 w 1831"/>
                              <a:gd name="T101" fmla="*/ 139 h 311"/>
                              <a:gd name="T102" fmla="*/ 1754 w 1831"/>
                              <a:gd name="T103" fmla="*/ 124 h 311"/>
                              <a:gd name="T104" fmla="*/ 1775 w 1831"/>
                              <a:gd name="T105" fmla="*/ 107 h 311"/>
                              <a:gd name="T106" fmla="*/ 1810 w 1831"/>
                              <a:gd name="T107" fmla="*/ 66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831" h="311">
                                <a:moveTo>
                                  <a:pt x="0" y="0"/>
                                </a:moveTo>
                                <a:lnTo>
                                  <a:pt x="13" y="54"/>
                                </a:lnTo>
                                <a:lnTo>
                                  <a:pt x="20" y="66"/>
                                </a:lnTo>
                                <a:lnTo>
                                  <a:pt x="27" y="76"/>
                                </a:lnTo>
                                <a:lnTo>
                                  <a:pt x="48" y="100"/>
                                </a:lnTo>
                                <a:lnTo>
                                  <a:pt x="55" y="107"/>
                                </a:lnTo>
                                <a:lnTo>
                                  <a:pt x="62" y="113"/>
                                </a:lnTo>
                                <a:lnTo>
                                  <a:pt x="69" y="119"/>
                                </a:lnTo>
                                <a:lnTo>
                                  <a:pt x="76" y="124"/>
                                </a:lnTo>
                                <a:lnTo>
                                  <a:pt x="83" y="130"/>
                                </a:lnTo>
                                <a:lnTo>
                                  <a:pt x="90" y="135"/>
                                </a:lnTo>
                                <a:lnTo>
                                  <a:pt x="97" y="139"/>
                                </a:lnTo>
                                <a:lnTo>
                                  <a:pt x="104" y="144"/>
                                </a:lnTo>
                                <a:lnTo>
                                  <a:pt x="111" y="149"/>
                                </a:lnTo>
                                <a:lnTo>
                                  <a:pt x="118" y="153"/>
                                </a:lnTo>
                                <a:lnTo>
                                  <a:pt x="132" y="161"/>
                                </a:lnTo>
                                <a:lnTo>
                                  <a:pt x="139" y="165"/>
                                </a:lnTo>
                                <a:lnTo>
                                  <a:pt x="145" y="168"/>
                                </a:lnTo>
                                <a:lnTo>
                                  <a:pt x="153" y="172"/>
                                </a:lnTo>
                                <a:lnTo>
                                  <a:pt x="166" y="179"/>
                                </a:lnTo>
                                <a:lnTo>
                                  <a:pt x="173" y="182"/>
                                </a:lnTo>
                                <a:lnTo>
                                  <a:pt x="187" y="189"/>
                                </a:lnTo>
                                <a:lnTo>
                                  <a:pt x="194" y="192"/>
                                </a:lnTo>
                                <a:lnTo>
                                  <a:pt x="201" y="195"/>
                                </a:lnTo>
                                <a:lnTo>
                                  <a:pt x="208" y="198"/>
                                </a:lnTo>
                                <a:lnTo>
                                  <a:pt x="215" y="200"/>
                                </a:lnTo>
                                <a:lnTo>
                                  <a:pt x="222" y="203"/>
                                </a:lnTo>
                                <a:lnTo>
                                  <a:pt x="229" y="206"/>
                                </a:lnTo>
                                <a:lnTo>
                                  <a:pt x="236" y="208"/>
                                </a:lnTo>
                                <a:lnTo>
                                  <a:pt x="257" y="216"/>
                                </a:lnTo>
                                <a:lnTo>
                                  <a:pt x="264" y="218"/>
                                </a:lnTo>
                                <a:lnTo>
                                  <a:pt x="285" y="225"/>
                                </a:lnTo>
                                <a:lnTo>
                                  <a:pt x="292" y="228"/>
                                </a:lnTo>
                                <a:lnTo>
                                  <a:pt x="313" y="234"/>
                                </a:lnTo>
                                <a:lnTo>
                                  <a:pt x="320" y="236"/>
                                </a:lnTo>
                                <a:lnTo>
                                  <a:pt x="348" y="244"/>
                                </a:lnTo>
                                <a:lnTo>
                                  <a:pt x="354" y="246"/>
                                </a:lnTo>
                                <a:lnTo>
                                  <a:pt x="375" y="251"/>
                                </a:lnTo>
                                <a:lnTo>
                                  <a:pt x="382" y="253"/>
                                </a:lnTo>
                                <a:lnTo>
                                  <a:pt x="389" y="254"/>
                                </a:lnTo>
                                <a:lnTo>
                                  <a:pt x="396" y="256"/>
                                </a:lnTo>
                                <a:lnTo>
                                  <a:pt x="403" y="258"/>
                                </a:lnTo>
                                <a:lnTo>
                                  <a:pt x="410" y="259"/>
                                </a:lnTo>
                                <a:lnTo>
                                  <a:pt x="424" y="262"/>
                                </a:lnTo>
                                <a:lnTo>
                                  <a:pt x="431" y="264"/>
                                </a:lnTo>
                                <a:lnTo>
                                  <a:pt x="438" y="265"/>
                                </a:lnTo>
                                <a:lnTo>
                                  <a:pt x="466" y="271"/>
                                </a:lnTo>
                                <a:lnTo>
                                  <a:pt x="473" y="272"/>
                                </a:lnTo>
                                <a:lnTo>
                                  <a:pt x="480" y="273"/>
                                </a:lnTo>
                                <a:lnTo>
                                  <a:pt x="494" y="276"/>
                                </a:lnTo>
                                <a:lnTo>
                                  <a:pt x="501" y="277"/>
                                </a:lnTo>
                                <a:lnTo>
                                  <a:pt x="522" y="281"/>
                                </a:lnTo>
                                <a:lnTo>
                                  <a:pt x="529" y="282"/>
                                </a:lnTo>
                                <a:lnTo>
                                  <a:pt x="536" y="283"/>
                                </a:lnTo>
                                <a:lnTo>
                                  <a:pt x="557" y="286"/>
                                </a:lnTo>
                                <a:lnTo>
                                  <a:pt x="563" y="287"/>
                                </a:lnTo>
                                <a:lnTo>
                                  <a:pt x="584" y="290"/>
                                </a:lnTo>
                                <a:lnTo>
                                  <a:pt x="591" y="291"/>
                                </a:lnTo>
                                <a:lnTo>
                                  <a:pt x="598" y="291"/>
                                </a:lnTo>
                                <a:lnTo>
                                  <a:pt x="612" y="293"/>
                                </a:lnTo>
                                <a:lnTo>
                                  <a:pt x="619" y="294"/>
                                </a:lnTo>
                                <a:lnTo>
                                  <a:pt x="640" y="296"/>
                                </a:lnTo>
                                <a:lnTo>
                                  <a:pt x="647" y="297"/>
                                </a:lnTo>
                                <a:lnTo>
                                  <a:pt x="675" y="300"/>
                                </a:lnTo>
                                <a:lnTo>
                                  <a:pt x="682" y="301"/>
                                </a:lnTo>
                                <a:lnTo>
                                  <a:pt x="689" y="301"/>
                                </a:lnTo>
                                <a:lnTo>
                                  <a:pt x="703" y="302"/>
                                </a:lnTo>
                                <a:lnTo>
                                  <a:pt x="710" y="303"/>
                                </a:lnTo>
                                <a:lnTo>
                                  <a:pt x="731" y="304"/>
                                </a:lnTo>
                                <a:lnTo>
                                  <a:pt x="738" y="305"/>
                                </a:lnTo>
                                <a:lnTo>
                                  <a:pt x="765" y="306"/>
                                </a:lnTo>
                                <a:lnTo>
                                  <a:pt x="772" y="307"/>
                                </a:lnTo>
                                <a:lnTo>
                                  <a:pt x="793" y="308"/>
                                </a:lnTo>
                                <a:lnTo>
                                  <a:pt x="800" y="308"/>
                                </a:lnTo>
                                <a:lnTo>
                                  <a:pt x="821" y="309"/>
                                </a:lnTo>
                                <a:lnTo>
                                  <a:pt x="828" y="309"/>
                                </a:lnTo>
                                <a:lnTo>
                                  <a:pt x="842" y="310"/>
                                </a:lnTo>
                                <a:lnTo>
                                  <a:pt x="849" y="310"/>
                                </a:lnTo>
                                <a:lnTo>
                                  <a:pt x="856" y="310"/>
                                </a:lnTo>
                                <a:lnTo>
                                  <a:pt x="884" y="311"/>
                                </a:lnTo>
                                <a:lnTo>
                                  <a:pt x="891" y="311"/>
                                </a:lnTo>
                                <a:lnTo>
                                  <a:pt x="912" y="311"/>
                                </a:lnTo>
                                <a:lnTo>
                                  <a:pt x="919" y="311"/>
                                </a:lnTo>
                                <a:lnTo>
                                  <a:pt x="940" y="311"/>
                                </a:lnTo>
                                <a:lnTo>
                                  <a:pt x="947" y="311"/>
                                </a:lnTo>
                                <a:lnTo>
                                  <a:pt x="974" y="310"/>
                                </a:lnTo>
                                <a:lnTo>
                                  <a:pt x="981" y="310"/>
                                </a:lnTo>
                                <a:lnTo>
                                  <a:pt x="988" y="310"/>
                                </a:lnTo>
                                <a:lnTo>
                                  <a:pt x="1002" y="309"/>
                                </a:lnTo>
                                <a:lnTo>
                                  <a:pt x="1009" y="309"/>
                                </a:lnTo>
                                <a:lnTo>
                                  <a:pt x="1030" y="308"/>
                                </a:lnTo>
                                <a:lnTo>
                                  <a:pt x="1037" y="308"/>
                                </a:lnTo>
                                <a:lnTo>
                                  <a:pt x="1058" y="307"/>
                                </a:lnTo>
                                <a:lnTo>
                                  <a:pt x="1065" y="306"/>
                                </a:lnTo>
                                <a:lnTo>
                                  <a:pt x="1093" y="305"/>
                                </a:lnTo>
                                <a:lnTo>
                                  <a:pt x="1100" y="304"/>
                                </a:lnTo>
                                <a:lnTo>
                                  <a:pt x="1121" y="303"/>
                                </a:lnTo>
                                <a:lnTo>
                                  <a:pt x="1128" y="302"/>
                                </a:lnTo>
                                <a:lnTo>
                                  <a:pt x="1142" y="301"/>
                                </a:lnTo>
                                <a:lnTo>
                                  <a:pt x="1148" y="301"/>
                                </a:lnTo>
                                <a:lnTo>
                                  <a:pt x="1156" y="300"/>
                                </a:lnTo>
                                <a:lnTo>
                                  <a:pt x="1183" y="297"/>
                                </a:lnTo>
                                <a:lnTo>
                                  <a:pt x="1190" y="296"/>
                                </a:lnTo>
                                <a:lnTo>
                                  <a:pt x="1211" y="294"/>
                                </a:lnTo>
                                <a:lnTo>
                                  <a:pt x="1218" y="293"/>
                                </a:lnTo>
                                <a:lnTo>
                                  <a:pt x="1232" y="291"/>
                                </a:lnTo>
                                <a:lnTo>
                                  <a:pt x="1239" y="291"/>
                                </a:lnTo>
                                <a:lnTo>
                                  <a:pt x="1246" y="290"/>
                                </a:lnTo>
                                <a:lnTo>
                                  <a:pt x="1267" y="287"/>
                                </a:lnTo>
                                <a:lnTo>
                                  <a:pt x="1274" y="286"/>
                                </a:lnTo>
                                <a:lnTo>
                                  <a:pt x="1295" y="283"/>
                                </a:lnTo>
                                <a:lnTo>
                                  <a:pt x="1302" y="282"/>
                                </a:lnTo>
                                <a:lnTo>
                                  <a:pt x="1309" y="281"/>
                                </a:lnTo>
                                <a:lnTo>
                                  <a:pt x="1330" y="277"/>
                                </a:lnTo>
                                <a:lnTo>
                                  <a:pt x="1337" y="276"/>
                                </a:lnTo>
                                <a:lnTo>
                                  <a:pt x="1350" y="273"/>
                                </a:lnTo>
                                <a:lnTo>
                                  <a:pt x="1357" y="272"/>
                                </a:lnTo>
                                <a:lnTo>
                                  <a:pt x="1364" y="271"/>
                                </a:lnTo>
                                <a:lnTo>
                                  <a:pt x="1392" y="265"/>
                                </a:lnTo>
                                <a:lnTo>
                                  <a:pt x="1399" y="264"/>
                                </a:lnTo>
                                <a:lnTo>
                                  <a:pt x="1406" y="262"/>
                                </a:lnTo>
                                <a:lnTo>
                                  <a:pt x="1420" y="259"/>
                                </a:lnTo>
                                <a:lnTo>
                                  <a:pt x="1427" y="258"/>
                                </a:lnTo>
                                <a:lnTo>
                                  <a:pt x="1434" y="256"/>
                                </a:lnTo>
                                <a:lnTo>
                                  <a:pt x="1441" y="254"/>
                                </a:lnTo>
                                <a:lnTo>
                                  <a:pt x="1448" y="253"/>
                                </a:lnTo>
                                <a:lnTo>
                                  <a:pt x="1455" y="251"/>
                                </a:lnTo>
                                <a:lnTo>
                                  <a:pt x="1476" y="246"/>
                                </a:lnTo>
                                <a:lnTo>
                                  <a:pt x="1483" y="244"/>
                                </a:lnTo>
                                <a:lnTo>
                                  <a:pt x="1511" y="236"/>
                                </a:lnTo>
                                <a:lnTo>
                                  <a:pt x="1518" y="234"/>
                                </a:lnTo>
                                <a:lnTo>
                                  <a:pt x="1539" y="228"/>
                                </a:lnTo>
                                <a:lnTo>
                                  <a:pt x="1545" y="225"/>
                                </a:lnTo>
                                <a:lnTo>
                                  <a:pt x="1566" y="218"/>
                                </a:lnTo>
                                <a:lnTo>
                                  <a:pt x="1573" y="216"/>
                                </a:lnTo>
                                <a:lnTo>
                                  <a:pt x="1594" y="208"/>
                                </a:lnTo>
                                <a:lnTo>
                                  <a:pt x="1601" y="206"/>
                                </a:lnTo>
                                <a:lnTo>
                                  <a:pt x="1608" y="203"/>
                                </a:lnTo>
                                <a:lnTo>
                                  <a:pt x="1615" y="200"/>
                                </a:lnTo>
                                <a:lnTo>
                                  <a:pt x="1622" y="198"/>
                                </a:lnTo>
                                <a:lnTo>
                                  <a:pt x="1629" y="195"/>
                                </a:lnTo>
                                <a:lnTo>
                                  <a:pt x="1636" y="192"/>
                                </a:lnTo>
                                <a:lnTo>
                                  <a:pt x="1643" y="189"/>
                                </a:lnTo>
                                <a:lnTo>
                                  <a:pt x="1657" y="182"/>
                                </a:lnTo>
                                <a:lnTo>
                                  <a:pt x="1664" y="179"/>
                                </a:lnTo>
                                <a:lnTo>
                                  <a:pt x="1678" y="172"/>
                                </a:lnTo>
                                <a:lnTo>
                                  <a:pt x="1685" y="168"/>
                                </a:lnTo>
                                <a:lnTo>
                                  <a:pt x="1692" y="165"/>
                                </a:lnTo>
                                <a:lnTo>
                                  <a:pt x="1699" y="161"/>
                                </a:lnTo>
                                <a:lnTo>
                                  <a:pt x="1713" y="153"/>
                                </a:lnTo>
                                <a:lnTo>
                                  <a:pt x="1720" y="149"/>
                                </a:lnTo>
                                <a:lnTo>
                                  <a:pt x="1727" y="144"/>
                                </a:lnTo>
                                <a:lnTo>
                                  <a:pt x="1734" y="139"/>
                                </a:lnTo>
                                <a:lnTo>
                                  <a:pt x="1740" y="135"/>
                                </a:lnTo>
                                <a:lnTo>
                                  <a:pt x="1747" y="130"/>
                                </a:lnTo>
                                <a:lnTo>
                                  <a:pt x="1754" y="124"/>
                                </a:lnTo>
                                <a:lnTo>
                                  <a:pt x="1761" y="119"/>
                                </a:lnTo>
                                <a:lnTo>
                                  <a:pt x="1768" y="113"/>
                                </a:lnTo>
                                <a:lnTo>
                                  <a:pt x="1775" y="107"/>
                                </a:lnTo>
                                <a:lnTo>
                                  <a:pt x="1782" y="100"/>
                                </a:lnTo>
                                <a:lnTo>
                                  <a:pt x="1803" y="76"/>
                                </a:lnTo>
                                <a:lnTo>
                                  <a:pt x="1810" y="66"/>
                                </a:lnTo>
                                <a:lnTo>
                                  <a:pt x="1817" y="54"/>
                                </a:lnTo>
                                <a:lnTo>
                                  <a:pt x="1831" y="0"/>
                                </a:ln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75"/>
                        <wps:cNvCnPr/>
                        <wps:spPr bwMode="auto">
                          <a:xfrm flipH="1">
                            <a:off x="5778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6"/>
                        <wps:cNvCnPr/>
                        <wps:spPr bwMode="auto">
                          <a:xfrm flipH="1">
                            <a:off x="208851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7"/>
                        <wps:cNvCnPr/>
                        <wps:spPr bwMode="auto">
                          <a:xfrm>
                            <a:off x="57785" y="1465580"/>
                            <a:ext cx="203073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78"/>
                        <wps:cNvSpPr>
                          <a:spLocks noEditPoints="1"/>
                        </wps:cNvSpPr>
                        <wps:spPr bwMode="auto">
                          <a:xfrm>
                            <a:off x="1410970" y="784225"/>
                            <a:ext cx="5715" cy="38798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611"/>
                              <a:gd name="T2" fmla="*/ 9 w 9"/>
                              <a:gd name="T3" fmla="*/ 56 h 611"/>
                              <a:gd name="T4" fmla="*/ 0 w 9"/>
                              <a:gd name="T5" fmla="*/ 56 h 611"/>
                              <a:gd name="T6" fmla="*/ 0 w 9"/>
                              <a:gd name="T7" fmla="*/ 0 h 611"/>
                              <a:gd name="T8" fmla="*/ 9 w 9"/>
                              <a:gd name="T9" fmla="*/ 0 h 611"/>
                              <a:gd name="T10" fmla="*/ 9 w 9"/>
                              <a:gd name="T11" fmla="*/ 93 h 611"/>
                              <a:gd name="T12" fmla="*/ 9 w 9"/>
                              <a:gd name="T13" fmla="*/ 148 h 611"/>
                              <a:gd name="T14" fmla="*/ 0 w 9"/>
                              <a:gd name="T15" fmla="*/ 148 h 611"/>
                              <a:gd name="T16" fmla="*/ 0 w 9"/>
                              <a:gd name="T17" fmla="*/ 93 h 611"/>
                              <a:gd name="T18" fmla="*/ 9 w 9"/>
                              <a:gd name="T19" fmla="*/ 93 h 611"/>
                              <a:gd name="T20" fmla="*/ 9 w 9"/>
                              <a:gd name="T21" fmla="*/ 185 h 611"/>
                              <a:gd name="T22" fmla="*/ 9 w 9"/>
                              <a:gd name="T23" fmla="*/ 241 h 611"/>
                              <a:gd name="T24" fmla="*/ 0 w 9"/>
                              <a:gd name="T25" fmla="*/ 241 h 611"/>
                              <a:gd name="T26" fmla="*/ 0 w 9"/>
                              <a:gd name="T27" fmla="*/ 185 h 611"/>
                              <a:gd name="T28" fmla="*/ 9 w 9"/>
                              <a:gd name="T29" fmla="*/ 185 h 611"/>
                              <a:gd name="T30" fmla="*/ 9 w 9"/>
                              <a:gd name="T31" fmla="*/ 278 h 611"/>
                              <a:gd name="T32" fmla="*/ 9 w 9"/>
                              <a:gd name="T33" fmla="*/ 333 h 611"/>
                              <a:gd name="T34" fmla="*/ 0 w 9"/>
                              <a:gd name="T35" fmla="*/ 333 h 611"/>
                              <a:gd name="T36" fmla="*/ 0 w 9"/>
                              <a:gd name="T37" fmla="*/ 278 h 611"/>
                              <a:gd name="T38" fmla="*/ 9 w 9"/>
                              <a:gd name="T39" fmla="*/ 278 h 611"/>
                              <a:gd name="T40" fmla="*/ 9 w 9"/>
                              <a:gd name="T41" fmla="*/ 370 h 611"/>
                              <a:gd name="T42" fmla="*/ 9 w 9"/>
                              <a:gd name="T43" fmla="*/ 426 h 611"/>
                              <a:gd name="T44" fmla="*/ 0 w 9"/>
                              <a:gd name="T45" fmla="*/ 426 h 611"/>
                              <a:gd name="T46" fmla="*/ 0 w 9"/>
                              <a:gd name="T47" fmla="*/ 370 h 611"/>
                              <a:gd name="T48" fmla="*/ 9 w 9"/>
                              <a:gd name="T49" fmla="*/ 370 h 611"/>
                              <a:gd name="T50" fmla="*/ 9 w 9"/>
                              <a:gd name="T51" fmla="*/ 463 h 611"/>
                              <a:gd name="T52" fmla="*/ 9 w 9"/>
                              <a:gd name="T53" fmla="*/ 518 h 611"/>
                              <a:gd name="T54" fmla="*/ 0 w 9"/>
                              <a:gd name="T55" fmla="*/ 518 h 611"/>
                              <a:gd name="T56" fmla="*/ 0 w 9"/>
                              <a:gd name="T57" fmla="*/ 463 h 611"/>
                              <a:gd name="T58" fmla="*/ 9 w 9"/>
                              <a:gd name="T59" fmla="*/ 463 h 611"/>
                              <a:gd name="T60" fmla="*/ 9 w 9"/>
                              <a:gd name="T61" fmla="*/ 555 h 611"/>
                              <a:gd name="T62" fmla="*/ 9 w 9"/>
                              <a:gd name="T63" fmla="*/ 611 h 611"/>
                              <a:gd name="T64" fmla="*/ 0 w 9"/>
                              <a:gd name="T65" fmla="*/ 611 h 611"/>
                              <a:gd name="T66" fmla="*/ 0 w 9"/>
                              <a:gd name="T67" fmla="*/ 555 h 611"/>
                              <a:gd name="T68" fmla="*/ 9 w 9"/>
                              <a:gd name="T69" fmla="*/ 555 h 6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611">
                                <a:moveTo>
                                  <a:pt x="9" y="0"/>
                                </a:moveTo>
                                <a:lnTo>
                                  <a:pt x="9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3"/>
                                </a:moveTo>
                                <a:lnTo>
                                  <a:pt x="9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9" y="93"/>
                                </a:lnTo>
                                <a:close/>
                                <a:moveTo>
                                  <a:pt x="9" y="185"/>
                                </a:moveTo>
                                <a:lnTo>
                                  <a:pt x="9" y="241"/>
                                </a:lnTo>
                                <a:lnTo>
                                  <a:pt x="0" y="241"/>
                                </a:lnTo>
                                <a:lnTo>
                                  <a:pt x="0" y="185"/>
                                </a:lnTo>
                                <a:lnTo>
                                  <a:pt x="9" y="185"/>
                                </a:lnTo>
                                <a:close/>
                                <a:moveTo>
                                  <a:pt x="9" y="278"/>
                                </a:moveTo>
                                <a:lnTo>
                                  <a:pt x="9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8"/>
                                </a:lnTo>
                                <a:lnTo>
                                  <a:pt x="9" y="278"/>
                                </a:lnTo>
                                <a:close/>
                                <a:moveTo>
                                  <a:pt x="9" y="370"/>
                                </a:moveTo>
                                <a:lnTo>
                                  <a:pt x="9" y="426"/>
                                </a:lnTo>
                                <a:lnTo>
                                  <a:pt x="0" y="426"/>
                                </a:lnTo>
                                <a:lnTo>
                                  <a:pt x="0" y="370"/>
                                </a:lnTo>
                                <a:lnTo>
                                  <a:pt x="9" y="370"/>
                                </a:lnTo>
                                <a:close/>
                                <a:moveTo>
                                  <a:pt x="9" y="463"/>
                                </a:moveTo>
                                <a:lnTo>
                                  <a:pt x="9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63"/>
                                </a:lnTo>
                                <a:lnTo>
                                  <a:pt x="9" y="463"/>
                                </a:lnTo>
                                <a:close/>
                                <a:moveTo>
                                  <a:pt x="9" y="555"/>
                                </a:moveTo>
                                <a:lnTo>
                                  <a:pt x="9" y="611"/>
                                </a:lnTo>
                                <a:lnTo>
                                  <a:pt x="0" y="611"/>
                                </a:lnTo>
                                <a:lnTo>
                                  <a:pt x="0" y="555"/>
                                </a:lnTo>
                                <a:lnTo>
                                  <a:pt x="9" y="5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79"/>
                        <wps:cNvCnPr/>
                        <wps:spPr bwMode="auto">
                          <a:xfrm>
                            <a:off x="525145" y="919480"/>
                            <a:ext cx="2032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80"/>
                        <wps:cNvSpPr>
                          <a:spLocks noEditPoints="1"/>
                        </wps:cNvSpPr>
                        <wps:spPr bwMode="auto">
                          <a:xfrm>
                            <a:off x="728345" y="916305"/>
                            <a:ext cx="1361440" cy="6350"/>
                          </a:xfrm>
                          <a:custGeom>
                            <a:avLst/>
                            <a:gdLst>
                              <a:gd name="T0" fmla="*/ 54 w 2144"/>
                              <a:gd name="T1" fmla="*/ 0 h 10"/>
                              <a:gd name="T2" fmla="*/ 0 w 2144"/>
                              <a:gd name="T3" fmla="*/ 10 h 10"/>
                              <a:gd name="T4" fmla="*/ 91 w 2144"/>
                              <a:gd name="T5" fmla="*/ 0 h 10"/>
                              <a:gd name="T6" fmla="*/ 145 w 2144"/>
                              <a:gd name="T7" fmla="*/ 10 h 10"/>
                              <a:gd name="T8" fmla="*/ 91 w 2144"/>
                              <a:gd name="T9" fmla="*/ 0 h 10"/>
                              <a:gd name="T10" fmla="*/ 236 w 2144"/>
                              <a:gd name="T11" fmla="*/ 0 h 10"/>
                              <a:gd name="T12" fmla="*/ 181 w 2144"/>
                              <a:gd name="T13" fmla="*/ 10 h 10"/>
                              <a:gd name="T14" fmla="*/ 272 w 2144"/>
                              <a:gd name="T15" fmla="*/ 0 h 10"/>
                              <a:gd name="T16" fmla="*/ 327 w 2144"/>
                              <a:gd name="T17" fmla="*/ 10 h 10"/>
                              <a:gd name="T18" fmla="*/ 272 w 2144"/>
                              <a:gd name="T19" fmla="*/ 0 h 10"/>
                              <a:gd name="T20" fmla="*/ 418 w 2144"/>
                              <a:gd name="T21" fmla="*/ 0 h 10"/>
                              <a:gd name="T22" fmla="*/ 363 w 2144"/>
                              <a:gd name="T23" fmla="*/ 10 h 10"/>
                              <a:gd name="T24" fmla="*/ 454 w 2144"/>
                              <a:gd name="T25" fmla="*/ 0 h 10"/>
                              <a:gd name="T26" fmla="*/ 508 w 2144"/>
                              <a:gd name="T27" fmla="*/ 10 h 10"/>
                              <a:gd name="T28" fmla="*/ 454 w 2144"/>
                              <a:gd name="T29" fmla="*/ 0 h 10"/>
                              <a:gd name="T30" fmla="*/ 599 w 2144"/>
                              <a:gd name="T31" fmla="*/ 0 h 10"/>
                              <a:gd name="T32" fmla="*/ 545 w 2144"/>
                              <a:gd name="T33" fmla="*/ 10 h 10"/>
                              <a:gd name="T34" fmla="*/ 636 w 2144"/>
                              <a:gd name="T35" fmla="*/ 0 h 10"/>
                              <a:gd name="T36" fmla="*/ 690 w 2144"/>
                              <a:gd name="T37" fmla="*/ 10 h 10"/>
                              <a:gd name="T38" fmla="*/ 636 w 2144"/>
                              <a:gd name="T39" fmla="*/ 0 h 10"/>
                              <a:gd name="T40" fmla="*/ 781 w 2144"/>
                              <a:gd name="T41" fmla="*/ 0 h 10"/>
                              <a:gd name="T42" fmla="*/ 727 w 2144"/>
                              <a:gd name="T43" fmla="*/ 10 h 10"/>
                              <a:gd name="T44" fmla="*/ 817 w 2144"/>
                              <a:gd name="T45" fmla="*/ 0 h 10"/>
                              <a:gd name="T46" fmla="*/ 872 w 2144"/>
                              <a:gd name="T47" fmla="*/ 10 h 10"/>
                              <a:gd name="T48" fmla="*/ 817 w 2144"/>
                              <a:gd name="T49" fmla="*/ 0 h 10"/>
                              <a:gd name="T50" fmla="*/ 963 w 2144"/>
                              <a:gd name="T51" fmla="*/ 0 h 10"/>
                              <a:gd name="T52" fmla="*/ 908 w 2144"/>
                              <a:gd name="T53" fmla="*/ 10 h 10"/>
                              <a:gd name="T54" fmla="*/ 999 w 2144"/>
                              <a:gd name="T55" fmla="*/ 0 h 10"/>
                              <a:gd name="T56" fmla="*/ 1054 w 2144"/>
                              <a:gd name="T57" fmla="*/ 10 h 10"/>
                              <a:gd name="T58" fmla="*/ 999 w 2144"/>
                              <a:gd name="T59" fmla="*/ 0 h 10"/>
                              <a:gd name="T60" fmla="*/ 1145 w 2144"/>
                              <a:gd name="T61" fmla="*/ 0 h 10"/>
                              <a:gd name="T62" fmla="*/ 1090 w 2144"/>
                              <a:gd name="T63" fmla="*/ 10 h 10"/>
                              <a:gd name="T64" fmla="*/ 1181 w 2144"/>
                              <a:gd name="T65" fmla="*/ 0 h 10"/>
                              <a:gd name="T66" fmla="*/ 1235 w 2144"/>
                              <a:gd name="T67" fmla="*/ 10 h 10"/>
                              <a:gd name="T68" fmla="*/ 1181 w 2144"/>
                              <a:gd name="T69" fmla="*/ 0 h 10"/>
                              <a:gd name="T70" fmla="*/ 1326 w 2144"/>
                              <a:gd name="T71" fmla="*/ 0 h 10"/>
                              <a:gd name="T72" fmla="*/ 1272 w 2144"/>
                              <a:gd name="T73" fmla="*/ 10 h 10"/>
                              <a:gd name="T74" fmla="*/ 1363 w 2144"/>
                              <a:gd name="T75" fmla="*/ 0 h 10"/>
                              <a:gd name="T76" fmla="*/ 1417 w 2144"/>
                              <a:gd name="T77" fmla="*/ 10 h 10"/>
                              <a:gd name="T78" fmla="*/ 1363 w 2144"/>
                              <a:gd name="T79" fmla="*/ 0 h 10"/>
                              <a:gd name="T80" fmla="*/ 1508 w 2144"/>
                              <a:gd name="T81" fmla="*/ 0 h 10"/>
                              <a:gd name="T82" fmla="*/ 1453 w 2144"/>
                              <a:gd name="T83" fmla="*/ 10 h 10"/>
                              <a:gd name="T84" fmla="*/ 1544 w 2144"/>
                              <a:gd name="T85" fmla="*/ 0 h 10"/>
                              <a:gd name="T86" fmla="*/ 1599 w 2144"/>
                              <a:gd name="T87" fmla="*/ 10 h 10"/>
                              <a:gd name="T88" fmla="*/ 1544 w 2144"/>
                              <a:gd name="T89" fmla="*/ 0 h 10"/>
                              <a:gd name="T90" fmla="*/ 1690 w 2144"/>
                              <a:gd name="T91" fmla="*/ 0 h 10"/>
                              <a:gd name="T92" fmla="*/ 1635 w 2144"/>
                              <a:gd name="T93" fmla="*/ 10 h 10"/>
                              <a:gd name="T94" fmla="*/ 1726 w 2144"/>
                              <a:gd name="T95" fmla="*/ 0 h 10"/>
                              <a:gd name="T96" fmla="*/ 1781 w 2144"/>
                              <a:gd name="T97" fmla="*/ 10 h 10"/>
                              <a:gd name="T98" fmla="*/ 1726 w 2144"/>
                              <a:gd name="T99" fmla="*/ 0 h 10"/>
                              <a:gd name="T100" fmla="*/ 1871 w 2144"/>
                              <a:gd name="T101" fmla="*/ 0 h 10"/>
                              <a:gd name="T102" fmla="*/ 1817 w 2144"/>
                              <a:gd name="T103" fmla="*/ 10 h 10"/>
                              <a:gd name="T104" fmla="*/ 1908 w 2144"/>
                              <a:gd name="T105" fmla="*/ 0 h 10"/>
                              <a:gd name="T106" fmla="*/ 1962 w 2144"/>
                              <a:gd name="T107" fmla="*/ 10 h 10"/>
                              <a:gd name="T108" fmla="*/ 1908 w 2144"/>
                              <a:gd name="T109" fmla="*/ 0 h 10"/>
                              <a:gd name="T110" fmla="*/ 2053 w 2144"/>
                              <a:gd name="T111" fmla="*/ 0 h 10"/>
                              <a:gd name="T112" fmla="*/ 1999 w 2144"/>
                              <a:gd name="T113" fmla="*/ 10 h 10"/>
                              <a:gd name="T114" fmla="*/ 2089 w 2144"/>
                              <a:gd name="T115" fmla="*/ 0 h 10"/>
                              <a:gd name="T116" fmla="*/ 2144 w 2144"/>
                              <a:gd name="T117" fmla="*/ 10 h 10"/>
                              <a:gd name="T118" fmla="*/ 2089 w 2144"/>
                              <a:gd name="T11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144" h="10">
                                <a:moveTo>
                                  <a:pt x="0" y="0"/>
                                </a:moveTo>
                                <a:lnTo>
                                  <a:pt x="54" y="0"/>
                                </a:lnTo>
                                <a:lnTo>
                                  <a:pt x="5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5" y="0"/>
                                </a:lnTo>
                                <a:lnTo>
                                  <a:pt x="145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1" y="0"/>
                                </a:moveTo>
                                <a:lnTo>
                                  <a:pt x="236" y="0"/>
                                </a:lnTo>
                                <a:lnTo>
                                  <a:pt x="236" y="10"/>
                                </a:lnTo>
                                <a:lnTo>
                                  <a:pt x="181" y="10"/>
                                </a:lnTo>
                                <a:lnTo>
                                  <a:pt x="181" y="0"/>
                                </a:lnTo>
                                <a:close/>
                                <a:moveTo>
                                  <a:pt x="272" y="0"/>
                                </a:moveTo>
                                <a:lnTo>
                                  <a:pt x="327" y="0"/>
                                </a:lnTo>
                                <a:lnTo>
                                  <a:pt x="327" y="10"/>
                                </a:lnTo>
                                <a:lnTo>
                                  <a:pt x="272" y="10"/>
                                </a:lnTo>
                                <a:lnTo>
                                  <a:pt x="272" y="0"/>
                                </a:lnTo>
                                <a:close/>
                                <a:moveTo>
                                  <a:pt x="36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3" y="10"/>
                                </a:lnTo>
                                <a:lnTo>
                                  <a:pt x="363" y="0"/>
                                </a:lnTo>
                                <a:close/>
                                <a:moveTo>
                                  <a:pt x="454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0"/>
                                </a:lnTo>
                                <a:lnTo>
                                  <a:pt x="454" y="10"/>
                                </a:lnTo>
                                <a:lnTo>
                                  <a:pt x="454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599" y="0"/>
                                </a:lnTo>
                                <a:lnTo>
                                  <a:pt x="599" y="10"/>
                                </a:lnTo>
                                <a:lnTo>
                                  <a:pt x="545" y="10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36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10"/>
                                </a:lnTo>
                                <a:lnTo>
                                  <a:pt x="636" y="10"/>
                                </a:lnTo>
                                <a:lnTo>
                                  <a:pt x="636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1" y="0"/>
                                </a:lnTo>
                                <a:lnTo>
                                  <a:pt x="781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7" y="10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3" y="0"/>
                                </a:lnTo>
                                <a:lnTo>
                                  <a:pt x="963" y="10"/>
                                </a:lnTo>
                                <a:lnTo>
                                  <a:pt x="908" y="10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9" y="0"/>
                                </a:moveTo>
                                <a:lnTo>
                                  <a:pt x="1054" y="0"/>
                                </a:lnTo>
                                <a:lnTo>
                                  <a:pt x="1054" y="10"/>
                                </a:lnTo>
                                <a:lnTo>
                                  <a:pt x="999" y="10"/>
                                </a:lnTo>
                                <a:lnTo>
                                  <a:pt x="999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5" y="0"/>
                                </a:lnTo>
                                <a:lnTo>
                                  <a:pt x="1145" y="10"/>
                                </a:lnTo>
                                <a:lnTo>
                                  <a:pt x="1090" y="10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81" y="0"/>
                                </a:moveTo>
                                <a:lnTo>
                                  <a:pt x="1235" y="0"/>
                                </a:lnTo>
                                <a:lnTo>
                                  <a:pt x="1235" y="10"/>
                                </a:lnTo>
                                <a:lnTo>
                                  <a:pt x="1181" y="10"/>
                                </a:lnTo>
                                <a:lnTo>
                                  <a:pt x="1181" y="0"/>
                                </a:lnTo>
                                <a:close/>
                                <a:moveTo>
                                  <a:pt x="1272" y="0"/>
                                </a:moveTo>
                                <a:lnTo>
                                  <a:pt x="1326" y="0"/>
                                </a:lnTo>
                                <a:lnTo>
                                  <a:pt x="1326" y="10"/>
                                </a:lnTo>
                                <a:lnTo>
                                  <a:pt x="1272" y="10"/>
                                </a:lnTo>
                                <a:lnTo>
                                  <a:pt x="1272" y="0"/>
                                </a:lnTo>
                                <a:close/>
                                <a:moveTo>
                                  <a:pt x="1363" y="0"/>
                                </a:moveTo>
                                <a:lnTo>
                                  <a:pt x="1417" y="0"/>
                                </a:lnTo>
                                <a:lnTo>
                                  <a:pt x="1417" y="10"/>
                                </a:lnTo>
                                <a:lnTo>
                                  <a:pt x="1363" y="10"/>
                                </a:lnTo>
                                <a:lnTo>
                                  <a:pt x="1363" y="0"/>
                                </a:lnTo>
                                <a:close/>
                                <a:moveTo>
                                  <a:pt x="1453" y="0"/>
                                </a:moveTo>
                                <a:lnTo>
                                  <a:pt x="1508" y="0"/>
                                </a:lnTo>
                                <a:lnTo>
                                  <a:pt x="1508" y="10"/>
                                </a:lnTo>
                                <a:lnTo>
                                  <a:pt x="1453" y="10"/>
                                </a:lnTo>
                                <a:lnTo>
                                  <a:pt x="1453" y="0"/>
                                </a:lnTo>
                                <a:close/>
                                <a:moveTo>
                                  <a:pt x="1544" y="0"/>
                                </a:moveTo>
                                <a:lnTo>
                                  <a:pt x="1599" y="0"/>
                                </a:lnTo>
                                <a:lnTo>
                                  <a:pt x="1599" y="10"/>
                                </a:lnTo>
                                <a:lnTo>
                                  <a:pt x="1544" y="10"/>
                                </a:lnTo>
                                <a:lnTo>
                                  <a:pt x="1544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690" y="0"/>
                                </a:lnTo>
                                <a:lnTo>
                                  <a:pt x="1690" y="10"/>
                                </a:lnTo>
                                <a:lnTo>
                                  <a:pt x="1635" y="10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1726" y="0"/>
                                </a:moveTo>
                                <a:lnTo>
                                  <a:pt x="1781" y="0"/>
                                </a:lnTo>
                                <a:lnTo>
                                  <a:pt x="1781" y="10"/>
                                </a:lnTo>
                                <a:lnTo>
                                  <a:pt x="1726" y="10"/>
                                </a:lnTo>
                                <a:lnTo>
                                  <a:pt x="1726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71" y="0"/>
                                </a:lnTo>
                                <a:lnTo>
                                  <a:pt x="1871" y="10"/>
                                </a:lnTo>
                                <a:lnTo>
                                  <a:pt x="1817" y="10"/>
                                </a:lnTo>
                                <a:lnTo>
                                  <a:pt x="1817" y="0"/>
                                </a:lnTo>
                                <a:close/>
                                <a:moveTo>
                                  <a:pt x="1908" y="0"/>
                                </a:moveTo>
                                <a:lnTo>
                                  <a:pt x="1962" y="0"/>
                                </a:lnTo>
                                <a:lnTo>
                                  <a:pt x="1962" y="10"/>
                                </a:lnTo>
                                <a:lnTo>
                                  <a:pt x="1908" y="10"/>
                                </a:lnTo>
                                <a:lnTo>
                                  <a:pt x="1908" y="0"/>
                                </a:lnTo>
                                <a:close/>
                                <a:moveTo>
                                  <a:pt x="1999" y="0"/>
                                </a:moveTo>
                                <a:lnTo>
                                  <a:pt x="2053" y="0"/>
                                </a:lnTo>
                                <a:lnTo>
                                  <a:pt x="2053" y="10"/>
                                </a:lnTo>
                                <a:lnTo>
                                  <a:pt x="1999" y="10"/>
                                </a:lnTo>
                                <a:lnTo>
                                  <a:pt x="1999" y="0"/>
                                </a:lnTo>
                                <a:close/>
                                <a:moveTo>
                                  <a:pt x="2089" y="0"/>
                                </a:moveTo>
                                <a:lnTo>
                                  <a:pt x="2144" y="0"/>
                                </a:lnTo>
                                <a:lnTo>
                                  <a:pt x="2144" y="10"/>
                                </a:lnTo>
                                <a:lnTo>
                                  <a:pt x="2089" y="10"/>
                                </a:lnTo>
                                <a:lnTo>
                                  <a:pt x="20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81"/>
                        <wps:cNvCnPr/>
                        <wps:spPr bwMode="auto">
                          <a:xfrm>
                            <a:off x="2099310" y="919480"/>
                            <a:ext cx="456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82"/>
                        <wps:cNvSpPr>
                          <a:spLocks noEditPoints="1"/>
                        </wps:cNvSpPr>
                        <wps:spPr bwMode="auto">
                          <a:xfrm>
                            <a:off x="831850" y="1174750"/>
                            <a:ext cx="581660" cy="6350"/>
                          </a:xfrm>
                          <a:custGeom>
                            <a:avLst/>
                            <a:gdLst>
                              <a:gd name="T0" fmla="*/ 0 w 916"/>
                              <a:gd name="T1" fmla="*/ 0 h 10"/>
                              <a:gd name="T2" fmla="*/ 55 w 916"/>
                              <a:gd name="T3" fmla="*/ 0 h 10"/>
                              <a:gd name="T4" fmla="*/ 55 w 916"/>
                              <a:gd name="T5" fmla="*/ 10 h 10"/>
                              <a:gd name="T6" fmla="*/ 0 w 916"/>
                              <a:gd name="T7" fmla="*/ 10 h 10"/>
                              <a:gd name="T8" fmla="*/ 0 w 916"/>
                              <a:gd name="T9" fmla="*/ 0 h 10"/>
                              <a:gd name="T10" fmla="*/ 91 w 916"/>
                              <a:gd name="T11" fmla="*/ 0 h 10"/>
                              <a:gd name="T12" fmla="*/ 146 w 916"/>
                              <a:gd name="T13" fmla="*/ 0 h 10"/>
                              <a:gd name="T14" fmla="*/ 146 w 916"/>
                              <a:gd name="T15" fmla="*/ 10 h 10"/>
                              <a:gd name="T16" fmla="*/ 91 w 916"/>
                              <a:gd name="T17" fmla="*/ 10 h 10"/>
                              <a:gd name="T18" fmla="*/ 91 w 916"/>
                              <a:gd name="T19" fmla="*/ 0 h 10"/>
                              <a:gd name="T20" fmla="*/ 182 w 916"/>
                              <a:gd name="T21" fmla="*/ 0 h 10"/>
                              <a:gd name="T22" fmla="*/ 237 w 916"/>
                              <a:gd name="T23" fmla="*/ 0 h 10"/>
                              <a:gd name="T24" fmla="*/ 237 w 916"/>
                              <a:gd name="T25" fmla="*/ 10 h 10"/>
                              <a:gd name="T26" fmla="*/ 182 w 916"/>
                              <a:gd name="T27" fmla="*/ 10 h 10"/>
                              <a:gd name="T28" fmla="*/ 182 w 916"/>
                              <a:gd name="T29" fmla="*/ 0 h 10"/>
                              <a:gd name="T30" fmla="*/ 273 w 916"/>
                              <a:gd name="T31" fmla="*/ 0 h 10"/>
                              <a:gd name="T32" fmla="*/ 328 w 916"/>
                              <a:gd name="T33" fmla="*/ 0 h 10"/>
                              <a:gd name="T34" fmla="*/ 328 w 916"/>
                              <a:gd name="T35" fmla="*/ 10 h 10"/>
                              <a:gd name="T36" fmla="*/ 273 w 916"/>
                              <a:gd name="T37" fmla="*/ 10 h 10"/>
                              <a:gd name="T38" fmla="*/ 273 w 916"/>
                              <a:gd name="T39" fmla="*/ 0 h 10"/>
                              <a:gd name="T40" fmla="*/ 364 w 916"/>
                              <a:gd name="T41" fmla="*/ 0 h 10"/>
                              <a:gd name="T42" fmla="*/ 418 w 916"/>
                              <a:gd name="T43" fmla="*/ 0 h 10"/>
                              <a:gd name="T44" fmla="*/ 418 w 916"/>
                              <a:gd name="T45" fmla="*/ 10 h 10"/>
                              <a:gd name="T46" fmla="*/ 364 w 916"/>
                              <a:gd name="T47" fmla="*/ 10 h 10"/>
                              <a:gd name="T48" fmla="*/ 364 w 916"/>
                              <a:gd name="T49" fmla="*/ 0 h 10"/>
                              <a:gd name="T50" fmla="*/ 455 w 916"/>
                              <a:gd name="T51" fmla="*/ 0 h 10"/>
                              <a:gd name="T52" fmla="*/ 509 w 916"/>
                              <a:gd name="T53" fmla="*/ 0 h 10"/>
                              <a:gd name="T54" fmla="*/ 509 w 916"/>
                              <a:gd name="T55" fmla="*/ 10 h 10"/>
                              <a:gd name="T56" fmla="*/ 455 w 916"/>
                              <a:gd name="T57" fmla="*/ 10 h 10"/>
                              <a:gd name="T58" fmla="*/ 455 w 916"/>
                              <a:gd name="T59" fmla="*/ 0 h 10"/>
                              <a:gd name="T60" fmla="*/ 546 w 916"/>
                              <a:gd name="T61" fmla="*/ 0 h 10"/>
                              <a:gd name="T62" fmla="*/ 600 w 916"/>
                              <a:gd name="T63" fmla="*/ 0 h 10"/>
                              <a:gd name="T64" fmla="*/ 600 w 916"/>
                              <a:gd name="T65" fmla="*/ 10 h 10"/>
                              <a:gd name="T66" fmla="*/ 546 w 916"/>
                              <a:gd name="T67" fmla="*/ 10 h 10"/>
                              <a:gd name="T68" fmla="*/ 546 w 916"/>
                              <a:gd name="T69" fmla="*/ 0 h 10"/>
                              <a:gd name="T70" fmla="*/ 637 w 916"/>
                              <a:gd name="T71" fmla="*/ 0 h 10"/>
                              <a:gd name="T72" fmla="*/ 691 w 916"/>
                              <a:gd name="T73" fmla="*/ 0 h 10"/>
                              <a:gd name="T74" fmla="*/ 691 w 916"/>
                              <a:gd name="T75" fmla="*/ 10 h 10"/>
                              <a:gd name="T76" fmla="*/ 637 w 916"/>
                              <a:gd name="T77" fmla="*/ 10 h 10"/>
                              <a:gd name="T78" fmla="*/ 637 w 916"/>
                              <a:gd name="T79" fmla="*/ 0 h 10"/>
                              <a:gd name="T80" fmla="*/ 727 w 916"/>
                              <a:gd name="T81" fmla="*/ 0 h 10"/>
                              <a:gd name="T82" fmla="*/ 782 w 916"/>
                              <a:gd name="T83" fmla="*/ 0 h 10"/>
                              <a:gd name="T84" fmla="*/ 782 w 916"/>
                              <a:gd name="T85" fmla="*/ 10 h 10"/>
                              <a:gd name="T86" fmla="*/ 727 w 916"/>
                              <a:gd name="T87" fmla="*/ 10 h 10"/>
                              <a:gd name="T88" fmla="*/ 727 w 916"/>
                              <a:gd name="T89" fmla="*/ 0 h 10"/>
                              <a:gd name="T90" fmla="*/ 818 w 916"/>
                              <a:gd name="T91" fmla="*/ 0 h 10"/>
                              <a:gd name="T92" fmla="*/ 873 w 916"/>
                              <a:gd name="T93" fmla="*/ 0 h 10"/>
                              <a:gd name="T94" fmla="*/ 873 w 916"/>
                              <a:gd name="T95" fmla="*/ 10 h 10"/>
                              <a:gd name="T96" fmla="*/ 818 w 916"/>
                              <a:gd name="T97" fmla="*/ 10 h 10"/>
                              <a:gd name="T98" fmla="*/ 818 w 916"/>
                              <a:gd name="T99" fmla="*/ 0 h 10"/>
                              <a:gd name="T100" fmla="*/ 909 w 916"/>
                              <a:gd name="T101" fmla="*/ 0 h 10"/>
                              <a:gd name="T102" fmla="*/ 916 w 916"/>
                              <a:gd name="T103" fmla="*/ 0 h 10"/>
                              <a:gd name="T104" fmla="*/ 916 w 916"/>
                              <a:gd name="T105" fmla="*/ 10 h 10"/>
                              <a:gd name="T106" fmla="*/ 909 w 916"/>
                              <a:gd name="T107" fmla="*/ 10 h 10"/>
                              <a:gd name="T108" fmla="*/ 909 w 916"/>
                              <a:gd name="T10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16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10"/>
                                </a:lnTo>
                                <a:lnTo>
                                  <a:pt x="182" y="10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10"/>
                                </a:lnTo>
                                <a:lnTo>
                                  <a:pt x="273" y="10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4" y="10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09" y="0"/>
                                </a:lnTo>
                                <a:lnTo>
                                  <a:pt x="509" y="10"/>
                                </a:lnTo>
                                <a:lnTo>
                                  <a:pt x="455" y="10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0" y="0"/>
                                </a:lnTo>
                                <a:lnTo>
                                  <a:pt x="600" y="10"/>
                                </a:lnTo>
                                <a:lnTo>
                                  <a:pt x="546" y="10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2" y="0"/>
                                </a:lnTo>
                                <a:lnTo>
                                  <a:pt x="782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873" y="0"/>
                                </a:lnTo>
                                <a:lnTo>
                                  <a:pt x="873" y="10"/>
                                </a:lnTo>
                                <a:lnTo>
                                  <a:pt x="818" y="10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909" y="0"/>
                                </a:moveTo>
                                <a:lnTo>
                                  <a:pt x="916" y="0"/>
                                </a:lnTo>
                                <a:lnTo>
                                  <a:pt x="916" y="10"/>
                                </a:lnTo>
                                <a:lnTo>
                                  <a:pt x="909" y="10"/>
                                </a:lnTo>
                                <a:lnTo>
                                  <a:pt x="90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83"/>
                        <wps:cNvSpPr>
                          <a:spLocks noEditPoints="1"/>
                        </wps:cNvSpPr>
                        <wps:spPr bwMode="auto">
                          <a:xfrm>
                            <a:off x="830580" y="782320"/>
                            <a:ext cx="584835" cy="398145"/>
                          </a:xfrm>
                          <a:custGeom>
                            <a:avLst/>
                            <a:gdLst>
                              <a:gd name="T0" fmla="*/ 875 w 921"/>
                              <a:gd name="T1" fmla="*/ 38 h 627"/>
                              <a:gd name="T2" fmla="*/ 916 w 921"/>
                              <a:gd name="T3" fmla="*/ 0 h 627"/>
                              <a:gd name="T4" fmla="*/ 845 w 921"/>
                              <a:gd name="T5" fmla="*/ 59 h 627"/>
                              <a:gd name="T6" fmla="*/ 795 w 921"/>
                              <a:gd name="T7" fmla="*/ 82 h 627"/>
                              <a:gd name="T8" fmla="*/ 845 w 921"/>
                              <a:gd name="T9" fmla="*/ 59 h 627"/>
                              <a:gd name="T10" fmla="*/ 724 w 921"/>
                              <a:gd name="T11" fmla="*/ 140 h 627"/>
                              <a:gd name="T12" fmla="*/ 764 w 921"/>
                              <a:gd name="T13" fmla="*/ 102 h 627"/>
                              <a:gd name="T14" fmla="*/ 694 w 921"/>
                              <a:gd name="T15" fmla="*/ 161 h 627"/>
                              <a:gd name="T16" fmla="*/ 643 w 921"/>
                              <a:gd name="T17" fmla="*/ 184 h 627"/>
                              <a:gd name="T18" fmla="*/ 694 w 921"/>
                              <a:gd name="T19" fmla="*/ 161 h 627"/>
                              <a:gd name="T20" fmla="*/ 573 w 921"/>
                              <a:gd name="T21" fmla="*/ 243 h 627"/>
                              <a:gd name="T22" fmla="*/ 613 w 921"/>
                              <a:gd name="T23" fmla="*/ 204 h 627"/>
                              <a:gd name="T24" fmla="*/ 542 w 921"/>
                              <a:gd name="T25" fmla="*/ 263 h 627"/>
                              <a:gd name="T26" fmla="*/ 492 w 921"/>
                              <a:gd name="T27" fmla="*/ 286 h 627"/>
                              <a:gd name="T28" fmla="*/ 542 w 921"/>
                              <a:gd name="T29" fmla="*/ 263 h 627"/>
                              <a:gd name="T30" fmla="*/ 421 w 921"/>
                              <a:gd name="T31" fmla="*/ 345 h 627"/>
                              <a:gd name="T32" fmla="*/ 462 w 921"/>
                              <a:gd name="T33" fmla="*/ 307 h 627"/>
                              <a:gd name="T34" fmla="*/ 391 w 921"/>
                              <a:gd name="T35" fmla="*/ 366 h 627"/>
                              <a:gd name="T36" fmla="*/ 341 w 921"/>
                              <a:gd name="T37" fmla="*/ 389 h 627"/>
                              <a:gd name="T38" fmla="*/ 391 w 921"/>
                              <a:gd name="T39" fmla="*/ 366 h 627"/>
                              <a:gd name="T40" fmla="*/ 270 w 921"/>
                              <a:gd name="T41" fmla="*/ 448 h 627"/>
                              <a:gd name="T42" fmla="*/ 310 w 921"/>
                              <a:gd name="T43" fmla="*/ 409 h 627"/>
                              <a:gd name="T44" fmla="*/ 240 w 921"/>
                              <a:gd name="T45" fmla="*/ 468 h 627"/>
                              <a:gd name="T46" fmla="*/ 189 w 921"/>
                              <a:gd name="T47" fmla="*/ 491 h 627"/>
                              <a:gd name="T48" fmla="*/ 240 w 921"/>
                              <a:gd name="T49" fmla="*/ 468 h 627"/>
                              <a:gd name="T50" fmla="*/ 119 w 921"/>
                              <a:gd name="T51" fmla="*/ 550 h 627"/>
                              <a:gd name="T52" fmla="*/ 159 w 921"/>
                              <a:gd name="T53" fmla="*/ 512 h 627"/>
                              <a:gd name="T54" fmla="*/ 88 w 921"/>
                              <a:gd name="T55" fmla="*/ 570 h 627"/>
                              <a:gd name="T56" fmla="*/ 38 w 921"/>
                              <a:gd name="T57" fmla="*/ 594 h 627"/>
                              <a:gd name="T58" fmla="*/ 88 w 921"/>
                              <a:gd name="T59" fmla="*/ 570 h 627"/>
                              <a:gd name="T60" fmla="*/ 5 w 921"/>
                              <a:gd name="T61" fmla="*/ 627 h 627"/>
                              <a:gd name="T62" fmla="*/ 8 w 921"/>
                              <a:gd name="T63" fmla="*/ 614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21" h="627">
                                <a:moveTo>
                                  <a:pt x="921" y="7"/>
                                </a:moveTo>
                                <a:lnTo>
                                  <a:pt x="875" y="38"/>
                                </a:lnTo>
                                <a:lnTo>
                                  <a:pt x="870" y="30"/>
                                </a:lnTo>
                                <a:lnTo>
                                  <a:pt x="916" y="0"/>
                                </a:lnTo>
                                <a:lnTo>
                                  <a:pt x="921" y="7"/>
                                </a:lnTo>
                                <a:close/>
                                <a:moveTo>
                                  <a:pt x="845" y="59"/>
                                </a:moveTo>
                                <a:lnTo>
                                  <a:pt x="800" y="89"/>
                                </a:lnTo>
                                <a:lnTo>
                                  <a:pt x="795" y="82"/>
                                </a:lnTo>
                                <a:lnTo>
                                  <a:pt x="840" y="51"/>
                                </a:lnTo>
                                <a:lnTo>
                                  <a:pt x="845" y="59"/>
                                </a:lnTo>
                                <a:close/>
                                <a:moveTo>
                                  <a:pt x="769" y="110"/>
                                </a:moveTo>
                                <a:lnTo>
                                  <a:pt x="724" y="140"/>
                                </a:lnTo>
                                <a:lnTo>
                                  <a:pt x="719" y="133"/>
                                </a:lnTo>
                                <a:lnTo>
                                  <a:pt x="764" y="102"/>
                                </a:lnTo>
                                <a:lnTo>
                                  <a:pt x="769" y="110"/>
                                </a:lnTo>
                                <a:close/>
                                <a:moveTo>
                                  <a:pt x="694" y="161"/>
                                </a:moveTo>
                                <a:lnTo>
                                  <a:pt x="648" y="192"/>
                                </a:lnTo>
                                <a:lnTo>
                                  <a:pt x="643" y="184"/>
                                </a:lnTo>
                                <a:lnTo>
                                  <a:pt x="689" y="153"/>
                                </a:lnTo>
                                <a:lnTo>
                                  <a:pt x="694" y="161"/>
                                </a:lnTo>
                                <a:close/>
                                <a:moveTo>
                                  <a:pt x="618" y="212"/>
                                </a:moveTo>
                                <a:lnTo>
                                  <a:pt x="573" y="243"/>
                                </a:lnTo>
                                <a:lnTo>
                                  <a:pt x="568" y="235"/>
                                </a:lnTo>
                                <a:lnTo>
                                  <a:pt x="613" y="204"/>
                                </a:lnTo>
                                <a:lnTo>
                                  <a:pt x="618" y="212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497" y="294"/>
                                </a:lnTo>
                                <a:lnTo>
                                  <a:pt x="492" y="286"/>
                                </a:lnTo>
                                <a:lnTo>
                                  <a:pt x="537" y="256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467" y="315"/>
                                </a:moveTo>
                                <a:lnTo>
                                  <a:pt x="421" y="345"/>
                                </a:lnTo>
                                <a:lnTo>
                                  <a:pt x="416" y="338"/>
                                </a:lnTo>
                                <a:lnTo>
                                  <a:pt x="462" y="307"/>
                                </a:lnTo>
                                <a:lnTo>
                                  <a:pt x="467" y="315"/>
                                </a:lnTo>
                                <a:close/>
                                <a:moveTo>
                                  <a:pt x="391" y="366"/>
                                </a:moveTo>
                                <a:lnTo>
                                  <a:pt x="346" y="396"/>
                                </a:lnTo>
                                <a:lnTo>
                                  <a:pt x="341" y="389"/>
                                </a:lnTo>
                                <a:lnTo>
                                  <a:pt x="386" y="358"/>
                                </a:lnTo>
                                <a:lnTo>
                                  <a:pt x="391" y="366"/>
                                </a:lnTo>
                                <a:close/>
                                <a:moveTo>
                                  <a:pt x="315" y="417"/>
                                </a:moveTo>
                                <a:lnTo>
                                  <a:pt x="270" y="448"/>
                                </a:lnTo>
                                <a:lnTo>
                                  <a:pt x="265" y="440"/>
                                </a:lnTo>
                                <a:lnTo>
                                  <a:pt x="310" y="409"/>
                                </a:lnTo>
                                <a:lnTo>
                                  <a:pt x="315" y="417"/>
                                </a:lnTo>
                                <a:close/>
                                <a:moveTo>
                                  <a:pt x="240" y="468"/>
                                </a:moveTo>
                                <a:lnTo>
                                  <a:pt x="194" y="499"/>
                                </a:lnTo>
                                <a:lnTo>
                                  <a:pt x="189" y="491"/>
                                </a:lnTo>
                                <a:lnTo>
                                  <a:pt x="235" y="460"/>
                                </a:lnTo>
                                <a:lnTo>
                                  <a:pt x="240" y="468"/>
                                </a:lnTo>
                                <a:close/>
                                <a:moveTo>
                                  <a:pt x="164" y="519"/>
                                </a:moveTo>
                                <a:lnTo>
                                  <a:pt x="119" y="550"/>
                                </a:lnTo>
                                <a:lnTo>
                                  <a:pt x="114" y="542"/>
                                </a:lnTo>
                                <a:lnTo>
                                  <a:pt x="159" y="512"/>
                                </a:lnTo>
                                <a:lnTo>
                                  <a:pt x="164" y="519"/>
                                </a:lnTo>
                                <a:close/>
                                <a:moveTo>
                                  <a:pt x="88" y="570"/>
                                </a:moveTo>
                                <a:lnTo>
                                  <a:pt x="43" y="601"/>
                                </a:lnTo>
                                <a:lnTo>
                                  <a:pt x="38" y="594"/>
                                </a:lnTo>
                                <a:lnTo>
                                  <a:pt x="83" y="563"/>
                                </a:lnTo>
                                <a:lnTo>
                                  <a:pt x="88" y="570"/>
                                </a:lnTo>
                                <a:close/>
                                <a:moveTo>
                                  <a:pt x="13" y="622"/>
                                </a:moveTo>
                                <a:lnTo>
                                  <a:pt x="5" y="627"/>
                                </a:lnTo>
                                <a:lnTo>
                                  <a:pt x="0" y="619"/>
                                </a:lnTo>
                                <a:lnTo>
                                  <a:pt x="8" y="614"/>
                                </a:lnTo>
                                <a:lnTo>
                                  <a:pt x="13" y="6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993775" y="1022985"/>
                            <a:ext cx="229235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79">
                                  <v:shape id="_x0000_i1882" type="#_x0000_t75" style="width:18pt;height:14.25pt" o:ole="">
                                    <v:imagedata r:id="rId192" o:title=""/>
                                  </v:shape>
                                  <o:OLEObject Type="Embed" ProgID="Equation.DSMT4" ShapeID="_x0000_i1882" DrawAspect="Content" ObjectID="_1625140835" r:id="rId193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20725" y="1172845"/>
                            <a:ext cx="895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1159510" y="1160780"/>
                            <a:ext cx="5778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05740" y="125476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883" type="#_x0000_t75" style="width:18pt;height:17.25pt" o:ole="">
                                    <v:imagedata r:id="rId194" o:title=""/>
                                  </v:shape>
                                  <o:OLEObject Type="Embed" ProgID="Equation.DSMT4" ShapeID="_x0000_i1883" DrawAspect="Content" ObjectID="_1625140836" r:id="rId195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427480" y="1167130"/>
                            <a:ext cx="1060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383030" y="61023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2" name="Group 90"/>
                        <wpg:cNvGrpSpPr>
                          <a:grpSpLocks/>
                        </wpg:cNvGrpSpPr>
                        <wpg:grpSpPr bwMode="auto">
                          <a:xfrm>
                            <a:off x="1402080" y="1166495"/>
                            <a:ext cx="22860" cy="23495"/>
                            <a:chOff x="2208" y="1813"/>
                            <a:chExt cx="36" cy="37"/>
                          </a:xfrm>
                        </wpg:grpSpPr>
                        <wps:wsp>
                          <wps:cNvPr id="23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" name="Group 93"/>
                        <wpg:cNvGrpSpPr>
                          <a:grpSpLocks/>
                        </wpg:cNvGrpSpPr>
                        <wpg:grpSpPr bwMode="auto">
                          <a:xfrm>
                            <a:off x="1402080" y="772795"/>
                            <a:ext cx="22860" cy="23495"/>
                            <a:chOff x="2208" y="1193"/>
                            <a:chExt cx="36" cy="37"/>
                          </a:xfrm>
                        </wpg:grpSpPr>
                        <wps:wsp>
                          <wps:cNvPr id="26" name="Oval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96"/>
                        <wpg:cNvGrpSpPr>
                          <a:grpSpLocks/>
                        </wpg:cNvGrpSpPr>
                        <wpg:grpSpPr bwMode="auto">
                          <a:xfrm>
                            <a:off x="820420" y="1166495"/>
                            <a:ext cx="23495" cy="23495"/>
                            <a:chOff x="1292" y="1813"/>
                            <a:chExt cx="37" cy="37"/>
                          </a:xfrm>
                        </wpg:grpSpPr>
                        <wps:wsp>
                          <wps:cNvPr id="29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" o:spid="_x0000_s1091" editas="canvas" style="position:absolute;left:0;text-align:left;margin-left:192.6pt;margin-top:14.15pt;width:205.8pt;height:127.65pt;z-index:-251655168" coordsize="26136,16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">
                <v:shape id="_x0000_s1092" type="#_x0000_t75" style="position:absolute;width:26136;height:16211;visibility:visible;mso-wrap-style:square">
                  <v:fill o:detectmouseclick="t"/>
                  <v:path o:connecttype="none"/>
                </v:shape>
                <v:shape id="Freeform 69" o:spid="_x0000_s1093" style="position:absolute;left:6426;width:15341;height:12763;visibility:visible;mso-wrap-style:square;v-text-anchor:top" coordsize="2416,2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9mVcEA&#10;AADaAAAADwAAAGRycy9kb3ducmV2LnhtbERPTWsCMRC9C/0PYQpeRLNVlLo1ikgVoXhwqz0Pm+nu&#10;1s1kSaKu/74RBE/D433ObNGaWlzI+cqygrdBAoI4t7riQsHhe91/B+EDssbaMim4kYfF/KUzw1Tb&#10;K+/pkoVCxBD2KSooQ2hSKX1ekkE/sA1x5H6tMxgidIXUDq8x3NRymCQTabDi2FBiQ6uS8lN2NgrW&#10;urcktzlO/z5v46+fDHej1WmnVPe1XX6ACNSGp/jh3uo4H+6v3K+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/ZlXBAAAA2gAAAA8AAAAAAAAAAAAAAAAAmAIAAGRycy9kb3du&#10;cmV2LnhtbFBLBQYAAAAABAAEAPUAAACGAwAAAAA=&#10;" path="m421,2010c,1564,15,856,453,428,892,,1588,15,2008,461v408,433,408,1116,,1549e" filled="f" strokeweight=".45pt">
                  <v:stroke joinstyle="miter"/>
                  <v:path arrowok="t" o:connecttype="custom" o:connectlocs="267335,1276350;287655,271780;1275080,292735;1275080,1276350" o:connectangles="0,0,0,0"/>
                </v:shape>
                <v:shape id="Freeform 70" o:spid="_x0000_s1094" style="position:absolute;left:9074;top:12744;width:3079;height:1943;visibility:visible;mso-wrap-style:square;v-text-anchor:top" coordsize="485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Qjo8MA&#10;AADaAAAADwAAAGRycy9kb3ducmV2LnhtbESPT2vCQBTE7wW/w/IEb3VjEJHoJhTBPydp0wr29si+&#10;JqnZt2F31fjtu4VCj8PM/IZZF4PpxI2cby0rmE0TEMSV1S3XCj7et89LED4ga+wsk4IHeSjy0dMa&#10;M23v/Ea3MtQiQthnqKAJoc+k9FVDBv3U9sTR+7LOYIjS1VI7vEe46WSaJAtpsOW40GBPm4aqS3k1&#10;CnbH5Wca9rh4PbnvOZ2r8pxwqdRkPLysQAQawn/4r33QClL4vRJv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Qjo8MAAADaAAAADwAAAAAAAAAAAAAAAACYAgAAZHJzL2Rv&#10;d25yZXYueG1sUEsFBgAAAAAEAAQA9QAAAIgDAAAAAA==&#10;" path="m483,306l449,295r-18,-7l434,280r17,6l451,286r34,11l483,306xm396,275r-15,-6l349,255r-3,-1l350,246r2,1l352,247r33,14l385,261r15,6l396,275xm313,238l284,224,264,213r5,-9l289,216r-1,-1l317,230r-4,8xm233,194r-11,-6l192,168r-6,-4l191,157r6,4l197,161r30,19l227,180r10,6l233,194xm156,143l134,127,113,110r5,-7l139,119r,l162,136r-6,7xm84,86l78,81,52,57,43,49r7,-6l58,50r,l84,74r,l90,79r-6,7xm17,24l,6,7,,24,17r-7,7xe" fillcolor="black" strokeweight=".05pt">
                  <v:stroke joinstyle="bevel"/>
                  <v:path arrowok="t" o:connecttype="custom" o:connectlocs="306705,194310;285115,187325;273685,182880;275590,177800;286385,181610;286385,181610;307975,188595;306705,194310;251460,174625;241935,170815;221615,161925;219710,161290;222250,156210;223520,156845;223520,156845;244475,165735;244475,165735;254000,169545;251460,174625;198755,151130;180340,142240;167640,135255;170815,129540;183515,137160;182880,136525;201295,146050;198755,151130;147955,123190;140970,119380;121920,106680;118110,104140;121285,99695;125095,102235;125095,102235;144145,114300;144145,114300;150495,118110;147955,123190;99060,90805;85090,80645;71755,69850;74930,65405;88265,75565;88265,75565;102870,86360;99060,90805;53340,54610;49530,51435;33020,36195;27305,31115;31750,27305;36830,31750;36830,31750;53340,46990;53340,46990;57150,50165;53340,54610;10795,15240;0,3810;4445,0;15240,10795;10795,15240" o:connectangles="0,0,0,0,0,0,0,0,0,0,0,0,0,0,0,0,0,0,0,0,0,0,0,0,0,0,0,0,0,0,0,0,0,0,0,0,0,0,0,0,0,0,0,0,0,0,0,0,0,0,0,0,0,0,0,0,0,0,0,0,0,0"/>
                  <o:lock v:ext="edit" verticies="t"/>
                </v:shape>
                <v:shape id="Freeform 71" o:spid="_x0000_s1095" style="position:absolute;left:12147;top:14655;width:3975;height:394;visibility:visible;mso-wrap-style:square;v-text-anchor:top" coordsize="62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dUycEA&#10;AADaAAAADwAAAGRycy9kb3ducmV2LnhtbESPzYoCMRCE74LvEFrYm2Z0QWTWKIuiyIIHfy7e2knv&#10;ZNhJZ5hEjfv0RhA8FlX1FTWdR1uLK7W+cqxgOMhAEBdOV1wqOB5W/QkIH5A11o5JwZ08zGfdzhRz&#10;7W68o+s+lCJB2OeowITQ5FL6wpBFP3ANcfJ+XWsxJNmWUrd4S3Bby1GWjaXFitOCwYYWhoq//cUq&#10;+N+SjvX657w8n7KFv6NZRTRKffTi9xeIQDG8w6/2Riv4hOeVdAP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3VMnBAAAA2gAAAA8AAAAAAAAAAAAAAAAAmAIAAGRycy9kb3du&#10;cmV2LnhtbFBLBQYAAAAABAAEAPUAAACGAwAAAAA=&#10;" path="m626,c422,62,204,62,,e" filled="f" strokeweight=".45pt">
                  <v:stroke joinstyle="miter"/>
                  <v:path arrowok="t" o:connecttype="custom" o:connectlocs="397510,0;0,0" o:connectangles="0,0"/>
                </v:shape>
                <v:shape id="Freeform 72" o:spid="_x0000_s1096" style="position:absolute;left:16116;top:12744;width:3080;height:1943;visibility:visible;mso-wrap-style:square;v-text-anchor:top" coordsize="485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EeTMIA&#10;AADaAAAADwAAAGRycy9kb3ducmV2LnhtbESPT4vCMBTE74LfITzB25oqItI1igj+OclaFdzbo3nb&#10;dm1eShK1fvuNsOBxmJnfMLNFa2pxJ+crywqGgwQEcW51xYWC03H9MQXhA7LG2jIpeJKHxbzbmWGq&#10;7YMPdM9CISKEfYoKyhCaVEqfl2TQD2xDHL0f6wyGKF0htcNHhJtajpJkIg1WHBdKbGhVUn7NbkbB&#10;Zj/9HoUtTr7O7ndMlzy7JJwp1e+1y08QgdrwDv+3d1rBGF5X4g2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R5MwgAAANoAAAAPAAAAAAAAAAAAAAAAAJgCAABkcnMvZG93&#10;bnJldi54bWxQSwUGAAAAAAQABAD1AAAAhwMAAAAA&#10;" path="m485,6l460,32,446,45r-6,-6l454,25r,1l479,r6,6xm419,70l407,81r-27,24l377,106r-5,-7l374,97r,l401,74r,l413,63r6,7xm348,129r-25,19l304,161r-5,-7l317,141r,l343,122r5,7xm273,181r-10,7l232,206r-6,4l222,202r6,-4l228,198r30,-18l258,180r10,-6l273,181xm194,227r-25,13l145,252r-4,-9l165,232r,l190,219r4,8xm111,266r-7,4l71,283r-11,3l57,278r11,-4l68,274r33,-13l101,261r7,-3l111,266xm26,298l3,306,,297r23,-8l26,298xe" fillcolor="black" strokeweight=".05pt">
                  <v:stroke joinstyle="bevel"/>
                  <v:path arrowok="t" o:connecttype="custom" o:connectlocs="307975,3810;292100,20320;283210,28575;279400,24765;288290,15875;288290,16510;304165,0;307975,3810;266065,44450;258445,51435;241300,66675;239395,67310;236220,62865;237490,61595;237490,61595;254635,46990;254635,46990;262255,40005;266065,44450;220980,81915;205105,93980;193040,102235;189865,97790;201295,89535;201295,89535;217805,77470;220980,81915;173355,114935;167005,119380;147320,130810;143510,133350;140970,128270;144780,125730;144780,125730;163830,114300;163830,114300;170180,110490;173355,114935;123190,144145;107315,152400;92075,160020;89535,154305;104775,147320;104775,147320;120650,139065;123190,144145;70485,168910;66040,171450;45085,179705;38100,181610;36195,176530;43180,173990;43180,173990;64135,165735;64135,165735;68580,163830;70485,168910;16510,189230;1905,194310;0,188595;14605,183515;16510,189230" o:connectangles="0,0,0,0,0,0,0,0,0,0,0,0,0,0,0,0,0,0,0,0,0,0,0,0,0,0,0,0,0,0,0,0,0,0,0,0,0,0,0,0,0,0,0,0,0,0,0,0,0,0,0,0,0,0,0,0,0,0,0,0,0,0"/>
                  <o:lock v:ext="edit" verticies="t"/>
                </v:shape>
                <v:shape id="Freeform 73" o:spid="_x0000_s1097" style="position:absolute;left:8293;top:9779;width:11684;height:2006;visibility:visible;mso-wrap-style:square;v-text-anchor:top" coordsize="1840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atYsIA&#10;AADaAAAADwAAAGRycy9kb3ducmV2LnhtbESPQYvCMBSE78L+h/AWvGmqoqzVKCoK4ql2Fa+P5m3b&#10;tXkpTdT6783CgsdhZr5h5svWVOJOjSstKxj0IxDEmdUl5wpO37veFwjnkTVWlknBkxwsFx+dOcba&#10;PvhI99TnIkDYxaig8L6OpXRZQQZd39bEwfuxjUEfZJNL3eAjwE0lh1E0kQZLDgsF1rQpKLumN6Pg&#10;cLTT9fP3sEuGk6ROkvPpUo62SnU/29UMhKfWv8P/7b1WMIa/K+EG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Jq1iwgAAANoAAAAPAAAAAAAAAAAAAAAAAJgCAABkcnMvZG93&#10;bnJldi54bWxQSwUGAAAAAAQABAD1AAAAhwMAAAAA&#10;" path="m,314l14,260r,-1l22,264r,l23,263,9,316,,314xm36,228l50,212r7,-7l64,199r7,-6l76,189r5,7l77,200r,l70,206r,l63,212r,l56,219r1,-1l43,234r-7,-6xm106,168r,-1l113,163r7,-4l135,150r6,-3l148,143r5,-3l158,148r-5,3l153,151r-7,4l146,155r-7,3l139,158r-14,8l125,166r-7,5l118,171r-7,4l111,175r,1l106,168xm186,124r4,-2l198,119r6,-3l212,113r6,-3l226,108r6,-3l237,103r3,9l236,114r,l229,116r,l222,119r,l215,122r,l208,125r,l201,128r,l194,131r,l190,133r-4,-9xm272,91r16,-6l296,83r20,-6l323,75r1,l326,83r,1l326,84r-7,2l319,86r-21,6l298,92r-7,2l291,94r-16,6l272,91xm359,65r20,-5l386,58r7,-2l400,55r7,-2l412,52r2,9l409,62r,l402,64r,l395,65r,l388,67r,l381,69r,l361,74r-2,-9xm448,44r22,-4l477,39r7,-2l498,35r4,-1l503,43r-3,1l500,44r-14,2l486,46r-7,2l479,48r-7,1l472,49r-22,4l448,44xm538,28r2,l561,25r7,-1l589,21r3,-1l593,30r-3,l590,30r-21,3l569,33r-7,1l562,34r-21,3l541,37r-2,l538,28xm628,16r17,-2l652,14r27,-3l682,11r1,9l680,20r,l652,23r,l646,23r,l629,25r-1,-9xm719,7l735,6r7,l770,4r3,l774,13r-3,l771,13r-28,2l743,15r-7,l736,15r-17,2l719,7xm809,2r17,l833,1r14,l854,1,861,r3,l864,10r-3,l861,10r-7,l847,10r,l833,11r,l826,11r,l810,11,809,2xm900,r17,l924,r21,l952,r3,l955,9r-3,l952,9r-8,l944,9r-20,l924,9r-7,l917,9r-17,l900,xm992,1r2,l1007,1r7,1l1035,2r7,1l1046,3r,9l1042,12r,l1035,12r,l1014,11r,l1007,11r,l993,10r,l991,10r1,-9xm1082,5r16,1l1105,6r21,2l1133,8r4,1l1136,18r-4,l1132,18r-7,-1l1125,17r-21,-2l1104,15r-7,l1097,15r-15,-1l1082,5xm1173,12r16,2l1196,14r21,3l1224,17r3,1l1226,27r-3,-1l1223,26r-7,l1216,26r-21,-3l1195,23r-7,l1188,23r-16,-2l1173,12xm1264,22r8,2l1280,25r20,3l1307,29r7,1l1318,31r-2,9l1313,39r,l1306,38r,l1299,37r,l1278,34r,l1271,33r,l1262,32r2,-10xm1353,37r3,l1363,39r7,1l1398,45r7,2l1407,47r-2,9l1403,56r,l1396,54r,l1369,49r,l1362,48r,l1355,46r,l1352,46r1,-9xm1443,55r4,1l1454,58r7,2l1482,65r7,2l1496,69r-3,9l1487,76r,l1480,74r,l1459,69r,l1452,67r,l1445,65r,l1441,64r2,-9xm1531,79r14,4l1552,85r21,7l1580,95r3,1l1580,105r-3,-2l1577,104r-7,-3l1570,101r-21,-7l1549,94r-7,-2l1542,92r-14,-4l1531,79xm1617,109r5,1l1629,113r7,3l1643,119r7,3l1664,129r4,2l1664,139r-4,-2l1660,137r-14,-6l1646,131r-7,-3l1639,128r-7,-3l1632,125r-7,-3l1625,122r-7,-3l1618,119r-4,-2l1617,109xm1700,147r6,3l1720,159r7,4l1734,167r7,5l1747,176r-5,8l1736,180r,l1729,175r,l1722,171r,l1715,166r,l1701,158r,l1696,155r4,-8xm1777,199r6,6l1791,212r21,25l1815,240r-8,6l1805,242r,1l1784,218r,1l1777,212r,l1771,206r6,-7xm1830,275r10,39l1831,316r-10,-39l1830,275xe" fillcolor="black" strokeweight=".05pt">
                  <v:stroke joinstyle="bevel"/>
                  <v:path arrowok="t" o:connecttype="custom" o:connectlocs="5715,200660;48260,120015;40005,134620;71755,103505;97155,95885;79375,105410;118110,78740;147320,66675;140970,75565;127635,81280;187960,52705;202565,54610;172720,57785;261620,33020;250825,41275;284480,27940;317500,27940;299720,31115;374015,13335;356870,21590;409575,8890;414020,14605;466725,3810;471805,9525;524510,1270;546735,6350;524510,6985;600075,0;599440,5715;629920,635;664210,7620;639445,6985;697230,3810;718820,11430;687070,8890;779145,11430;758825,14605;812800,15875;833755,24765;807085,20955;869950,25400;886460,34290;860425,29210;941070,41275;939800,46990;915035,40640;1005205,60960;983615,59690;1034415,71755;1054100,86995;1036320,79375;1079500,93345;1106170,116840;1089025,105410;1132205,130175;1132840,138430;1168400,199390" o:connectangles="0,0,0,0,0,0,0,0,0,0,0,0,0,0,0,0,0,0,0,0,0,0,0,0,0,0,0,0,0,0,0,0,0,0,0,0,0,0,0,0,0,0,0,0,0,0,0,0,0,0,0,0,0,0,0,0,0"/>
                  <o:lock v:ext="edit" verticies="t"/>
                </v:shape>
                <v:shape id="Freeform 74" o:spid="_x0000_s1098" style="position:absolute;left:8324;top:11779;width:11627;height:1975;visibility:visible;mso-wrap-style:square;v-text-anchor:top" coordsize="1831,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OmOcIA&#10;AADaAAAADwAAAGRycy9kb3ducmV2LnhtbESPQWvCQBSE74X+h+UJXkrdaCGV6BragJBrUw/t7ZF9&#10;JsHs23R3NfHfu4LQ4zAz3zDbfDK9uJDznWUFy0UCgri2uuNGweF7/7oG4QOyxt4yKbiSh3z3/LTF&#10;TNuRv+hShUZECPsMFbQhDJmUvm7JoF/YgTh6R+sMhihdI7XDMcJNL1dJkkqDHceFFgcqWqpP1dko&#10;qF7q6n0I++JXfrqfcX3gEv/elJrPpo8NiEBT+A8/2qVWkML9SrwB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Q6Y5wgAAANoAAAAPAAAAAAAAAAAAAAAAAJgCAABkcnMvZG93&#10;bnJldi54bWxQSwUGAAAAAAQABAD1AAAAhwMAAAAA&#10;" path="m,l13,54r7,12l27,76r21,24l55,107r7,6l69,119r7,5l83,130r7,5l97,139r7,5l111,149r7,4l132,161r7,4l145,168r8,4l166,179r7,3l187,189r7,3l201,195r7,3l215,200r7,3l229,206r7,2l257,216r7,2l285,225r7,3l313,234r7,2l348,244r6,2l375,251r7,2l389,254r7,2l403,258r7,1l424,262r7,2l438,265r28,6l473,272r7,1l494,276r7,1l522,281r7,1l536,283r21,3l563,287r21,3l591,291r7,l612,293r7,1l640,296r7,1l675,300r7,1l689,301r14,1l710,303r21,1l738,305r27,1l772,307r21,1l800,308r21,1l828,309r14,1l849,310r7,l884,311r7,l912,311r7,l940,311r7,l974,310r7,l988,310r14,-1l1009,309r21,-1l1037,308r21,-1l1065,306r28,-1l1100,304r21,-1l1128,302r14,-1l1148,301r8,-1l1183,297r7,-1l1211,294r7,-1l1232,291r7,l1246,290r21,-3l1274,286r21,-3l1302,282r7,-1l1330,277r7,-1l1350,273r7,-1l1364,271r28,-6l1399,264r7,-2l1420,259r7,-1l1434,256r7,-2l1448,253r7,-2l1476,246r7,-2l1511,236r7,-2l1539,228r6,-3l1566,218r7,-2l1594,208r7,-2l1608,203r7,-3l1622,198r7,-3l1636,192r7,-3l1657,182r7,-3l1678,172r7,-4l1692,165r7,-4l1713,153r7,-4l1727,144r7,-5l1740,135r7,-5l1754,124r7,-5l1768,113r7,-6l1782,100r21,-24l1810,66r7,-12l1831,e" filled="f" strokeweight=".45pt">
                  <v:stroke joinstyle="miter"/>
                  <v:path arrowok="t" o:connecttype="custom" o:connectlocs="12700,41910;34925,67945;48260,78740;61595,88265;74930,97155;92075,106680;109855,115570;127635,123825;140970,128905;163195,137160;185420,144780;220980,154940;242570,160655;255905,163830;273685,167640;300355,172720;318135,175895;340360,179705;370840,184150;388620,186055;410845,188595;437515,191135;464185,193040;490220,194945;521335,196215;539115,196850;565785,197485;596900,197485;622935,196850;640715,196215;671830,194945;698500,193040;725170,191135;751205,188595;773430,186055;791210,184150;822325,179705;844550,175895;861695,172720;888365,167640;906145,163830;919480,160655;941705,154940;977265,144780;998855,137160;1021080,128905;1034415,123825;1052195,115570;1069975,106680;1087755,97155;1101090,88265;1113790,78740;1127125,67945;1149350,41910" o:connectangles="0,0,0,0,0,0,0,0,0,0,0,0,0,0,0,0,0,0,0,0,0,0,0,0,0,0,0,0,0,0,0,0,0,0,0,0,0,0,0,0,0,0,0,0,0,0,0,0,0,0,0,0,0,0"/>
                </v:shape>
                <v:line id="Line 75" o:spid="_x0000_s1099" style="position:absolute;flip:x;visibility:visible;mso-wrap-style:square" from="577,9194" to="5251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j8bsIAAADaAAAADwAAAGRycy9kb3ducmV2LnhtbESPQWsCMRSE7wX/Q3hCL0WzVqplaxQR&#10;BG3xoBZ6fWyeu4v7XpYk6vrvTaHQ4zAz3zCzRceNupIPtRMDo2EGiqRwtpbSwPdxPXgHFSKKxcYJ&#10;GbhTgMW89zTD3Lqb7Ol6iKVKEAk5GqhibHOtQ1ERYxi6liR5J+cZY5K+1NbjLcG50a9ZNtGMtaSF&#10;CltaVVScDxc2UP74t3HHX7sJvoyZrZ2ut5/emOd+t/wAFamL/+G/9sYamMLvlXQD9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j8bsIAAADaAAAADwAAAAAAAAAAAAAA&#10;AAChAgAAZHJzL2Rvd25yZXYueG1sUEsFBgAAAAAEAAQA+QAAAJADAAAAAA==&#10;" strokeweight=".45pt">
                  <v:stroke joinstyle="miter"/>
                </v:line>
                <v:line id="Line 76" o:spid="_x0000_s1100" style="position:absolute;flip:x;visibility:visible;mso-wrap-style:square" from="20885,9194" to="25558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doHL8AAADaAAAADwAAAGRycy9kb3ducmV2LnhtbERPTWsCMRC9F/wPYQQvRbNVqrIaRQqC&#10;tvRQFbwOm3F3cWeyJFHXf98cCj0+3vdy3XGj7uRD7cTA2ygDRVI4W0tp4HTcDuegQkSx2DghA08K&#10;sF71XpaYW/eQH7ofYqlSiIQcDVQxtrnWoaiIMYxcS5K4i/OMMUFfauvxkcK50eMsm2rGWlJDhS19&#10;VFRcDzc2UJ79+6Tjr+8pvk6YrZ1t95/emEG/2yxAReriv/jPvbMG0tZ0Jd0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HdoHL8AAADaAAAADwAAAAAAAAAAAAAAAACh&#10;AgAAZHJzL2Rvd25yZXYueG1sUEsFBgAAAAAEAAQA+QAAAI0DAAAAAA==&#10;" strokeweight=".45pt">
                  <v:stroke joinstyle="miter"/>
                </v:line>
                <v:line id="Line 77" o:spid="_x0000_s1101" style="position:absolute;visibility:visible;mso-wrap-style:square" from="577,14655" to="20885,14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v2VsYAAADaAAAADwAAAGRycy9kb3ducmV2LnhtbESP3WrCQBSE74W+w3IKvZFmowWxqasU&#10;RShF8Kcx5PKQPU2C2bMhu9W0T98VBC+HmfmGmS1604gzda62rGAUxSCIC6trLhWkX+vnKQjnkTU2&#10;lknBLzlYzB8GM0y0vfCezgdfigBhl6CCyvs2kdIVFRl0kW2Jg/dtO4M+yK6UusNLgJtGjuN4Ig3W&#10;HBYqbGlZUXE6/BgFWXbKtp/5aihfjn95Op5sdsd0o9TTY//+BsJT7+/hW/tDK3iF65VwA+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L9lbGAAAA2gAAAA8AAAAAAAAA&#10;AAAAAAAAoQIAAGRycy9kb3ducmV2LnhtbFBLBQYAAAAABAAEAPkAAACUAwAAAAA=&#10;" strokeweight=".45pt">
                  <v:stroke joinstyle="miter"/>
                </v:line>
                <v:shape id="Freeform 78" o:spid="_x0000_s1102" style="position:absolute;left:14109;top:7842;width:57;height:3880;visibility:visible;mso-wrap-style:square;v-text-anchor:top" coordsize="9,6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LDTcMA&#10;AADbAAAADwAAAGRycy9kb3ducmV2LnhtbESPT2/CMAzF70j7DpEncYN0O0yoI6B1ExKCE//uVuM1&#10;FY1TJQEKn34+TOJm6z2/9/N8OfhOXSmmNrCBt2kBirgOtuXGwPGwmsxApYxssQtMBu6UYLl4Gc2x&#10;tOHGO7ruc6MkhFOJBlzOfal1qh15TNPQE4v2G6LHLGtstI14k3Df6fei+NAeW5YGhz19O6rP+4s3&#10;UB23s4qG+Lhvf9x6cy7wcKo2xoxfh69PUJmG/DT/X6+t4Au9/CID6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3LDTcMAAADbAAAADwAAAAAAAAAAAAAAAACYAgAAZHJzL2Rv&#10;d25yZXYueG1sUEsFBgAAAAAEAAQA9QAAAIgDAAAAAA==&#10;" path="m9,r,56l,56,,,9,xm9,93r,55l,148,,93r9,xm9,185r,56l,241,,185r9,xm9,278r,55l,333,,278r9,xm9,370r,56l,426,,370r9,xm9,463r,55l,518,,463r9,xm9,555r,56l,611,,555r9,xe" fillcolor="black" strokeweight=".05pt">
                  <v:stroke joinstyle="bevel"/>
                  <v:path arrowok="t" o:connecttype="custom" o:connectlocs="5715,0;5715,35560;0,35560;0,0;5715,0;5715,59055;5715,93980;0,93980;0,59055;5715,59055;5715,117475;5715,153035;0,153035;0,117475;5715,117475;5715,176530;5715,211455;0,211455;0,176530;5715,176530;5715,234950;5715,270510;0,270510;0,234950;5715,234950;5715,294005;5715,328930;0,328930;0,294005;5715,294005;5715,352425;5715,387985;0,387985;0,352425;5715,352425" o:connectangles="0,0,0,0,0,0,0,0,0,0,0,0,0,0,0,0,0,0,0,0,0,0,0,0,0,0,0,0,0,0,0,0,0,0,0"/>
                  <o:lock v:ext="edit" verticies="t"/>
                </v:shape>
                <v:line id="Line 79" o:spid="_x0000_s1103" style="position:absolute;visibility:visible;mso-wrap-style:square" from="5251,9194" to="7283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sWJMMAAADbAAAADwAAAGRycy9kb3ducmV2LnhtbERPTWvCQBC9C/6HZQpeRDcqiKSuUiwF&#10;KYJVY/A4ZKdJMDsbsluN/npXKHibx/uc+bI1lbhQ40rLCkbDCARxZnXJuYLk8DWYgXAeWWNlmRTc&#10;yMFy0e3MMdb2yju67H0uQgi7GBUU3texlC4ryKAb2po4cL+2MegDbHKpG7yGcFPJcRRNpcGSQ0OB&#10;Na0Kys77P6MgTc/p9vv02ZeT4/2UjKebn2OyUar31n68g/DU+pf4373WYf4Inr+E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7FiTDAAAA2wAAAA8AAAAAAAAAAAAA&#10;AAAAoQIAAGRycy9kb3ducmV2LnhtbFBLBQYAAAAABAAEAPkAAACRAwAAAAA=&#10;" strokeweight=".45pt">
                  <v:stroke joinstyle="miter"/>
                </v:line>
                <v:shape id="Freeform 80" o:spid="_x0000_s1104" style="position:absolute;left:7283;top:9163;width:13614;height:63;visibility:visible;mso-wrap-style:square;v-text-anchor:top" coordsize="214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6uqsEA&#10;AADbAAAADwAAAGRycy9kb3ducmV2LnhtbERPS0sDMRC+C/6HMEJvNusqtmybliqt9OTS53nYjJvF&#10;zWRJ0u36740g9DYf33Pmy8G2oicfGscKnsYZCOLK6YZrBcfD5nEKIkRkja1jUvBDAZaL+7s5Ftpd&#10;eUf9PtYihXAoUIGJsSukDJUhi2HsOuLEfTlvMSboa6k9XlO4bWWeZa/SYsOpwWBH74aq7/3FKih9&#10;ufo4nfn58rbu1+Xn5EWafKvU6GFYzUBEGuJN/O/e6jQ/h79f0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OrqrBAAAA2wAAAA8AAAAAAAAAAAAAAAAAmAIAAGRycy9kb3du&#10;cmV2LnhtbFBLBQYAAAAABAAEAPUAAACGAwAAAAA=&#10;" path="m,l54,r,10l,10,,xm91,r54,l145,10r-54,l91,xm181,r55,l236,10r-55,l181,xm272,r55,l327,10r-55,l272,xm363,r55,l418,10r-55,l363,xm454,r54,l508,10r-54,l454,xm545,r54,l599,10r-54,l545,xm636,r54,l690,10r-54,l636,xm727,r54,l781,10r-54,l727,xm817,r55,l872,10r-55,l817,xm908,r55,l963,10r-55,l908,xm999,r55,l1054,10r-55,l999,xm1090,r55,l1145,10r-55,l1090,xm1181,r54,l1235,10r-54,l1181,xm1272,r54,l1326,10r-54,l1272,xm1363,r54,l1417,10r-54,l1363,xm1453,r55,l1508,10r-55,l1453,xm1544,r55,l1599,10r-55,l1544,xm1635,r55,l1690,10r-55,l1635,xm1726,r55,l1781,10r-55,l1726,xm1817,r54,l1871,10r-54,l1817,xm1908,r54,l1962,10r-54,l1908,xm1999,r54,l2053,10r-54,l1999,xm2089,r55,l2144,10r-55,l2089,xe" fillcolor="black" strokeweight=".05pt">
                  <v:stroke joinstyle="bevel"/>
                  <v:path arrowok="t" o:connecttype="custom" o:connectlocs="34290,0;0,6350;57785,0;92075,6350;57785,0;149860,0;114935,6350;172720,0;207645,6350;172720,0;265430,0;230505,6350;288290,0;322580,6350;288290,0;380365,0;346075,6350;403860,0;438150,6350;403860,0;495935,0;461645,6350;518795,0;553720,6350;518795,0;611505,0;576580,6350;634365,0;669290,6350;634365,0;727075,0;692150,6350;749935,0;784225,6350;749935,0;842010,0;807720,6350;865505,0;899795,6350;865505,0;957580,0;922655,6350;980440,0;1015365,6350;980440,0;1073150,0;1038225,6350;1096010,0;1130935,6350;1096010,0;1188085,0;1153795,6350;1211580,0;1245870,6350;1211580,0;1303655,0;1269365,6350;1326515,0;1361440,6350;1326515,0" o:connectangles="0,0,0,0,0,0,0,0,0,0,0,0,0,0,0,0,0,0,0,0,0,0,0,0,0,0,0,0,0,0,0,0,0,0,0,0,0,0,0,0,0,0,0,0,0,0,0,0,0,0,0,0,0,0,0,0,0,0,0,0"/>
                  <o:lock v:ext="edit" verticies="t"/>
                </v:shape>
                <v:line id="Line 81" o:spid="_x0000_s1105" style="position:absolute;visibility:visible;mso-wrap-style:square" from="20993,9194" to="25558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UtyMQAAADbAAAADwAAAGRycy9kb3ducmV2LnhtbERP22rCQBB9F/oPyxR8Ed1UQUp0ldIi&#10;iAj1EoOPQ3ZMgtnZkF019utdQejbHM51pvPWVOJKjSstK/gYRCCIM6tLzhUk+0X/E4TzyBory6Tg&#10;Tg7ms7fOFGNtb7yl687nIoSwi1FB4X0dS+myggy6ga2JA3eyjUEfYJNL3eAthJtKDqNoLA2WHBoK&#10;rOm7oOy8uxgFaXpOf1fHn54cHf6OyXC83hyStVLd9/ZrAsJT6//FL/dSh/kjeP4SDp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JS3IxAAAANsAAAAPAAAAAAAAAAAA&#10;AAAAAKECAABkcnMvZG93bnJldi54bWxQSwUGAAAAAAQABAD5AAAAkgMAAAAA&#10;" strokeweight=".45pt">
                  <v:stroke joinstyle="miter"/>
                </v:line>
                <v:shape id="Freeform 82" o:spid="_x0000_s1106" style="position:absolute;left:8318;top:11747;width:5817;height:64;visibility:visible;mso-wrap-style:square;v-text-anchor:top" coordsize="916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3p4sIA&#10;AADbAAAADwAAAGRycy9kb3ducmV2LnhtbERPS2vCQBC+F/wPywi9lLqpLVKia5BQS49tEvA6Zsck&#10;mJ0N2c2j/75bELzNx/ecXTKbVozUu8aygpdVBIK4tLrhSkGRH5/fQTiPrLG1TAp+yUGyXzzsMNZ2&#10;4h8aM1+JEMIuRgW1910spStrMuhWtiMO3MX2Bn2AfSV1j1MIN61cR9FGGmw4NNTYUVpTec0Go+D0&#10;fc5fn8ZTvvkcoyFLiw8u5FWpx+V82ILwNPu7+Ob+0mH+G/z/Eg6Q+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reniwgAAANsAAAAPAAAAAAAAAAAAAAAAAJgCAABkcnMvZG93&#10;bnJldi54bWxQSwUGAAAAAAQABAD1AAAAhwMAAAAA&#10;" path="m,l55,r,10l,10,,xm91,r55,l146,10r-55,l91,xm182,r55,l237,10r-55,l182,xm273,r55,l328,10r-55,l273,xm364,r54,l418,10r-54,l364,xm455,r54,l509,10r-54,l455,xm546,r54,l600,10r-54,l546,xm637,r54,l691,10r-54,l637,xm727,r55,l782,10r-55,l727,xm818,r55,l873,10r-55,l818,xm909,r7,l916,10r-7,l909,xe" fillcolor="black" strokeweight=".05pt">
                  <v:stroke joinstyle="bevel"/>
                  <v:path arrowok="t" o:connecttype="custom" o:connectlocs="0,0;34925,0;34925,6350;0,6350;0,0;57785,0;92710,0;92710,6350;57785,6350;57785,0;115570,0;150495,0;150495,6350;115570,6350;115570,0;173355,0;208280,0;208280,6350;173355,6350;173355,0;231140,0;265430,0;265430,6350;231140,6350;231140,0;288925,0;323215,0;323215,6350;288925,6350;288925,0;346710,0;381000,0;381000,6350;346710,6350;346710,0;404495,0;438785,0;438785,6350;404495,6350;404495,0;461645,0;496570,0;496570,6350;461645,6350;461645,0;519430,0;554355,0;554355,6350;519430,6350;519430,0;577215,0;581660,0;581660,6350;577215,6350;577215,0" o:connectangles="0,0,0,0,0,0,0,0,0,0,0,0,0,0,0,0,0,0,0,0,0,0,0,0,0,0,0,0,0,0,0,0,0,0,0,0,0,0,0,0,0,0,0,0,0,0,0,0,0,0,0,0,0,0,0"/>
                  <o:lock v:ext="edit" verticies="t"/>
                </v:shape>
                <v:shape id="Freeform 83" o:spid="_x0000_s1107" style="position:absolute;left:8305;top:7823;width:5849;height:3981;visibility:visible;mso-wrap-style:square;v-text-anchor:top" coordsize="921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00y8AA&#10;AADbAAAADwAAAGRycy9kb3ducmV2LnhtbERP22rCQBB9L/Qflin0rW4UWzR1FRGFFgrV2A8YsmM2&#10;mJ0N2dGkf98tCL7N4VxnsRp8o67UxTqwgfEoA0VcBltzZeDnuHuZgYqCbLEJTAZ+KcJq+fiwwNyG&#10;ng90LaRSKYRjjgacSJtrHUtHHuMotMSJO4XOoyTYVdp22Kdw3+hJlr1pjzWnBoctbRyV5+LiDcjp&#10;+1z4z1aKr/18W4fpeoyuN+b5aVi/gxIa5C6+uT9smv8K/7+kA/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00y8AAAADbAAAADwAAAAAAAAAAAAAAAACYAgAAZHJzL2Rvd25y&#10;ZXYueG1sUEsFBgAAAAAEAAQA9QAAAIUDAAAAAA==&#10;" path="m921,7l875,38r-5,-8l916,r5,7xm845,59l800,89r-5,-7l840,51r5,8xm769,110r-45,30l719,133r45,-31l769,110xm694,161r-46,31l643,184r46,-31l694,161xm618,212r-45,31l568,235r45,-31l618,212xm542,263r-45,31l492,286r45,-30l542,263xm467,315r-46,30l416,338r46,-31l467,315xm391,366r-45,30l341,389r45,-31l391,366xm315,417r-45,31l265,440r45,-31l315,417xm240,468r-46,31l189,491r46,-31l240,468xm164,519r-45,31l114,542r45,-30l164,519xm88,570l43,601r-5,-7l83,563r5,7xm13,622r-8,5l,619r8,-5l13,622xe" fillcolor="black" strokeweight=".05pt">
                  <v:stroke joinstyle="bevel"/>
                  <v:path arrowok="t" o:connecttype="custom" o:connectlocs="555625,24130;581660,0;536575,37465;504825,52070;536575,37465;459740,88900;485140,64770;440690,102235;408305,116840;440690,102235;363855,154305;389255,129540;344170,167005;312420,181610;344170,167005;267335,219075;293370,194945;248285,232410;216535,247015;248285,232410;171450,284480;196850,259715;152400,297180;120015,311785;152400,297180;75565,349250;100965,325120;55880,361950;24130,377190;55880,361950;3175,398145;5080,389890" o:connectangles="0,0,0,0,0,0,0,0,0,0,0,0,0,0,0,0,0,0,0,0,0,0,0,0,0,0,0,0,0,0,0,0"/>
                  <o:lock v:ext="edit" verticies="t"/>
                </v:shape>
                <v:rect id="Rectangle 84" o:spid="_x0000_s1108" style="position:absolute;left:9937;top:10229;width:2293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60" w:dyaOrig="279">
                            <v:shape id="_x0000_i1882" type="#_x0000_t75" style="width:18pt;height:14.25pt" o:ole="">
                              <v:imagedata r:id="rId196" o:title=""/>
                            </v:shape>
                            <o:OLEObject Type="Embed" ProgID="Equation.DSMT4" ShapeID="_x0000_i1882" DrawAspect="Content" ObjectID="_1625144011" r:id="rId197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5" o:spid="_x0000_s1109" style="position:absolute;left:7207;top:11728;width:895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86" o:spid="_x0000_s1110" style="position:absolute;left:11595;top:11607;width:577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rect>
                <v:rect id="Rectangle 87" o:spid="_x0000_s1111" style="position:absolute;left:2057;top:12547;width:2292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883" type="#_x0000_t75" style="width:18pt;height:17.25pt" o:ole="">
                              <v:imagedata r:id="rId198" o:title=""/>
                            </v:shape>
                            <o:OLEObject Type="Embed" ProgID="Equation.DSMT4" ShapeID="_x0000_i1883" DrawAspect="Content" ObjectID="_1625144012" r:id="rId199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8" o:spid="_x0000_s1112" style="position:absolute;left:14274;top:11671;width:1061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89" o:spid="_x0000_s1113" style="position:absolute;left:13830;top:6102;width:990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90" o:spid="_x0000_s1114" style="position:absolute;left:14020;top:11664;width:229;height:235" coordorigin="2208,1813" coordsize="36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oval id="Oval 91" o:spid="_x0000_s1115" style="position:absolute;left:2208;top:1813;width:36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PFDMIA&#10;AADbAAAADwAAAGRycy9kb3ducmV2LnhtbESPQWsCMRSE7wX/Q3iCt5pVQc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E8UMwgAAANsAAAAPAAAAAAAAAAAAAAAAAJgCAABkcnMvZG93&#10;bnJldi54bWxQSwUGAAAAAAQABAD1AAAAhwMAAAAA&#10;" fillcolor="black" strokeweight="0"/>
                  <v:oval id="Oval 92" o:spid="_x0000_s1116" style="position:absolute;left:2208;top:1813;width:36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jeIcQA&#10;AADbAAAADwAAAGRycy9kb3ducmV2LnhtbESPQUvDQBSE74L/YXmCN7uxiNaYTRGL2Ftp48HjM/ua&#10;DWbfxt1nm/57VxB6HGbmG6ZaTn5QB4qpD2zgdlaAIm6D7bkz8N683ixAJUG2OAQmAydKsKwvLyos&#10;bTjylg476VSGcCrRgBMZS61T68hjmoWROHv7ED1KlrHTNuIxw/2g50Vxrz32nBccjvTiqP3a/XgD&#10;7cqtH/anx4+42kgzbWXz+fatjbm+mp6fQAlNcg7/t9fWwPwO/r7kH6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43iHEAAAA2wAAAA8AAAAAAAAAAAAAAAAAmAIAAGRycy9k&#10;b3ducmV2LnhtbFBLBQYAAAAABAAEAPUAAACJAwAAAAA=&#10;" filled="f" strokeweight=".45pt">
                    <v:stroke joinstyle="miter"/>
                  </v:oval>
                </v:group>
                <v:group id="Group 93" o:spid="_x0000_s1117" style="position:absolute;left:14020;top:7727;width:229;height:235" coordorigin="2208,1193" coordsize="36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oval id="Oval 94" o:spid="_x0000_s1118" style="position:absolute;left:2208;top:1193;width:36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mlMMA&#10;AADbAAAADwAAAGRycy9kb3ducmV2LnhtbESPwWrDMBBE74H+g9hCb7HcHExxooQQKJiekrTQ6yJt&#10;LTfWypFUx+nXR4FCj8PMvGFWm8n1YqQQO88KnosSBLH2puNWwcf76/wFREzIBnvPpOBKETbrh9kK&#10;a+MvfKDxmFqRIRxrVGBTGmopo7bkMBZ+IM7elw8OU5ahlSbgJcNdLxdlWUmHHecFiwPtLOnT8ccp&#10;eHPjXjeDDai31f7z256bX3lW6ulx2i5BJJrSf/iv3RgFiwruX/IP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RmlMMAAADbAAAADwAAAAAAAAAAAAAAAACYAgAAZHJzL2Rv&#10;d25yZXYueG1sUEsFBgAAAAAEAAQA9QAAAIgDAAAAAA==&#10;" fillcolor="black" strokeweight="0"/>
                  <v:oval id="Oval 95" o:spid="_x0000_s1119" style="position:absolute;left:2208;top:1193;width:36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pAVsMA&#10;AADbAAAADwAAAGRycy9kb3ducmV2LnhtbESPQWsCMRSE74X+h/AK3mq2HtRujVIqojdRe+jxdfPc&#10;LN28bJOnrv/eFAoeh5n5hpktet+qM8XUBDbwMixAEVfBNlwb+DysnqegkiBbbAOTgSslWMwfH2ZY&#10;2nDhHZ33UqsM4VSiASfSlVqnypHHNAwdcfaOIXqULGOtbcRLhvtWj4pirD02nBccdvThqPrZn7yB&#10;auk2k+P19Ssut3Lod7L9Xv9qYwZP/fsbKKFe7uH/9sYaGE3g70v+AXp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pAVsMAAADbAAAADwAAAAAAAAAAAAAAAACYAgAAZHJzL2Rv&#10;d25yZXYueG1sUEsFBgAAAAAEAAQA9QAAAIgDAAAAAA==&#10;" filled="f" strokeweight=".45pt">
                    <v:stroke joinstyle="miter"/>
                  </v:oval>
                </v:group>
                <v:group id="Group 96" o:spid="_x0000_s1120" style="position:absolute;left:8204;top:11664;width:235;height:235" coordorigin="1292,1813" coordsize="37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oval id="Oval 97" o:spid="_x0000_s1121" style="position:absolute;left:1292;top:1813;width:37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y5sIA&#10;AADbAAAADwAAAGRycy9kb3ducmV2LnhtbESPQWsCMRSE7wX/Q3iCt5rVg7SrUaQgLD2pLXh9JK+b&#10;bTcva5Kuq7++EYQeh5n5hlltBteKnkJsPCuYTQsQxNqbhmsFnx+75xcQMSEbbD2TgitF2KxHTyss&#10;jb/wgfpjqkWGcCxRgU2pK6WM2pLDOPUdcfa+fHCYsgy1NAEvGe5aOS+KhXTYcF6w2NGbJf1z/HUK&#10;3l2/11VnA+rtYn/6tufqJs9KTcbDdgki0ZD+w492ZRTMX+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+/LmwgAAANsAAAAPAAAAAAAAAAAAAAAAAJgCAABkcnMvZG93&#10;bnJldi54bWxQSwUGAAAAAAQABAD1AAAAhwMAAAAA&#10;" fillcolor="black" strokeweight="0"/>
                  <v:oval id="Oval 98" o:spid="_x0000_s1122" style="position:absolute;left:1292;top:1813;width:37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pO/8EA&#10;AADbAAAADwAAAGRycy9kb3ducmV2LnhtbERPS08CMRC+m/gfmjHxJl00UVgoxEiM3AiPA8dhO2w3&#10;bKdrO8Ly7+mBxOOX7z2d975VZ4qpCWxgOChAEVfBNlwb2G2/X0agkiBbbAOTgSslmM8eH6ZY2nDh&#10;NZ03UqscwqlEA06kK7VOlSOPaRA64swdQ/QoGcZa24iXHO5b/VoU79pjw7nBYUdfjqrT5s8bqBZu&#10;+XG8jvdxsZJtv5bV4edXG/P81H9OQAn18i++u5fWwFten7/kH6Bn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aTv/BAAAA2wAAAA8AAAAAAAAAAAAAAAAAmAIAAGRycy9kb3du&#10;cmV2LnhtbFBLBQYAAAAABAAEAPUAAACGAwAAAAA=&#10;" filled="f" strokeweight=".45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13" type="#_x0000_t75" style="width:44.25pt;height:20.25pt" o:ole="">
            <v:imagedata r:id="rId200" o:title=""/>
          </v:shape>
          <o:OLEObject Type="Embed" ProgID="Equation.DSMT4" ShapeID="_x0000_i1113" DrawAspect="Content" ObjectID="_1625140066" r:id="rId2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4" type="#_x0000_t75" style="width:12pt;height:12.75pt" o:ole="">
            <v:imagedata r:id="rId202" o:title=""/>
          </v:shape>
          <o:OLEObject Type="Embed" ProgID="Equation.DSMT4" ShapeID="_x0000_i1114" DrawAspect="Content" ObjectID="_1625140067" r:id="rId2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iểm ở trên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115" type="#_x0000_t75" style="width:20.25pt;height:20.25pt" o:ole="">
            <v:imagedata r:id="rId204" o:title=""/>
          </v:shape>
          <o:OLEObject Type="Embed" ProgID="Equation.DSMT4" ShapeID="_x0000_i1115" DrawAspect="Content" ObjectID="_1625140068" r:id="rId2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16" type="#_x0000_t75" style="width:21pt;height:20.25pt" o:ole="">
            <v:imagedata r:id="rId206" o:title=""/>
          </v:shape>
          <o:OLEObject Type="Embed" ProgID="Equation.DSMT4" ShapeID="_x0000_i1116" DrawAspect="Content" ObjectID="_1625140069" r:id="rId2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ặt phẳng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7" type="#_x0000_t75" style="width:12pt;height:12.75pt" o:ole="">
            <v:imagedata r:id="rId208" o:title=""/>
          </v:shape>
          <o:OLEObject Type="Embed" ProgID="Equation.DSMT4" ShapeID="_x0000_i1117" DrawAspect="Content" ObjectID="_1625140070" r:id="rId2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cho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18" type="#_x0000_t75" style="width:20.25pt;height:14.25pt" o:ole="">
            <v:imagedata r:id="rId210" o:title=""/>
          </v:shape>
          <o:OLEObject Type="Embed" ProgID="Equation.DSMT4" ShapeID="_x0000_i1118" DrawAspect="Content" ObjectID="_1625140071" r:id="rId2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19" type="#_x0000_t75" style="width:21pt;height:20.25pt" o:ole="">
            <v:imagedata r:id="rId212" o:title=""/>
          </v:shape>
          <o:OLEObject Type="Embed" ProgID="Equation.DSMT4" ShapeID="_x0000_i1119" DrawAspect="Content" ObjectID="_1625140072" r:id="rId2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120" type="#_x0000_t75" style="width:23.25pt;height:17.25pt" o:ole="">
            <v:imagedata r:id="rId214" o:title=""/>
          </v:shape>
          <o:OLEObject Type="Embed" ProgID="Equation.DSMT4" ShapeID="_x0000_i1120" DrawAspect="Content" ObjectID="_1625140073" r:id="rId2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>Diện tích của đường tròn giao tuyến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340">
          <v:shape id="_x0000_i1121" type="#_x0000_t75" style="width:27pt;height:17.25pt" o:ole="">
            <v:imagedata r:id="rId216" o:title=""/>
          </v:shape>
          <o:OLEObject Type="Embed" ProgID="Equation.DSMT4" ShapeID="_x0000_i1121" DrawAspect="Content" ObjectID="_1625140074" r:id="rId21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2" type="#_x0000_t75" style="width:30.75pt;height:35.25pt" o:ole="">
            <v:imagedata r:id="rId218" o:title=""/>
          </v:shape>
          <o:OLEObject Type="Embed" ProgID="Equation.DSMT4" ShapeID="_x0000_i1122" DrawAspect="Content" ObjectID="_1625140075" r:id="rId21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3" type="#_x0000_t75" style="width:30.75pt;height:35.25pt" o:ole="">
            <v:imagedata r:id="rId220" o:title=""/>
          </v:shape>
          <o:OLEObject Type="Embed" ProgID="Equation.DSMT4" ShapeID="_x0000_i1123" DrawAspect="Content" ObjectID="_1625140076" r:id="rId22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4" type="#_x0000_t75" style="width:30.75pt;height:35.25pt" o:ole="">
            <v:imagedata r:id="rId222" o:title=""/>
          </v:shape>
          <o:OLEObject Type="Embed" ProgID="Equation.DSMT4" ShapeID="_x0000_i1124" DrawAspect="Content" ObjectID="_1625140077" r:id="rId22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10.</w:t>
      </w:r>
      <w:proofErr w:type="gramEnd"/>
      <w:r w:rsidRPr="002042B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25" type="#_x0000_t75" style="width:48.75pt;height:14.25pt" o:ole="">
            <v:imagedata r:id="rId224" o:title=""/>
          </v:shape>
          <o:OLEObject Type="Embed" ProgID="Equation.DSMT4" ShapeID="_x0000_i1125" DrawAspect="Content" ObjectID="_1625140078" r:id="rId2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bên bằng cạnh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26" o:title=""/>
          </v:shape>
          <o:OLEObject Type="Embed" ProgID="Equation.DSMT4" ShapeID="_x0000_i1126" DrawAspect="Content" ObjectID="_1625140079" r:id="rId2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mặt cầu nộ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27" type="#_x0000_t75" style="width:48.75pt;height:14.25pt" o:ole="">
            <v:imagedata r:id="rId228" o:title=""/>
          </v:shape>
          <o:OLEObject Type="Embed" ProgID="Equation.DSMT4" ShapeID="_x0000_i1127" DrawAspect="Content" ObjectID="_1625140080" r:id="rId2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bán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200" w:dyaOrig="859">
          <v:shape id="_x0000_i1128" type="#_x0000_t75" style="width:60pt;height:42.75pt" o:ole="">
            <v:imagedata r:id="rId230" o:title=""/>
          </v:shape>
          <o:OLEObject Type="Embed" ProgID="Equation.DSMT4" ShapeID="_x0000_i1128" DrawAspect="Content" ObjectID="_1625140081" r:id="rId23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29" type="#_x0000_t75" style="width:1in;height:41.25pt" o:ole="">
            <v:imagedata r:id="rId232" o:title=""/>
          </v:shape>
          <o:OLEObject Type="Embed" ProgID="Equation.DSMT4" ShapeID="_x0000_i1129" DrawAspect="Content" ObjectID="_1625140082" r:id="rId233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30" type="#_x0000_t75" style="width:1in;height:41.25pt" o:ole="">
            <v:imagedata r:id="rId234" o:title=""/>
          </v:shape>
          <o:OLEObject Type="Embed" ProgID="Equation.DSMT4" ShapeID="_x0000_i1130" DrawAspect="Content" ObjectID="_1625140083" r:id="rId235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180" w:dyaOrig="859">
          <v:shape id="_x0000_i1131" type="#_x0000_t75" style="width:59.25pt;height:42.75pt" o:ole="">
            <v:imagedata r:id="rId236" o:title=""/>
          </v:shape>
          <o:OLEObject Type="Embed" ProgID="Equation.DSMT4" ShapeID="_x0000_i1131" DrawAspect="Content" ObjectID="_1625140084" r:id="rId23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32" type="#_x0000_t75" style="width:39.75pt;height:14.25pt" o:ole="">
            <v:imagedata r:id="rId238" o:title=""/>
          </v:shape>
          <o:OLEObject Type="Embed" ProgID="Equation.DSMT4" ShapeID="_x0000_i1132" DrawAspect="Content" ObjectID="_1625140085" r:id="rId2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33" type="#_x0000_t75" style="width:30pt;height:14.25pt" o:ole="">
            <v:imagedata r:id="rId240" o:title=""/>
          </v:shape>
          <o:OLEObject Type="Embed" ProgID="Equation.DSMT4" ShapeID="_x0000_i1133" DrawAspect="Content" ObjectID="_1625140086" r:id="rId2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4" type="#_x0000_t75" style="width:12pt;height:12.75pt" o:ole="">
            <v:imagedata r:id="rId242" o:title=""/>
          </v:shape>
          <o:OLEObject Type="Embed" ProgID="Equation.DSMT4" ShapeID="_x0000_i1134" DrawAspect="Content" ObjectID="_1625140087" r:id="rId2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135" type="#_x0000_t75" style="width:75pt;height:14.25pt" o:ole="">
            <v:imagedata r:id="rId244" o:title=""/>
          </v:shape>
          <o:OLEObject Type="Embed" ProgID="Equation.DSMT4" ShapeID="_x0000_i1135" DrawAspect="Content" ObjectID="_1625140088" r:id="rId2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36" type="#_x0000_t75" style="width:47.25pt;height:14.25pt" o:ole="">
            <v:imagedata r:id="rId246" o:title=""/>
          </v:shape>
          <o:OLEObject Type="Embed" ProgID="Equation.DSMT4" ShapeID="_x0000_i1136" DrawAspect="Content" ObjectID="_1625140089" r:id="rId2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mặt phẳng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48" o:title=""/>
          </v:shape>
          <o:OLEObject Type="Embed" ProgID="Equation.DSMT4" ShapeID="_x0000_i1137" DrawAspect="Content" ObjectID="_1625140090" r:id="rId2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38" type="#_x0000_t75" style="width:32.25pt;height:36pt" o:ole="">
            <v:imagedata r:id="rId250" o:title=""/>
          </v:shape>
          <o:OLEObject Type="Embed" ProgID="Equation.DSMT4" ShapeID="_x0000_i1138" DrawAspect="Content" ObjectID="_1625140091" r:id="rId2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139" type="#_x0000_t75" style="width:18.75pt;height:14.25pt" o:ole="">
            <v:imagedata r:id="rId252" o:title=""/>
          </v:shape>
          <o:OLEObject Type="Embed" ProgID="Equation.DSMT4" ShapeID="_x0000_i1139" DrawAspect="Content" ObjectID="_1625140092" r:id="rId2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40" type="#_x0000_t75" style="width:32.25pt;height:36pt" o:ole="">
            <v:imagedata r:id="rId254" o:title=""/>
          </v:shape>
          <o:OLEObject Type="Embed" ProgID="Equation.DSMT4" ShapeID="_x0000_i1140" DrawAspect="Content" ObjectID="_1625140093" r:id="rId2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41" type="#_x0000_t75" style="width:29.25pt;height:18.75pt" o:ole="">
            <v:imagedata r:id="rId256" o:title=""/>
          </v:shape>
          <o:OLEObject Type="Embed" ProgID="Equation.DSMT4" ShapeID="_x0000_i1141" DrawAspect="Content" ObjectID="_1625140094" r:id="rId2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42" type="#_x0000_t75" style="width:48.75pt;height:14.25pt" o:ole="">
            <v:imagedata r:id="rId258" o:title=""/>
          </v:shape>
          <o:OLEObject Type="Embed" ProgID="Equation.DSMT4" ShapeID="_x0000_i1142" DrawAspect="Content" ObjectID="_1625140095" r:id="rId2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43" type="#_x0000_t75" style="width:39pt;height:14.25pt" o:ole="">
            <v:imagedata r:id="rId260" o:title=""/>
          </v:shape>
          <o:OLEObject Type="Embed" ProgID="Equation.DSMT4" ShapeID="_x0000_i1143" DrawAspect="Content" ObjectID="_1625140096" r:id="rId2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44" type="#_x0000_t75" style="width:11.25pt;height:11.25pt" o:ole="">
            <v:imagedata r:id="rId262" o:title=""/>
          </v:shape>
          <o:OLEObject Type="Embed" ProgID="Equation.DSMT4" ShapeID="_x0000_i1144" DrawAspect="Content" ObjectID="_1625140097" r:id="rId2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45" type="#_x0000_t75" style="width:57pt;height:18.75pt" o:ole="">
            <v:imagedata r:id="rId264" o:title=""/>
          </v:shape>
          <o:OLEObject Type="Embed" ProgID="Equation.DSMT4" ShapeID="_x0000_i1145" DrawAspect="Content" ObjectID="_1625140098" r:id="rId2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46" type="#_x0000_t75" style="width:48pt;height:20.25pt" o:ole="">
            <v:imagedata r:id="rId266" o:title=""/>
          </v:shape>
          <o:OLEObject Type="Embed" ProgID="Equation.DSMT4" ShapeID="_x0000_i1146" DrawAspect="Content" ObjectID="_1625140099" r:id="rId2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í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68" o:title=""/>
          </v:shape>
          <o:OLEObject Type="Embed" ProgID="Equation.DSMT4" ShapeID="_x0000_i1147" DrawAspect="Content" ObjectID="_1625140100" r:id="rId2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iện tíc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48" type="#_x0000_t75" style="width:48.75pt;height:14.25pt" o:ole="">
            <v:imagedata r:id="rId270" o:title=""/>
          </v:shape>
          <o:OLEObject Type="Embed" ProgID="Equation.DSMT4" ShapeID="_x0000_i1148" DrawAspect="Content" ObjectID="_1625140101" r:id="rId2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a được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700" w:dyaOrig="380">
          <v:shape id="_x0000_i1149" type="#_x0000_t75" style="width:35.25pt;height:18.75pt" o:ole="">
            <v:imagedata r:id="rId272" o:title=""/>
          </v:shape>
          <o:OLEObject Type="Embed" ProgID="Equation.DSMT4" ShapeID="_x0000_i1149" DrawAspect="Content" ObjectID="_1625140102" r:id="rId27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340">
          <v:shape id="_x0000_i1150" type="#_x0000_t75" style="width:30.75pt;height:17.25pt" o:ole="">
            <v:imagedata r:id="rId274" o:title=""/>
          </v:shape>
          <o:OLEObject Type="Embed" ProgID="Equation.DSMT4" ShapeID="_x0000_i1150" DrawAspect="Content" ObjectID="_1625140103" r:id="rId27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99" w:dyaOrig="340">
          <v:shape id="_x0000_i1151" type="#_x0000_t75" style="width:24.75pt;height:17.25pt" o:ole="">
            <v:imagedata r:id="rId276" o:title=""/>
          </v:shape>
          <o:OLEObject Type="Embed" ProgID="Equation.DSMT4" ShapeID="_x0000_i1151" DrawAspect="Content" ObjectID="_1625140104" r:id="rId2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340">
          <v:shape id="_x0000_i1152" type="#_x0000_t75" style="width:32.25pt;height:17.25pt" o:ole="">
            <v:imagedata r:id="rId278" o:title=""/>
          </v:shape>
          <o:OLEObject Type="Embed" ProgID="Equation.DSMT4" ShapeID="_x0000_i1152" DrawAspect="Content" ObjectID="_1625140105" r:id="rId2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80" o:title=""/>
          </v:shape>
          <o:OLEObject Type="Embed" ProgID="Equation.DSMT4" ShapeID="_x0000_i1153" DrawAspect="Content" ObjectID="_1625140106" r:id="rId2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82" o:title=""/>
          </v:shape>
          <o:OLEObject Type="Embed" ProgID="Equation.DSMT4" ShapeID="_x0000_i1154" DrawAspect="Content" ObjectID="_1625140107" r:id="rId2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câ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84" o:title=""/>
          </v:shape>
          <o:OLEObject Type="Embed" ProgID="Equation.DSMT4" ShapeID="_x0000_i1155" DrawAspect="Content" ObjectID="_1625140108" r:id="rId2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56" type="#_x0000_t75" style="width:42.75pt;height:14.25pt" o:ole="">
            <v:imagedata r:id="rId286" o:title=""/>
          </v:shape>
          <o:OLEObject Type="Embed" ProgID="Equation.DSMT4" ShapeID="_x0000_i1156" DrawAspect="Content" ObjectID="_1625140109" r:id="rId2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ên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57" type="#_x0000_t75" style="width:57pt;height:18.75pt" o:ole="">
            <v:imagedata r:id="rId288" o:title=""/>
          </v:shape>
          <o:OLEObject Type="Embed" ProgID="Equation.DSMT4" ShapeID="_x0000_i1157" DrawAspect="Content" ObjectID="_1625140110" r:id="rId2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hình chiếu của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58" type="#_x0000_t75" style="width:12pt;height:14.25pt" o:ole="">
            <v:imagedata r:id="rId290" o:title=""/>
          </v:shape>
          <o:OLEObject Type="Embed" ProgID="Equation.DSMT4" ShapeID="_x0000_i1158" DrawAspect="Content" ObjectID="_1625140111" r:id="rId2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ên mặt phẳng đáy trùng với trung điểm của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59" type="#_x0000_t75" style="width:21.75pt;height:14.25pt" o:ole="">
            <v:imagedata r:id="rId292" o:title=""/>
          </v:shape>
          <o:OLEObject Type="Embed" ProgID="Equation.DSMT4" ShapeID="_x0000_i1159" DrawAspect="Content" ObjectID="_1625140112" r:id="rId2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60" type="#_x0000_t75" style="width:39.75pt;height:14.25pt" o:ole="">
            <v:imagedata r:id="rId294" o:title=""/>
          </v:shape>
          <o:OLEObject Type="Embed" ProgID="Equation.DSMT4" ShapeID="_x0000_i1160" DrawAspect="Content" ObjectID="_1625140113" r:id="rId2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1" type="#_x0000_t75" style="width:32.25pt;height:36pt" o:ole="">
            <v:imagedata r:id="rId296" o:title=""/>
          </v:shape>
          <o:OLEObject Type="Embed" ProgID="Equation.DSMT4" ShapeID="_x0000_i1161" DrawAspect="Content" ObjectID="_1625140114" r:id="rId29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2" type="#_x0000_t75" style="width:32.25pt;height:36pt" o:ole="">
            <v:imagedata r:id="rId298" o:title=""/>
          </v:shape>
          <o:OLEObject Type="Embed" ProgID="Equation.DSMT4" ShapeID="_x0000_i1162" DrawAspect="Content" ObjectID="_1625140115" r:id="rId2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3" type="#_x0000_t75" style="width:32.25pt;height:36pt" o:ole="">
            <v:imagedata r:id="rId300" o:title=""/>
          </v:shape>
          <o:OLEObject Type="Embed" ProgID="Equation.DSMT4" ShapeID="_x0000_i1163" DrawAspect="Content" ObjectID="_1625140116" r:id="rId30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4" type="#_x0000_t75" style="width:32.25pt;height:36pt" o:ole="">
            <v:imagedata r:id="rId302" o:title=""/>
          </v:shape>
          <o:OLEObject Type="Embed" ProgID="Equation.DSMT4" ShapeID="_x0000_i1164" DrawAspect="Content" ObjectID="_1625140117" r:id="rId3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6"/>
          <w:sz w:val="26"/>
          <w:szCs w:val="26"/>
        </w:rPr>
        <w:t>Câu 14.</w:t>
      </w:r>
      <w:proofErr w:type="gramEnd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ho hình chóp tam giác đều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800" w:dyaOrig="279">
          <v:shape id="_x0000_i1165" type="#_x0000_t75" style="width:39.75pt;height:14.25pt" o:ole="">
            <v:imagedata r:id="rId304" o:title=""/>
          </v:shape>
          <o:OLEObject Type="Embed" ProgID="Equation.DSMT4" ShapeID="_x0000_i1165" DrawAspect="Content" ObjectID="_1625140118" r:id="rId30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ó cạnh đáy bằng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20" w:dyaOrig="220">
          <v:shape id="_x0000_i1166" type="#_x0000_t75" style="width:11.25pt;height:11.25pt" o:ole="">
            <v:imagedata r:id="rId306" o:title=""/>
          </v:shape>
          <o:OLEObject Type="Embed" ProgID="Equation.DSMT4" ShapeID="_x0000_i1166" DrawAspect="Content" ObjectID="_1625140119" r:id="rId30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và cạnh bên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700" w:dyaOrig="720">
          <v:shape id="_x0000_i1167" type="#_x0000_t75" style="width:35.25pt;height:36pt" o:ole="">
            <v:imagedata r:id="rId308" o:title=""/>
          </v:shape>
          <o:OLEObject Type="Embed" ProgID="Equation.DSMT4" ShapeID="_x0000_i1167" DrawAspect="Content" ObjectID="_1625140120" r:id="rId30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168" type="#_x0000_t75" style="width:9.75pt;height:15pt" o:ole="">
            <v:imagedata r:id="rId310" o:title=""/>
          </v:shape>
          <o:OLEObject Type="Embed" ProgID="Equation.DSMT4" ShapeID="_x0000_i1168" DrawAspect="Content" ObjectID="_1625140121" r:id="rId3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chiều cao của khối chóp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9" type="#_x0000_t75" style="width:12pt;height:12.75pt" o:ole="">
            <v:imagedata r:id="rId312" o:title=""/>
          </v:shape>
          <o:OLEObject Type="Embed" ProgID="Equation.DSMT4" ShapeID="_x0000_i1169" DrawAspect="Content" ObjectID="_1625140122" r:id="rId3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70" type="#_x0000_t75" style="width:14.25pt;height:33.75pt" o:ole="">
            <v:imagedata r:id="rId314" o:title=""/>
          </v:shape>
          <o:OLEObject Type="Embed" ProgID="Equation.DSMT4" ShapeID="_x0000_i1170" DrawAspect="Content" ObjectID="_1625140123" r:id="rId3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171" type="#_x0000_t75" style="width:17.25pt;height:33.75pt" o:ole="">
            <v:imagedata r:id="rId316" o:title=""/>
          </v:shape>
          <o:OLEObject Type="Embed" ProgID="Equation.DSMT4" ShapeID="_x0000_i1171" DrawAspect="Content" ObjectID="_1625140124" r:id="rId31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40" w:dyaOrig="680">
          <v:shape id="_x0000_i1172" type="#_x0000_t75" style="width:21.75pt;height:33.75pt" o:ole="">
            <v:imagedata r:id="rId318" o:title=""/>
          </v:shape>
          <o:OLEObject Type="Embed" ProgID="Equation.DSMT4" ShapeID="_x0000_i1172" DrawAspect="Content" ObjectID="_1625140125" r:id="rId3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73" type="#_x0000_t75" style="width:15.75pt;height:33.75pt" o:ole="">
            <v:imagedata r:id="rId320" o:title=""/>
          </v:shape>
          <o:OLEObject Type="Embed" ProgID="Equation.DSMT4" ShapeID="_x0000_i1173" DrawAspect="Content" ObjectID="_1625140126" r:id="rId32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74" type="#_x0000_t75" style="width:15.75pt;height:33.75pt" o:ole="">
            <v:imagedata r:id="rId322" o:title=""/>
          </v:shape>
          <o:OLEObject Type="Embed" ProgID="Equation.DSMT4" ShapeID="_x0000_i1174" DrawAspect="Content" ObjectID="_1625140127" r:id="rId3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75" type="#_x0000_t75" style="width:48.75pt;height:14.25pt" o:ole="">
            <v:imagedata r:id="rId324" o:title=""/>
          </v:shape>
          <o:OLEObject Type="Embed" ProgID="Equation.DSMT4" ShapeID="_x0000_i1175" DrawAspect="Content" ObjectID="_1625140128" r:id="rId3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76" type="#_x0000_t75" style="width:11.25pt;height:11.25pt" o:ole="">
            <v:imagedata r:id="rId326" o:title=""/>
          </v:shape>
          <o:OLEObject Type="Embed" ProgID="Equation.DSMT4" ShapeID="_x0000_i1176" DrawAspect="Content" ObjectID="_1625140129" r:id="rId3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ạnh bên hợp với mặt đáy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77" type="#_x0000_t75" style="width:21pt;height:17.25pt" o:ole="">
            <v:imagedata r:id="rId328" o:title=""/>
          </v:shape>
          <o:OLEObject Type="Embed" ProgID="Equation.DSMT4" ShapeID="_x0000_i1177" DrawAspect="Content" ObjectID="_1625140130" r:id="rId3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hể tích của khối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78" type="#_x0000_t75" style="width:48.75pt;height:14.25pt" o:ole="">
            <v:imagedata r:id="rId330" o:title=""/>
          </v:shape>
          <o:OLEObject Type="Embed" ProgID="Equation.DSMT4" ShapeID="_x0000_i1178" DrawAspect="Content" ObjectID="_1625140131" r:id="rId3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700" w:dyaOrig="700">
          <v:shape id="_x0000_i1179" type="#_x0000_t75" style="width:35.25pt;height:35.25pt" o:ole="">
            <v:imagedata r:id="rId332" o:title=""/>
          </v:shape>
          <o:OLEObject Type="Embed" ProgID="Equation.DSMT4" ShapeID="_x0000_i1179" DrawAspect="Content" ObjectID="_1625140132" r:id="rId333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0" type="#_x0000_t75" style="width:51pt;height:36pt" o:ole="">
            <v:imagedata r:id="rId334" o:title=""/>
          </v:shape>
          <o:OLEObject Type="Embed" ProgID="Equation.DSMT4" ShapeID="_x0000_i1180" DrawAspect="Content" ObjectID="_1625140133" r:id="rId335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1" type="#_x0000_t75" style="width:51pt;height:36pt" o:ole="">
            <v:imagedata r:id="rId336" o:title=""/>
          </v:shape>
          <o:OLEObject Type="Embed" ProgID="Equation.DSMT4" ShapeID="_x0000_i1181" DrawAspect="Content" ObjectID="_1625140134" r:id="rId33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2" type="#_x0000_t75" style="width:51pt;height:36pt" o:ole="">
            <v:imagedata r:id="rId338" o:title=""/>
          </v:shape>
          <o:OLEObject Type="Embed" ProgID="Equation.DSMT4" ShapeID="_x0000_i1182" DrawAspect="Content" ObjectID="_1625140135" r:id="rId3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3" type="#_x0000_t75" style="width:48.75pt;height:14.25pt" o:ole="">
            <v:imagedata r:id="rId340" o:title=""/>
          </v:shape>
          <o:OLEObject Type="Embed" ProgID="Equation.DSMT4" ShapeID="_x0000_i1183" DrawAspect="Content" ObjectID="_1625140136" r:id="rId3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84" type="#_x0000_t75" style="width:39pt;height:14.25pt" o:ole="">
            <v:imagedata r:id="rId342" o:title=""/>
          </v:shape>
          <o:OLEObject Type="Embed" ProgID="Equation.DSMT4" ShapeID="_x0000_i1184" DrawAspect="Content" ObjectID="_1625140137" r:id="rId3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ang cân,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ớ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85" type="#_x0000_t75" style="width:51pt;height:14.25pt" o:ole="">
            <v:imagedata r:id="rId344" o:title=""/>
          </v:shape>
          <o:OLEObject Type="Embed" ProgID="Equation.DSMT4" ShapeID="_x0000_i1185" DrawAspect="Content" ObjectID="_1625140138" r:id="rId3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80" w:dyaOrig="279">
          <v:shape id="_x0000_i1186" type="#_x0000_t75" style="width:108.75pt;height:14.25pt" o:ole="">
            <v:imagedata r:id="rId346" o:title=""/>
          </v:shape>
          <o:OLEObject Type="Embed" ProgID="Equation.DSMT4" ShapeID="_x0000_i1186" DrawAspect="Content" ObjectID="_1625140139" r:id="rId3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87" type="#_x0000_t75" style="width:47.25pt;height:14.25pt" o:ole="">
            <v:imagedata r:id="rId348" o:title=""/>
          </v:shape>
          <o:OLEObject Type="Embed" ProgID="Equation.DSMT4" ShapeID="_x0000_i1187" DrawAspect="Content" ObjectID="_1625140140" r:id="rId3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88" type="#_x0000_t75" style="width:12pt;height:12.75pt" o:ole="">
            <v:imagedata r:id="rId350" o:title=""/>
          </v:shape>
          <o:OLEObject Type="Embed" ProgID="Equation.DSMT4" ShapeID="_x0000_i1188" DrawAspect="Content" ObjectID="_1625140141" r:id="rId3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9" type="#_x0000_t75" style="width:48.75pt;height:14.25pt" o:ole="">
            <v:imagedata r:id="rId352" o:title=""/>
          </v:shape>
          <o:OLEObject Type="Embed" ProgID="Equation.DSMT4" ShapeID="_x0000_i1189" DrawAspect="Content" ObjectID="_1625140142" r:id="rId3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90" type="#_x0000_t75" style="width:14.25pt;height:33.75pt" o:ole="">
            <v:imagedata r:id="rId354" o:title=""/>
          </v:shape>
          <o:OLEObject Type="Embed" ProgID="Equation.DSMT4" ShapeID="_x0000_i1190" DrawAspect="Content" ObjectID="_1625140143" r:id="rId3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91" type="#_x0000_t75" style="width:29.25pt;height:18.75pt" o:ole="">
            <v:imagedata r:id="rId356" o:title=""/>
          </v:shape>
          <o:OLEObject Type="Embed" ProgID="Equation.DSMT4" ShapeID="_x0000_i1191" DrawAspect="Content" ObjectID="_1625140144" r:id="rId3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192" type="#_x0000_t75" style="width:12.75pt;height:11.25pt" o:ole="">
            <v:imagedata r:id="rId358" o:title=""/>
          </v:shape>
          <o:OLEObject Type="Embed" ProgID="Equation.DSMT4" ShapeID="_x0000_i1192" DrawAspect="Content" ObjectID="_1625140145" r:id="rId3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60" w:dyaOrig="260">
          <v:shape id="_x0000_i1193" type="#_x0000_t75" style="width:8.25pt;height:12.75pt" o:ole="">
            <v:imagedata r:id="rId360" o:title=""/>
          </v:shape>
          <o:OLEObject Type="Embed" ProgID="Equation.DSMT4" ShapeID="_x0000_i1193" DrawAspect="Content" ObjectID="_1625140146" r:id="rId3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440" w:dyaOrig="380">
          <v:shape id="_x0000_i1194" type="#_x0000_t75" style="width:21.75pt;height:18.75pt" o:ole="">
            <v:imagedata r:id="rId362" o:title=""/>
          </v:shape>
          <o:OLEObject Type="Embed" ProgID="Equation.DSMT4" ShapeID="_x0000_i1194" DrawAspect="Content" ObjectID="_1625140147" r:id="rId3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95" type="#_x0000_t75" style="width:48.75pt;height:14.25pt" o:ole="">
            <v:imagedata r:id="rId364" o:title=""/>
          </v:shape>
          <o:OLEObject Type="Embed" ProgID="Equation.DSMT4" ShapeID="_x0000_i1195" DrawAspect="Content" ObjectID="_1625140148" r:id="rId3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96" type="#_x0000_t75" style="width:39pt;height:14.25pt" o:ole="">
            <v:imagedata r:id="rId366" o:title=""/>
          </v:shape>
          <o:OLEObject Type="Embed" ProgID="Equation.DSMT4" ShapeID="_x0000_i1196" DrawAspect="Content" ObjectID="_1625140149" r:id="rId3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ữ nhậ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197" type="#_x0000_t75" style="width:50.25pt;height:14.25pt" o:ole="">
            <v:imagedata r:id="rId368" o:title=""/>
          </v:shape>
          <o:OLEObject Type="Embed" ProgID="Equation.DSMT4" ShapeID="_x0000_i1197" DrawAspect="Content" ObjectID="_1625140150" r:id="rId3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198" type="#_x0000_t75" style="width:44.25pt;height:14.25pt" o:ole="">
            <v:imagedata r:id="rId370" o:title=""/>
          </v:shape>
          <o:OLEObject Type="Embed" ProgID="Equation.DSMT4" ShapeID="_x0000_i1198" DrawAspect="Content" ObjectID="_1625140151" r:id="rId3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99" type="#_x0000_t75" style="width:18pt;height:14.25pt" o:ole="">
            <v:imagedata r:id="rId372" o:title=""/>
          </v:shape>
          <o:OLEObject Type="Embed" ProgID="Equation.DSMT4" ShapeID="_x0000_i1199" DrawAspect="Content" ObjectID="_1625140152" r:id="rId3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đáy và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00" type="#_x0000_t75" style="width:20.25pt;height:14.25pt" o:ole="">
            <v:imagedata r:id="rId374" o:title=""/>
          </v:shape>
          <o:OLEObject Type="Embed" ProgID="Equation.DSMT4" ShapeID="_x0000_i1200" DrawAspect="Content" ObjectID="_1625140153" r:id="rId3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01" type="#_x0000_t75" style="width:21pt;height:17.25pt" o:ole="">
            <v:imagedata r:id="rId376" o:title=""/>
          </v:shape>
          <o:OLEObject Type="Embed" ProgID="Equation.DSMT4" ShapeID="_x0000_i1201" DrawAspect="Content" ObjectID="_1625140154" r:id="rId3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02" type="#_x0000_t75" style="width:14.25pt;height:14.25pt" o:ole="">
            <v:imagedata r:id="rId378" o:title=""/>
          </v:shape>
          <o:OLEObject Type="Embed" ProgID="Equation.DSMT4" ShapeID="_x0000_i1202" DrawAspect="Content" ObjectID="_1625140155" r:id="rId3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03" type="#_x0000_t75" style="width:18pt;height:14.25pt" o:ole="">
            <v:imagedata r:id="rId380" o:title=""/>
          </v:shape>
          <o:OLEObject Type="Embed" ProgID="Equation.DSMT4" ShapeID="_x0000_i1203" DrawAspect="Content" ObjectID="_1625140156" r:id="rId3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04" type="#_x0000_t75" style="width:9.75pt;height:15pt" o:ole="">
            <v:imagedata r:id="rId382" o:title=""/>
          </v:shape>
          <o:OLEObject Type="Embed" ProgID="Equation.DSMT4" ShapeID="_x0000_i1204" DrawAspect="Content" ObjectID="_1625140157" r:id="rId3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chiều cao của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05" type="#_x0000_t75" style="width:48.75pt;height:14.25pt" o:ole="">
            <v:imagedata r:id="rId384" o:title=""/>
          </v:shape>
          <o:OLEObject Type="Embed" ProgID="Equation.DSMT4" ShapeID="_x0000_i1205" DrawAspect="Content" ObjectID="_1625140158" r:id="rId3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6" type="#_x0000_t75" style="width:12pt;height:12.75pt" o:ole="">
            <v:imagedata r:id="rId386" o:title=""/>
          </v:shape>
          <o:OLEObject Type="Embed" ProgID="Equation.DSMT4" ShapeID="_x0000_i1206" DrawAspect="Content" ObjectID="_1625140159" r:id="rId3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207" type="#_x0000_t75" style="width:42.75pt;height:14.25pt" o:ole="">
            <v:imagedata r:id="rId388" o:title=""/>
          </v:shape>
          <o:OLEObject Type="Embed" ProgID="Equation.DSMT4" ShapeID="_x0000_i1207" DrawAspect="Content" ObjectID="_1625140160" r:id="rId3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iểu thức liên hệ giữ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8" type="#_x0000_t75" style="width:12pt;height:12.75pt" o:ole="">
            <v:imagedata r:id="rId390" o:title=""/>
          </v:shape>
          <o:OLEObject Type="Embed" ProgID="Equation.DSMT4" ShapeID="_x0000_i1208" DrawAspect="Content" ObjectID="_1625140161" r:id="rId3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09" type="#_x0000_t75" style="width:9.75pt;height:15pt" o:ole="">
            <v:imagedata r:id="rId392" o:title=""/>
          </v:shape>
          <o:OLEObject Type="Embed" ProgID="Equation.DSMT4" ShapeID="_x0000_i1209" DrawAspect="Content" ObjectID="_1625140162" r:id="rId3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0" type="#_x0000_t75" style="width:57.75pt;height:18.75pt" o:ole="">
            <v:imagedata r:id="rId394" o:title=""/>
          </v:shape>
          <o:OLEObject Type="Embed" ProgID="Equation.DSMT4" ShapeID="_x0000_i1210" DrawAspect="Content" ObjectID="_1625140163" r:id="rId39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1" type="#_x0000_t75" style="width:57.75pt;height:18.75pt" o:ole="">
            <v:imagedata r:id="rId396" o:title=""/>
          </v:shape>
          <o:OLEObject Type="Embed" ProgID="Equation.DSMT4" ShapeID="_x0000_i1211" DrawAspect="Content" ObjectID="_1625140164" r:id="rId39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240" w:dyaOrig="720">
          <v:shape id="_x0000_i1212" type="#_x0000_t75" style="width:62.25pt;height:36pt" o:ole="">
            <v:imagedata r:id="rId398" o:title=""/>
          </v:shape>
          <o:OLEObject Type="Embed" ProgID="Equation.DSMT4" ShapeID="_x0000_i1212" DrawAspect="Content" ObjectID="_1625140165" r:id="rId3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240" w:dyaOrig="720">
          <v:shape id="_x0000_i1213" type="#_x0000_t75" style="width:62.25pt;height:36pt" o:ole="">
            <v:imagedata r:id="rId400" o:title=""/>
          </v:shape>
          <o:OLEObject Type="Embed" ProgID="Equation.DSMT4" ShapeID="_x0000_i1213" DrawAspect="Content" ObjectID="_1625140166" r:id="rId4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14" type="#_x0000_t75" style="width:48.75pt;height:14.25pt" o:ole="">
            <v:imagedata r:id="rId402" o:title=""/>
          </v:shape>
          <o:OLEObject Type="Embed" ProgID="Equation.DSMT4" ShapeID="_x0000_i1214" DrawAspect="Content" ObjectID="_1625140167" r:id="rId4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15" type="#_x0000_t75" style="width:39pt;height:14.25pt" o:ole="">
            <v:imagedata r:id="rId404" o:title=""/>
          </v:shape>
          <o:OLEObject Type="Embed" ProgID="Equation.DSMT4" ShapeID="_x0000_i1215" DrawAspect="Content" ObjectID="_1625140168" r:id="rId4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16" type="#_x0000_t75" style="width:11.25pt;height:11.25pt" o:ole="">
            <v:imagedata r:id="rId406" o:title=""/>
          </v:shape>
          <o:OLEObject Type="Embed" ProgID="Equation.DSMT4" ShapeID="_x0000_i1216" DrawAspect="Content" ObjectID="_1625140169" r:id="rId4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217" type="#_x0000_t75" style="width:57pt;height:18.75pt" o:ole="">
            <v:imagedata r:id="rId408" o:title=""/>
          </v:shape>
          <o:OLEObject Type="Embed" ProgID="Equation.DSMT4" ShapeID="_x0000_i1217" DrawAspect="Content" ObjectID="_1625140170" r:id="rId4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18" type="#_x0000_t75" style="width:48pt;height:20.25pt" o:ole="">
            <v:imagedata r:id="rId410" o:title=""/>
          </v:shape>
          <o:OLEObject Type="Embed" ProgID="Equation.DSMT4" ShapeID="_x0000_i1218" DrawAspect="Content" ObjectID="_1625140171" r:id="rId4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19" type="#_x0000_t75" style="width:17.25pt;height:12.75pt" o:ole="">
            <v:imagedata r:id="rId412" o:title=""/>
          </v:shape>
          <o:OLEObject Type="Embed" ProgID="Equation.DSMT4" ShapeID="_x0000_i1219" DrawAspect="Content" ObjectID="_1625140172" r:id="rId4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20" type="#_x0000_t75" style="width:20.25pt;height:14.25pt" o:ole="">
            <v:imagedata r:id="rId414" o:title=""/>
          </v:shape>
          <o:OLEObject Type="Embed" ProgID="Equation.DSMT4" ShapeID="_x0000_i1220" DrawAspect="Content" ObjectID="_1625140173" r:id="rId4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221" type="#_x0000_t75" style="width:21pt;height:20.25pt" o:ole="">
            <v:imagedata r:id="rId416" o:title=""/>
          </v:shape>
          <o:OLEObject Type="Embed" ProgID="Equation.DSMT4" ShapeID="_x0000_i1221" DrawAspect="Content" ObjectID="_1625140174" r:id="rId4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18" o:title=""/>
          </v:shape>
          <o:OLEObject Type="Embed" ProgID="Equation.DSMT4" ShapeID="_x0000_i1222" DrawAspect="Content" ObjectID="_1625140175" r:id="rId4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23" type="#_x0000_t75" style="width:17.25pt;height:12.75pt" o:ole="">
            <v:imagedata r:id="rId420" o:title=""/>
          </v:shape>
          <o:OLEObject Type="Embed" ProgID="Equation.DSMT4" ShapeID="_x0000_i1223" DrawAspect="Content" ObjectID="_1625140176" r:id="rId4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ồng thời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24" type="#_x0000_t75" style="width:21.75pt;height:12.75pt" o:ole="">
            <v:imagedata r:id="rId422" o:title=""/>
          </v:shape>
          <o:OLEObject Type="Embed" ProgID="Equation.DSMT4" ShapeID="_x0000_i1224" DrawAspect="Content" ObjectID="_1625140177" r:id="rId4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25" type="#_x0000_t75" style="width:18.75pt;height:14.25pt" o:ole="">
            <v:imagedata r:id="rId424" o:title=""/>
          </v:shape>
          <o:OLEObject Type="Embed" ProgID="Equation.DSMT4" ShapeID="_x0000_i1225" DrawAspect="Content" ObjectID="_1625140178" r:id="rId4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26" type="#_x0000_t75" style="width:20.25pt;height:14.25pt" o:ole="">
            <v:imagedata r:id="rId426" o:title=""/>
          </v:shape>
          <o:OLEObject Type="Embed" ProgID="Equation.DSMT4" ShapeID="_x0000_i1226" DrawAspect="Content" ObjectID="_1625140179" r:id="rId4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27" type="#_x0000_t75" style="width:30pt;height:15.75pt" o:ole="">
            <v:imagedata r:id="rId428" o:title=""/>
          </v:shape>
          <o:OLEObject Type="Embed" ProgID="Equation.DSMT4" ShapeID="_x0000_i1227" DrawAspect="Content" ObjectID="_1625140180" r:id="rId4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đi qua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228" type="#_x0000_t75" style="width:81.75pt;height:15.75pt" o:ole="">
            <v:imagedata r:id="rId430" o:title=""/>
          </v:shape>
          <o:OLEObject Type="Embed" ProgID="Equation.DSMT4" ShapeID="_x0000_i1228" DrawAspect="Content" ObjectID="_1625140181" r:id="rId4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29" type="#_x0000_t75" style="width:29.25pt;height:18.75pt" o:ole="">
            <v:imagedata r:id="rId432" o:title=""/>
          </v:shape>
          <o:OLEObject Type="Embed" ProgID="Equation.DSMT4" ShapeID="_x0000_i1229" DrawAspect="Content" ObjectID="_1625140182" r:id="rId4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30" type="#_x0000_t75" style="width:11.25pt;height:11.25pt" o:ole="">
            <v:imagedata r:id="rId434" o:title=""/>
          </v:shape>
          <o:OLEObject Type="Embed" ProgID="Equation.DSMT4" ShapeID="_x0000_i1230" DrawAspect="Content" ObjectID="_1625140183" r:id="rId43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31" type="#_x0000_t75" style="width:32.25pt;height:36pt" o:ole="">
            <v:imagedata r:id="rId436" o:title=""/>
          </v:shape>
          <o:OLEObject Type="Embed" ProgID="Equation.DSMT4" ShapeID="_x0000_i1231" DrawAspect="Content" ObjectID="_1625140184" r:id="rId43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32" type="#_x0000_t75" style="width:15.75pt;height:33.75pt" o:ole="">
            <v:imagedata r:id="rId438" o:title=""/>
          </v:shape>
          <o:OLEObject Type="Embed" ProgID="Equation.DSMT4" ShapeID="_x0000_i1232" DrawAspect="Content" ObjectID="_1625140185" r:id="rId43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33" type="#_x0000_t75" style="width:48.75pt;height:14.25pt" o:ole="">
            <v:imagedata r:id="rId440" o:title=""/>
          </v:shape>
          <o:OLEObject Type="Embed" ProgID="Equation.DSMT4" ShapeID="_x0000_i1233" DrawAspect="Content" ObjectID="_1625140186" r:id="rId4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34" type="#_x0000_t75" style="width:39pt;height:14.25pt" o:ole="">
            <v:imagedata r:id="rId442" o:title=""/>
          </v:shape>
          <o:OLEObject Type="Embed" ProgID="Equation.DSMT4" ShapeID="_x0000_i1234" DrawAspect="Content" ObjectID="_1625140187" r:id="rId4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35" type="#_x0000_t75" style="width:11.25pt;height:11.25pt" o:ole="">
            <v:imagedata r:id="rId444" o:title=""/>
          </v:shape>
          <o:OLEObject Type="Embed" ProgID="Equation.DSMT4" ShapeID="_x0000_i1235" DrawAspect="Content" ObjectID="_1625140188" r:id="rId4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36" type="#_x0000_t75" style="width:18pt;height:14.25pt" o:ole="">
            <v:imagedata r:id="rId446" o:title=""/>
          </v:shape>
          <o:OLEObject Type="Embed" ProgID="Equation.DSMT4" ShapeID="_x0000_i1236" DrawAspect="Content" ObjectID="_1625140189" r:id="rId4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237" type="#_x0000_t75" style="width:51pt;height:20.25pt" o:ole="">
            <v:imagedata r:id="rId448" o:title=""/>
          </v:shape>
          <o:OLEObject Type="Embed" ProgID="Equation.DSMT4" ShapeID="_x0000_i1237" DrawAspect="Content" ObjectID="_1625140190" r:id="rId4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38" type="#_x0000_t75" style="width:15pt;height:12.75pt" o:ole="">
            <v:imagedata r:id="rId450" o:title=""/>
          </v:shape>
          <o:OLEObject Type="Embed" ProgID="Equation.DSMT4" ShapeID="_x0000_i1238" DrawAspect="Content" ObjectID="_1625140191" r:id="rId4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9" type="#_x0000_t75" style="width:12pt;height:12.75pt" o:ole="">
            <v:imagedata r:id="rId452" o:title=""/>
          </v:shape>
          <o:OLEObject Type="Embed" ProgID="Equation.DSMT4" ShapeID="_x0000_i1239" DrawAspect="Content" ObjectID="_1625140192" r:id="rId4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40" type="#_x0000_t75" style="width:18.75pt;height:14.25pt" o:ole="">
            <v:imagedata r:id="rId454" o:title=""/>
          </v:shape>
          <o:OLEObject Type="Embed" ProgID="Equation.DSMT4" ShapeID="_x0000_i1240" DrawAspect="Content" ObjectID="_1625140193" r:id="rId4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41" type="#_x0000_t75" style="width:39.75pt;height:14.25pt" o:ole="">
            <v:imagedata r:id="rId456" o:title=""/>
          </v:shape>
          <o:OLEObject Type="Embed" ProgID="Equation.DSMT4" ShapeID="_x0000_i1241" DrawAspect="Content" ObjectID="_1625140194" r:id="rId4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42" type="#_x0000_t75" style="width:29.25pt;height:18.75pt" o:ole="">
            <v:imagedata r:id="rId458" o:title=""/>
          </v:shape>
          <o:OLEObject Type="Embed" ProgID="Equation.DSMT4" ShapeID="_x0000_i1242" DrawAspect="Content" ObjectID="_1625140195" r:id="rId4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43" type="#_x0000_t75" style="width:11.25pt;height:11.25pt" o:ole="">
            <v:imagedata r:id="rId460" o:title=""/>
          </v:shape>
          <o:OLEObject Type="Embed" ProgID="Equation.DSMT4" ShapeID="_x0000_i1243" DrawAspect="Content" ObjectID="_1625140196" r:id="rId4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44" type="#_x0000_t75" style="width:32.25pt;height:36pt" o:ole="">
            <v:imagedata r:id="rId462" o:title=""/>
          </v:shape>
          <o:OLEObject Type="Embed" ProgID="Equation.DSMT4" ShapeID="_x0000_i1244" DrawAspect="Content" ObjectID="_1625140197" r:id="rId4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45" type="#_x0000_t75" style="width:15.75pt;height:33.75pt" o:ole="">
            <v:imagedata r:id="rId464" o:title=""/>
          </v:shape>
          <o:OLEObject Type="Embed" ProgID="Equation.DSMT4" ShapeID="_x0000_i1245" DrawAspect="Content" ObjectID="_1625140198" r:id="rId46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00" w:dyaOrig="279">
          <v:shape id="_x0000_i1246" type="#_x0000_t75" style="width:39.75pt;height:14.25pt" o:ole="">
            <v:imagedata r:id="rId466" o:title=""/>
          </v:shape>
          <o:OLEObject Type="Embed" ProgID="Equation.DSMT4" ShapeID="_x0000_i1246" DrawAspect="Content" ObjectID="_1625140199" r:id="rId46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600" w:dyaOrig="279">
          <v:shape id="_x0000_i1247" type="#_x0000_t75" style="width:30pt;height:14.25pt" o:ole="">
            <v:imagedata r:id="rId468" o:title=""/>
          </v:shape>
          <o:OLEObject Type="Embed" ProgID="Equation.DSMT4" ShapeID="_x0000_i1247" DrawAspect="Content" ObjectID="_1625140200" r:id="rId469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 tam giác vuông cân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48" type="#_x0000_t75" style="width:12pt;height:12.75pt" o:ole="">
            <v:imagedata r:id="rId470" o:title=""/>
          </v:shape>
          <o:OLEObject Type="Embed" ProgID="Equation.DSMT4" ShapeID="_x0000_i1248" DrawAspect="Content" ObjectID="_1625140201" r:id="rId471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80" w:dyaOrig="279">
          <v:shape id="_x0000_i1249" type="#_x0000_t75" style="width:44.25pt;height:14.25pt" o:ole="">
            <v:imagedata r:id="rId472" o:title=""/>
          </v:shape>
          <o:OLEObject Type="Embed" ProgID="Equation.DSMT4" ShapeID="_x0000_i1249" DrawAspect="Content" ObjectID="_1625140202" r:id="rId473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60" w:dyaOrig="279">
          <v:shape id="_x0000_i1250" type="#_x0000_t75" style="width:18pt;height:14.25pt" o:ole="">
            <v:imagedata r:id="rId474" o:title=""/>
          </v:shape>
          <o:OLEObject Type="Embed" ProgID="Equation.DSMT4" ShapeID="_x0000_i1250" DrawAspect="Content" ObjectID="_1625140203" r:id="rId47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sv-SE"/>
        </w:rPr>
        <w:object w:dxaOrig="780" w:dyaOrig="400">
          <v:shape id="_x0000_i1251" type="#_x0000_t75" style="width:39pt;height:20.25pt" o:ole="">
            <v:imagedata r:id="rId476" o:title=""/>
          </v:shape>
          <o:OLEObject Type="Embed" ProgID="Equation.DSMT4" ShapeID="_x0000_i1251" DrawAspect="Content" ObjectID="_1625140204" r:id="rId47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sv-SE"/>
        </w:rPr>
        <w:object w:dxaOrig="660" w:dyaOrig="320">
          <v:shape id="_x0000_i1252" type="#_x0000_t75" style="width:33pt;height:15.75pt" o:ole="">
            <v:imagedata r:id="rId478" o:title=""/>
          </v:shape>
          <o:OLEObject Type="Embed" ProgID="Equation.DSMT4" ShapeID="_x0000_i1252" DrawAspect="Content" ObjectID="_1625140205" r:id="rId479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ần lượt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53" type="#_x0000_t75" style="width:12pt;height:12.75pt" o:ole="">
            <v:imagedata r:id="rId480" o:title=""/>
          </v:shape>
          <o:OLEObject Type="Embed" ProgID="Equation.DSMT4" ShapeID="_x0000_i1253" DrawAspect="Content" ObjectID="_1625140206" r:id="rId481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ên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80" w:dyaOrig="279">
          <v:shape id="_x0000_i1254" type="#_x0000_t75" style="width:18.75pt;height:14.25pt" o:ole="">
            <v:imagedata r:id="rId482" o:title=""/>
          </v:shape>
          <o:OLEObject Type="Embed" ProgID="Equation.DSMT4" ShapeID="_x0000_i1254" DrawAspect="Content" ObjectID="_1625140207" r:id="rId483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400" w:dyaOrig="279">
          <v:shape id="_x0000_i1255" type="#_x0000_t75" style="width:20.25pt;height:14.25pt" o:ole="">
            <v:imagedata r:id="rId484" o:title=""/>
          </v:shape>
          <o:OLEObject Type="Embed" ProgID="Equation.DSMT4" ShapeID="_x0000_i1255" DrawAspect="Content" ObjectID="_1625140208" r:id="rId48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Thể tích của khối cầu tạo bởi mặt cầu ngoại tiếp hình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lastRenderedPageBreak/>
        <w:t xml:space="preserve">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999" w:dyaOrig="279">
          <v:shape id="_x0000_i1256" type="#_x0000_t75" style="width:50.25pt;height:14.25pt" o:ole="">
            <v:imagedata r:id="rId486" o:title=""/>
          </v:shape>
          <o:OLEObject Type="Embed" ProgID="Equation.DSMT4" ShapeID="_x0000_i1256" DrawAspect="Content" ObjectID="_1625140209" r:id="rId48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257" type="#_x0000_t75" style="width:44.25pt;height:36pt" o:ole="">
            <v:imagedata r:id="rId488" o:title=""/>
          </v:shape>
          <o:OLEObject Type="Embed" ProgID="Equation.DSMT4" ShapeID="_x0000_i1257" DrawAspect="Content" ObjectID="_1625140210" r:id="rId48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820" w:dyaOrig="380">
          <v:shape id="_x0000_i1258" type="#_x0000_t75" style="width:41.25pt;height:18.75pt" o:ole="">
            <v:imagedata r:id="rId490" o:title=""/>
          </v:shape>
          <o:OLEObject Type="Embed" ProgID="Equation.DSMT4" ShapeID="_x0000_i1258" DrawAspect="Content" ObjectID="_1625140211" r:id="rId49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59" type="#_x0000_t75" style="width:27.75pt;height:35.25pt" o:ole="">
            <v:imagedata r:id="rId492" o:title=""/>
          </v:shape>
          <o:OLEObject Type="Embed" ProgID="Equation.DSMT4" ShapeID="_x0000_i1259" DrawAspect="Content" ObjectID="_1625140212" r:id="rId49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60" type="#_x0000_t75" style="width:27.75pt;height:35.25pt" o:ole="">
            <v:imagedata r:id="rId494" o:title=""/>
          </v:shape>
          <o:OLEObject Type="Embed" ProgID="Equation.DSMT4" ShapeID="_x0000_i1260" DrawAspect="Content" ObjectID="_1625140213" r:id="rId49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61" type="#_x0000_t75" style="width:48.75pt;height:14.25pt" o:ole="">
            <v:imagedata r:id="rId496" o:title=""/>
          </v:shape>
          <o:OLEObject Type="Embed" ProgID="Equation.DSMT4" ShapeID="_x0000_i1261" DrawAspect="Content" ObjectID="_1625140214" r:id="rId4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62" type="#_x0000_t75" style="width:39pt;height:14.25pt" o:ole="">
            <v:imagedata r:id="rId498" o:title=""/>
          </v:shape>
          <o:OLEObject Type="Embed" ProgID="Equation.DSMT4" ShapeID="_x0000_i1262" DrawAspect="Content" ObjectID="_1625140215" r:id="rId4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63" type="#_x0000_t75" style="width:12.75pt;height:14.25pt" o:ole="">
            <v:imagedata r:id="rId500" o:title=""/>
          </v:shape>
          <o:OLEObject Type="Embed" ProgID="Equation.DSMT4" ShapeID="_x0000_i1263" DrawAspect="Content" ObjectID="_1625140216" r:id="rId5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64" type="#_x0000_t75" style="width:44.25pt;height:14.25pt" o:ole="">
            <v:imagedata r:id="rId502" o:title=""/>
          </v:shape>
          <o:OLEObject Type="Embed" ProgID="Equation.DSMT4" ShapeID="_x0000_i1264" DrawAspect="Content" ObjectID="_1625140217" r:id="rId5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Hình chiếu vuông gó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65" type="#_x0000_t75" style="width:15pt;height:12.75pt" o:ole="">
            <v:imagedata r:id="rId504" o:title=""/>
          </v:shape>
          <o:OLEObject Type="Embed" ProgID="Equation.DSMT4" ShapeID="_x0000_i1265" DrawAspect="Content" ObjectID="_1625140218" r:id="rId5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506" o:title=""/>
          </v:shape>
          <o:OLEObject Type="Embed" ProgID="Equation.DSMT4" ShapeID="_x0000_i1266" DrawAspect="Content" ObjectID="_1625140219" r:id="rId5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mặt phẳng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67" type="#_x0000_t75" style="width:48pt;height:20.25pt" o:ole="">
            <v:imagedata r:id="rId508" o:title=""/>
          </v:shape>
          <o:OLEObject Type="Embed" ProgID="Equation.DSMT4" ShapeID="_x0000_i1267" DrawAspect="Content" ObjectID="_1625140220" r:id="rId5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68" type="#_x0000_t75" style="width:21.75pt;height:14.25pt" o:ole="">
            <v:imagedata r:id="rId510" o:title=""/>
          </v:shape>
          <o:OLEObject Type="Embed" ProgID="Equation.DSMT4" ShapeID="_x0000_i1268" DrawAspect="Content" ObjectID="_1625140221" r:id="rId5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69" type="#_x0000_t75" style="width:20.25pt;height:14.25pt" o:ole="">
            <v:imagedata r:id="rId512" o:title=""/>
          </v:shape>
          <o:OLEObject Type="Embed" ProgID="Equation.DSMT4" ShapeID="_x0000_i1269" DrawAspect="Content" ObjectID="_1625140222" r:id="rId5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mặt đáy một gó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70" type="#_x0000_t75" style="width:21pt;height:17.25pt" o:ole="">
            <v:imagedata r:id="rId514" o:title=""/>
          </v:shape>
          <o:OLEObject Type="Embed" ProgID="Equation.DSMT4" ShapeID="_x0000_i1270" DrawAspect="Content" ObjectID="_1625140223" r:id="rId5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71" type="#_x0000_t75" style="width:48.75pt;height:14.25pt" o:ole="">
            <v:imagedata r:id="rId516" o:title=""/>
          </v:shape>
          <o:OLEObject Type="Embed" ProgID="Equation.DSMT4" ShapeID="_x0000_i1271" DrawAspect="Content" ObjectID="_1625140224" r:id="rId5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2" type="#_x0000_t75" style="width:15.75pt;height:33.75pt" o:ole="">
            <v:imagedata r:id="rId518" o:title=""/>
          </v:shape>
          <o:OLEObject Type="Embed" ProgID="Equation.DSMT4" ShapeID="_x0000_i1272" DrawAspect="Content" ObjectID="_1625140225" r:id="rId51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3" type="#_x0000_t75" style="width:15.75pt;height:33.75pt" o:ole="">
            <v:imagedata r:id="rId520" o:title=""/>
          </v:shape>
          <o:OLEObject Type="Embed" ProgID="Equation.DSMT4" ShapeID="_x0000_i1273" DrawAspect="Content" ObjectID="_1625140226" r:id="rId52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4" type="#_x0000_t75" style="width:15.75pt;height:33.75pt" o:ole="">
            <v:imagedata r:id="rId522" o:title=""/>
          </v:shape>
          <o:OLEObject Type="Embed" ProgID="Equation.DSMT4" ShapeID="_x0000_i1274" DrawAspect="Content" ObjectID="_1625140227" r:id="rId52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275" type="#_x0000_t75" style="width:12.75pt;height:11.25pt" o:ole="">
            <v:imagedata r:id="rId524" o:title=""/>
          </v:shape>
          <o:OLEObject Type="Embed" ProgID="Equation.DSMT4" ShapeID="_x0000_i1275" DrawAspect="Content" ObjectID="_1625140228" r:id="rId52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276" type="#_x0000_t75" style="width:39.75pt;height:14.25pt" o:ole="">
            <v:imagedata r:id="rId526" o:title=""/>
          </v:shape>
          <o:OLEObject Type="Embed" ProgID="Equation.DSMT4" ShapeID="_x0000_i1276" DrawAspect="Content" ObjectID="_1625140229" r:id="rId52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277" type="#_x0000_t75" style="width:30pt;height:14.25pt" o:ole="">
            <v:imagedata r:id="rId528" o:title=""/>
          </v:shape>
          <o:OLEObject Type="Embed" ProgID="Equation.DSMT4" ShapeID="_x0000_i1277" DrawAspect="Content" ObjectID="_1625140230" r:id="rId52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am giác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78" type="#_x0000_t75" style="width:11.25pt;height:11.25pt" o:ole="">
            <v:imagedata r:id="rId530" o:title=""/>
          </v:shape>
          <o:OLEObject Type="Embed" ProgID="Equation.DSMT4" ShapeID="_x0000_i1278" DrawAspect="Content" ObjectID="_1625140231" r:id="rId53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hình chiếu vuông góc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279" type="#_x0000_t75" style="width:12pt;height:14.25pt" o:ole="">
            <v:imagedata r:id="rId532" o:title=""/>
          </v:shape>
          <o:OLEObject Type="Embed" ProgID="Equation.DSMT4" ShapeID="_x0000_i1279" DrawAspect="Content" ObjectID="_1625140232" r:id="rId5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trên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80" type="#_x0000_t75" style="width:39pt;height:20.25pt" o:ole="">
            <v:imagedata r:id="rId534" o:title=""/>
          </v:shape>
          <o:OLEObject Type="Embed" ProgID="Equation.DSMT4" ShapeID="_x0000_i1280" DrawAspect="Content" ObjectID="_1625140233" r:id="rId53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1" type="#_x0000_t75" style="width:15pt;height:12.75pt" o:ole="">
            <v:imagedata r:id="rId536" o:title=""/>
          </v:shape>
          <o:OLEObject Type="Embed" ProgID="Equation.DSMT4" ShapeID="_x0000_i1281" DrawAspect="Content" ObjectID="_1625140234" r:id="rId53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ủa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82" type="#_x0000_t75" style="width:21.75pt;height:14.25pt" o:ole="">
            <v:imagedata r:id="rId538" o:title=""/>
          </v:shape>
          <o:OLEObject Type="Embed" ProgID="Equation.DSMT4" ShapeID="_x0000_i1282" DrawAspect="Content" ObjectID="_1625140235" r:id="rId53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60" w:dyaOrig="279">
          <v:shape id="_x0000_i1283" type="#_x0000_t75" style="width:18pt;height:14.25pt" o:ole="">
            <v:imagedata r:id="rId540" o:title=""/>
          </v:shape>
          <o:OLEObject Type="Embed" ProgID="Equation.DSMT4" ShapeID="_x0000_i1283" DrawAspect="Content" ObjectID="_1625140236" r:id="rId54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84" type="#_x0000_t75" style="width:39pt;height:20.25pt" o:ole="">
            <v:imagedata r:id="rId542" o:title=""/>
          </v:shape>
          <o:OLEObject Type="Embed" ProgID="Equation.DSMT4" ShapeID="_x0000_i1284" DrawAspect="Content" ObjectID="_1625140237" r:id="rId54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>
          <v:shape id="_x0000_i1285" type="#_x0000_t75" style="width:21pt;height:17.25pt" o:ole="">
            <v:imagedata r:id="rId544" o:title=""/>
          </v:shape>
          <o:OLEObject Type="Embed" ProgID="Equation.DSMT4" ShapeID="_x0000_i1285" DrawAspect="Content" ObjectID="_1625140238" r:id="rId54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86" type="#_x0000_t75" style="width:12.75pt;height:14.25pt" o:ole="">
            <v:imagedata r:id="rId546" o:title=""/>
          </v:shape>
          <o:OLEObject Type="Embed" ProgID="Equation.DSMT4" ShapeID="_x0000_i1286" DrawAspect="Content" ObjectID="_1625140239" r:id="rId54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ọng tâm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60" w:dyaOrig="279">
          <v:shape id="_x0000_i1287" type="#_x0000_t75" style="width:27.75pt;height:14.25pt" o:ole="">
            <v:imagedata r:id="rId548" o:title=""/>
          </v:shape>
          <o:OLEObject Type="Embed" ProgID="Equation.DSMT4" ShapeID="_x0000_i1287" DrawAspect="Content" ObjectID="_1625140240" r:id="rId5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88" type="#_x0000_t75" style="width:12pt;height:12.75pt" o:ole="">
            <v:imagedata r:id="rId550" o:title=""/>
          </v:shape>
          <o:OLEObject Type="Embed" ProgID="Equation.DSMT4" ShapeID="_x0000_i1288" DrawAspect="Content" ObjectID="_1625140241" r:id="rId5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bán kính mặt cầu có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89" type="#_x0000_t75" style="width:12.75pt;height:14.25pt" o:ole="">
            <v:imagedata r:id="rId552" o:title=""/>
          </v:shape>
          <o:OLEObject Type="Embed" ProgID="Equation.DSMT4" ShapeID="_x0000_i1289" DrawAspect="Content" ObjectID="_1625140242" r:id="rId5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290" type="#_x0000_t75" style="width:35.25pt;height:20.25pt" o:ole="">
            <v:imagedata r:id="rId554" o:title=""/>
          </v:shape>
          <o:OLEObject Type="Embed" ProgID="Equation.DSMT4" ShapeID="_x0000_i1290" DrawAspect="Content" ObjectID="_1625140243" r:id="rId5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 Đẳng thức nào sau đây sai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291" type="#_x0000_t75" style="width:92.25pt;height:21.75pt" o:ole="">
            <v:imagedata r:id="rId556" o:title=""/>
          </v:shape>
          <o:OLEObject Type="Embed" ProgID="Equation.DSMT4" ShapeID="_x0000_i1291" DrawAspect="Content" ObjectID="_1625140244" r:id="rId5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600" w:dyaOrig="380">
          <v:shape id="_x0000_i1292" type="#_x0000_t75" style="width:80.25pt;height:18.75pt" o:ole="">
            <v:imagedata r:id="rId558" o:title=""/>
          </v:shape>
          <o:OLEObject Type="Embed" ProgID="Equation.DSMT4" ShapeID="_x0000_i1292" DrawAspect="Content" ObjectID="_1625140245" r:id="rId55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  <w:lang w:val="pt-BR"/>
        </w:rPr>
        <w:object w:dxaOrig="1560" w:dyaOrig="780">
          <v:shape id="_x0000_i1293" type="#_x0000_t75" style="width:78pt;height:39pt" o:ole="">
            <v:imagedata r:id="rId560" o:title=""/>
          </v:shape>
          <o:OLEObject Type="Embed" ProgID="Equation.DSMT4" ShapeID="_x0000_i1293" DrawAspect="Content" ObjectID="_1625140246" r:id="rId5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060" w:dyaOrig="680">
          <v:shape id="_x0000_i1294" type="#_x0000_t75" style="width:53.25pt;height:33.75pt" o:ole="">
            <v:imagedata r:id="rId562" o:title=""/>
          </v:shape>
          <o:OLEObject Type="Embed" ProgID="Equation.DSMT4" ShapeID="_x0000_i1294" DrawAspect="Content" ObjectID="_1625140247" r:id="rId5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95" type="#_x0000_t75" style="width:48.75pt;height:14.25pt" o:ole="">
            <v:imagedata r:id="rId564" o:title=""/>
          </v:shape>
          <o:OLEObject Type="Embed" ProgID="Equation.DSMT4" ShapeID="_x0000_i1295" DrawAspect="Content" ObjectID="_1625140248" r:id="rId5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96" type="#_x0000_t75" style="width:39pt;height:14.25pt" o:ole="">
            <v:imagedata r:id="rId566" o:title=""/>
          </v:shape>
          <o:OLEObject Type="Embed" ProgID="Equation.DSMT4" ShapeID="_x0000_i1296" DrawAspect="Content" ObjectID="_1625140249" r:id="rId5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97" type="#_x0000_t75" style="width:11.25pt;height:11.25pt" o:ole="">
            <v:imagedata r:id="rId568" o:title=""/>
          </v:shape>
          <o:OLEObject Type="Embed" ProgID="Equation.DSMT4" ShapeID="_x0000_i1297" DrawAspect="Content" ObjectID="_1625140250" r:id="rId5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Mặt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98" type="#_x0000_t75" style="width:27pt;height:14.25pt" o:ole="">
            <v:imagedata r:id="rId570" o:title=""/>
          </v:shape>
          <o:OLEObject Type="Embed" ProgID="Equation.DSMT4" ShapeID="_x0000_i1298" DrawAspect="Content" ObjectID="_1625140251" r:id="rId5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99" type="#_x0000_t75" style="width:12pt;height:14.25pt" o:ole="">
            <v:imagedata r:id="rId572" o:title=""/>
          </v:shape>
          <o:OLEObject Type="Embed" ProgID="Equation.DSMT4" ShapeID="_x0000_i1299" DrawAspect="Content" ObjectID="_1625140252" r:id="rId5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nằm trong mặt phẳng vuông góc với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00" type="#_x0000_t75" style="width:48.75pt;height:14.25pt" o:ole="">
            <v:imagedata r:id="rId574" o:title=""/>
          </v:shape>
          <o:OLEObject Type="Embed" ProgID="Equation.DSMT4" ShapeID="_x0000_i1300" DrawAspect="Content" ObjectID="_1625140253" r:id="rId5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301" type="#_x0000_t75" style="width:44.25pt;height:36pt" o:ole="">
            <v:imagedata r:id="rId576" o:title=""/>
          </v:shape>
          <o:OLEObject Type="Embed" ProgID="Equation.DSMT4" ShapeID="_x0000_i1301" DrawAspect="Content" ObjectID="_1625140254" r:id="rId5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80" w:dyaOrig="720">
          <v:shape id="_x0000_i1302" type="#_x0000_t75" style="width:59.25pt;height:36pt" o:ole="">
            <v:imagedata r:id="rId578" o:title=""/>
          </v:shape>
          <o:OLEObject Type="Embed" ProgID="Equation.DSMT4" ShapeID="_x0000_i1302" DrawAspect="Content" ObjectID="_1625140255" r:id="rId5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03" type="#_x0000_t75" style="width:27.75pt;height:35.25pt" o:ole="">
            <v:imagedata r:id="rId580" o:title=""/>
          </v:shape>
          <o:OLEObject Type="Embed" ProgID="Equation.DSMT4" ShapeID="_x0000_i1303" DrawAspect="Content" ObjectID="_1625140256" r:id="rId58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04" type="#_x0000_t75" style="width:27.75pt;height:35.25pt" o:ole="">
            <v:imagedata r:id="rId582" o:title=""/>
          </v:shape>
          <o:OLEObject Type="Embed" ProgID="Equation.DSMT4" ShapeID="_x0000_i1304" DrawAspect="Content" ObjectID="_1625140257" r:id="rId58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4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05" type="#_x0000_t75" style="width:39.75pt;height:14.25pt" o:ole="">
            <v:imagedata r:id="rId584" o:title=""/>
          </v:shape>
          <o:OLEObject Type="Embed" ProgID="Equation.DSMT4" ShapeID="_x0000_i1305" DrawAspect="Content" ObjectID="_1625140258" r:id="rId5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06" type="#_x0000_t75" style="width:30pt;height:14.25pt" o:ole="">
            <v:imagedata r:id="rId586" o:title=""/>
          </v:shape>
          <o:OLEObject Type="Embed" ProgID="Equation.DSMT4" ShapeID="_x0000_i1306" DrawAspect="Content" ObjectID="_1625140259" r:id="rId5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tam giác đều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07" type="#_x0000_t75" style="width:11.25pt;height:11.25pt" o:ole="">
            <v:imagedata r:id="rId588" o:title=""/>
          </v:shape>
          <o:OLEObject Type="Embed" ProgID="Equation.DSMT4" ShapeID="_x0000_i1307" DrawAspect="Content" ObjectID="_1625140260" r:id="rId5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08" type="#_x0000_t75" style="width:56.25pt;height:18.75pt" o:ole="">
            <v:imagedata r:id="rId590" o:title=""/>
          </v:shape>
          <o:OLEObject Type="Embed" ProgID="Equation.DSMT4" ShapeID="_x0000_i1308" DrawAspect="Content" ObjectID="_1625140261" r:id="rId5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09" type="#_x0000_t75" style="width:39pt;height:20.25pt" o:ole="">
            <v:imagedata r:id="rId592" o:title=""/>
          </v:shape>
          <o:OLEObject Type="Embed" ProgID="Equation.DSMT4" ShapeID="_x0000_i1309" DrawAspect="Content" ObjectID="_1625140262" r:id="rId5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10" type="#_x0000_t75" style="width:39.75pt;height:14.25pt" o:ole="">
            <v:imagedata r:id="rId594" o:title=""/>
          </v:shape>
          <o:OLEObject Type="Embed" ProgID="Equation.DSMT4" ShapeID="_x0000_i1310" DrawAspect="Content" ObjectID="_1625140263" r:id="rId5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11" type="#_x0000_t75" style="width:15.75pt;height:33.75pt" o:ole="">
            <v:imagedata r:id="rId596" o:title=""/>
          </v:shape>
          <o:OLEObject Type="Embed" ProgID="Equation.DSMT4" ShapeID="_x0000_i1311" DrawAspect="Content" ObjectID="_1625140264" r:id="rId59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12" type="#_x0000_t75" style="width:36.75pt;height:36pt" o:ole="">
            <v:imagedata r:id="rId598" o:title=""/>
          </v:shape>
          <o:OLEObject Type="Embed" ProgID="Equation.DSMT4" ShapeID="_x0000_i1312" DrawAspect="Content" ObjectID="_1625140265" r:id="rId5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80" w:dyaOrig="720">
          <v:shape id="_x0000_i1313" type="#_x0000_t75" style="width:39pt;height:36pt" o:ole="">
            <v:imagedata r:id="rId600" o:title=""/>
          </v:shape>
          <o:OLEObject Type="Embed" ProgID="Equation.DSMT4" ShapeID="_x0000_i1313" DrawAspect="Content" ObjectID="_1625140266" r:id="rId6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14" type="#_x0000_t75" style="width:36.75pt;height:36pt" o:ole="">
            <v:imagedata r:id="rId602" o:title=""/>
          </v:shape>
          <o:OLEObject Type="Embed" ProgID="Equation.DSMT4" ShapeID="_x0000_i1314" DrawAspect="Content" ObjectID="_1625140267" r:id="rId6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5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15" type="#_x0000_t75" style="width:38.25pt;height:14.25pt" o:ole="">
            <v:imagedata r:id="rId604" o:title=""/>
          </v:shape>
          <o:OLEObject Type="Embed" ProgID="Equation.DSMT4" ShapeID="_x0000_i1315" DrawAspect="Content" ObjectID="_1625140268" r:id="rId6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ác cạ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316" type="#_x0000_t75" style="width:72.75pt;height:15.75pt" o:ole="">
            <v:imagedata r:id="rId606" o:title=""/>
          </v:shape>
          <o:OLEObject Type="Embed" ProgID="Equation.DSMT4" ShapeID="_x0000_i1316" DrawAspect="Content" ObjectID="_1625140269" r:id="rId6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ôi một vuông gó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17" type="#_x0000_t75" style="width:42pt;height:14.25pt" o:ole="">
            <v:imagedata r:id="rId608" o:title=""/>
          </v:shape>
          <o:OLEObject Type="Embed" ProgID="Equation.DSMT4" ShapeID="_x0000_i1317" DrawAspect="Content" ObjectID="_1625140270" r:id="rId6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18" type="#_x0000_t75" style="width:50.25pt;height:14.25pt" o:ole="">
            <v:imagedata r:id="rId610" o:title=""/>
          </v:shape>
          <o:OLEObject Type="Embed" ProgID="Equation.DSMT4" ShapeID="_x0000_i1318" DrawAspect="Content" ObjectID="_1625140271" r:id="rId6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19" type="#_x0000_t75" style="width:50.25pt;height:14.25pt" o:ole="">
            <v:imagedata r:id="rId612" o:title=""/>
          </v:shape>
          <o:OLEObject Type="Embed" ProgID="Equation.DSMT4" ShapeID="_x0000_i1319" DrawAspect="Content" ObjectID="_1625140272" r:id="rId6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20" type="#_x0000_t75" style="width:42pt;height:14.25pt" o:ole="">
            <v:imagedata r:id="rId614" o:title=""/>
          </v:shape>
          <o:OLEObject Type="Embed" ProgID="Equation.DSMT4" ShapeID="_x0000_i1320" DrawAspect="Content" ObjectID="_1625140273" r:id="rId6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20" w:dyaOrig="380">
          <v:shape id="_x0000_i1321" type="#_x0000_t75" style="width:26.25pt;height:18.75pt" o:ole="">
            <v:imagedata r:id="rId616" o:title=""/>
          </v:shape>
          <o:OLEObject Type="Embed" ProgID="Equation.DSMT4" ShapeID="_x0000_i1321" DrawAspect="Content" ObjectID="_1625140274" r:id="rId61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22" type="#_x0000_t75" style="width:21.75pt;height:33.75pt" o:ole="">
            <v:imagedata r:id="rId618" o:title=""/>
          </v:shape>
          <o:OLEObject Type="Embed" ProgID="Equation.DSMT4" ShapeID="_x0000_i1322" DrawAspect="Content" ObjectID="_1625140275" r:id="rId61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23" type="#_x0000_t75" style="width:32.25pt;height:36pt" o:ole="">
            <v:imagedata r:id="rId620" o:title=""/>
          </v:shape>
          <o:OLEObject Type="Embed" ProgID="Equation.DSMT4" ShapeID="_x0000_i1323" DrawAspect="Content" ObjectID="_1625140276" r:id="rId62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24" type="#_x0000_t75" style="width:38.25pt;height:36pt" o:ole="">
            <v:imagedata r:id="rId622" o:title=""/>
          </v:shape>
          <o:OLEObject Type="Embed" ProgID="Equation.DSMT4" ShapeID="_x0000_i1324" DrawAspect="Content" ObjectID="_1625140277" r:id="rId62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25" type="#_x0000_t75" style="width:39.75pt;height:14.25pt" o:ole="">
            <v:imagedata r:id="rId624" o:title=""/>
          </v:shape>
          <o:OLEObject Type="Embed" ProgID="Equation.DSMT4" ShapeID="_x0000_i1325" DrawAspect="Content" ObjectID="_1625140278" r:id="rId6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6" type="#_x0000_t75" style="width:30pt;height:14.25pt" o:ole="">
            <v:imagedata r:id="rId626" o:title=""/>
          </v:shape>
          <o:OLEObject Type="Embed" ProgID="Equation.DSMT4" ShapeID="_x0000_i1326" DrawAspect="Content" ObjectID="_1625140279" r:id="rId6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27" type="#_x0000_t75" style="width:12pt;height:12.75pt" o:ole="">
            <v:imagedata r:id="rId628" o:title=""/>
          </v:shape>
          <o:OLEObject Type="Embed" ProgID="Equation.DSMT4" ShapeID="_x0000_i1327" DrawAspect="Content" ObjectID="_1625140280" r:id="rId6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328" type="#_x0000_t75" style="width:77.25pt;height:14.25pt" o:ole="">
            <v:imagedata r:id="rId630" o:title=""/>
          </v:shape>
          <o:OLEObject Type="Embed" ProgID="Equation.DSMT4" ShapeID="_x0000_i1328" DrawAspect="Content" ObjectID="_1625140281" r:id="rId6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329" type="#_x0000_t75" style="width:18pt;height:14.25pt" o:ole="">
            <v:imagedata r:id="rId632" o:title=""/>
          </v:shape>
          <o:OLEObject Type="Embed" ProgID="Equation.DSMT4" ShapeID="_x0000_i1329" DrawAspect="Content" ObjectID="_1625140282" r:id="rId6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30" type="#_x0000_t75" style="width:39pt;height:20.25pt" o:ole="">
            <v:imagedata r:id="rId634" o:title=""/>
          </v:shape>
          <o:OLEObject Type="Embed" ProgID="Equation.DSMT4" ShapeID="_x0000_i1330" DrawAspect="Content" ObjectID="_1625140283" r:id="rId6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31" type="#_x0000_t75" style="width:9.75pt;height:12.75pt" o:ole="">
            <v:imagedata r:id="rId636" o:title=""/>
          </v:shape>
          <o:OLEObject Type="Embed" ProgID="Equation.DSMT4" ShapeID="_x0000_i1331" DrawAspect="Content" ObjectID="_1625140284" r:id="rId6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32" type="#_x0000_t75" style="width:21.75pt;height:14.25pt" o:ole="">
            <v:imagedata r:id="rId638" o:title=""/>
          </v:shape>
          <o:OLEObject Type="Embed" ProgID="Equation.DSMT4" ShapeID="_x0000_i1332" DrawAspect="Content" ObjectID="_1625140285" r:id="rId6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333" type="#_x0000_t75" style="width:15.75pt;height:14.25pt" o:ole="">
            <v:imagedata r:id="rId640" o:title=""/>
          </v:shape>
          <o:OLEObject Type="Embed" ProgID="Equation.DSMT4" ShapeID="_x0000_i1333" DrawAspect="Content" ObjectID="_1625140286" r:id="rId6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34" type="#_x0000_t75" style="width:39pt;height:20.25pt" o:ole="">
            <v:imagedata r:id="rId642" o:title=""/>
          </v:shape>
          <o:OLEObject Type="Embed" ProgID="Equation.DSMT4" ShapeID="_x0000_i1334" DrawAspect="Content" ObjectID="_1625140287" r:id="rId6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335" type="#_x0000_t75" style="width:23.25pt;height:17.25pt" o:ole="">
            <v:imagedata r:id="rId644" o:title=""/>
          </v:shape>
          <o:OLEObject Type="Embed" ProgID="Equation.DSMT4" ShapeID="_x0000_i1335" DrawAspect="Content" ObjectID="_1625140288" r:id="rId6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336" type="#_x0000_t75" style="width:29.25pt;height:15.75pt" o:ole="">
            <v:imagedata r:id="rId646" o:title=""/>
          </v:shape>
          <o:OLEObject Type="Embed" ProgID="Equation.DSMT4" ShapeID="_x0000_i1336" DrawAspect="Content" ObjectID="_1625140289" r:id="rId6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là diện tích mặt cầu và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37" type="#_x0000_t75" style="width:39.75pt;height:14.25pt" o:ole="">
            <v:imagedata r:id="rId648" o:title=""/>
          </v:shape>
          <o:OLEObject Type="Embed" ProgID="Equation.DSMT4" ShapeID="_x0000_i1337" DrawAspect="Content" ObjectID="_1625140290" r:id="rId6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338" type="#_x0000_t75" style="width:14.25pt;height:33.75pt" o:ole="">
            <v:imagedata r:id="rId650" o:title=""/>
          </v:shape>
          <o:OLEObject Type="Embed" ProgID="Equation.DSMT4" ShapeID="_x0000_i1338" DrawAspect="Content" ObjectID="_1625140291" r:id="rId6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bằng 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639" w:dyaOrig="380">
          <v:shape id="_x0000_i1339" type="#_x0000_t75" style="width:32.25pt;height:18.75pt" o:ole="">
            <v:imagedata r:id="rId652" o:title=""/>
          </v:shape>
          <o:OLEObject Type="Embed" ProgID="Equation.DSMT4" ShapeID="_x0000_i1339" DrawAspect="Content" ObjectID="_1625140292" r:id="rId6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40" type="#_x0000_t75" style="width:38.25pt;height:36pt" o:ole="">
            <v:imagedata r:id="rId654" o:title=""/>
          </v:shape>
          <o:OLEObject Type="Embed" ProgID="Equation.DSMT4" ShapeID="_x0000_i1340" DrawAspect="Content" ObjectID="_1625140293" r:id="rId6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59" w:dyaOrig="720">
          <v:shape id="_x0000_i1341" type="#_x0000_t75" style="width:42.75pt;height:36pt" o:ole="">
            <v:imagedata r:id="rId656" o:title=""/>
          </v:shape>
          <o:OLEObject Type="Embed" ProgID="Equation.DSMT4" ShapeID="_x0000_i1341" DrawAspect="Content" ObjectID="_1625140294" r:id="rId6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42" type="#_x0000_t75" style="width:32.25pt;height:36pt" o:ole="">
            <v:imagedata r:id="rId658" o:title=""/>
          </v:shape>
          <o:OLEObject Type="Embed" ProgID="Equation.DSMT4" ShapeID="_x0000_i1342" DrawAspect="Content" ObjectID="_1625140295" r:id="rId6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43" type="#_x0000_t75" style="width:48.75pt;height:14.25pt" o:ole="">
            <v:imagedata r:id="rId660" o:title=""/>
          </v:shape>
          <o:OLEObject Type="Embed" ProgID="Equation.DSMT4" ShapeID="_x0000_i1343" DrawAspect="Content" ObjectID="_1625140296" r:id="rId6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44" type="#_x0000_t75" style="width:39pt;height:14.25pt" o:ole="">
            <v:imagedata r:id="rId662" o:title=""/>
          </v:shape>
          <o:OLEObject Type="Embed" ProgID="Equation.DSMT4" ShapeID="_x0000_i1344" DrawAspect="Content" ObjectID="_1625140297" r:id="rId6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o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45" type="#_x0000_t75" style="width:11.25pt;height:11.25pt" o:ole="">
            <v:imagedata r:id="rId664" o:title=""/>
          </v:shape>
          <o:OLEObject Type="Embed" ProgID="Equation.DSMT4" ShapeID="_x0000_i1345" DrawAspect="Content" ObjectID="_1625140298" r:id="rId6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40" w:dyaOrig="380">
          <v:shape id="_x0000_i1346" type="#_x0000_t75" style="width:66.75pt;height:18.75pt" o:ole="">
            <v:imagedata r:id="rId666" o:title=""/>
          </v:shape>
          <o:OLEObject Type="Embed" ProgID="Equation.DSMT4" ShapeID="_x0000_i1346" DrawAspect="Content" ObjectID="_1625140299" r:id="rId6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47" type="#_x0000_t75" style="width:56.25pt;height:18.75pt" o:ole="">
            <v:imagedata r:id="rId668" o:title=""/>
          </v:shape>
          <o:OLEObject Type="Embed" ProgID="Equation.DSMT4" ShapeID="_x0000_i1347" DrawAspect="Content" ObjectID="_1625140300" r:id="rId6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48" type="#_x0000_t75" style="width:48pt;height:20.25pt" o:ole="">
            <v:imagedata r:id="rId670" o:title=""/>
          </v:shape>
          <o:OLEObject Type="Embed" ProgID="Equation.DSMT4" ShapeID="_x0000_i1348" DrawAspect="Content" ObjectID="_1625140301" r:id="rId6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 xml:space="preserve">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349" type="#_x0000_t75" style="width:41.25pt;height:14.25pt" o:ole="">
            <v:imagedata r:id="rId672" o:title=""/>
          </v:shape>
          <o:OLEObject Type="Embed" ProgID="Equation.DSMT4" ShapeID="_x0000_i1349" DrawAspect="Content" ObjectID="_1625140302" r:id="rId6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50" type="#_x0000_t75" style="width:36.75pt;height:38.25pt" o:ole="">
            <v:imagedata r:id="rId674" o:title=""/>
          </v:shape>
          <o:OLEObject Type="Embed" ProgID="Equation.DSMT4" ShapeID="_x0000_i1350" DrawAspect="Content" ObjectID="_1625140303" r:id="rId67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60" w:dyaOrig="680">
          <v:shape id="_x0000_i1351" type="#_x0000_t75" style="width:23.25pt;height:33.75pt" o:ole="">
            <v:imagedata r:id="rId676" o:title=""/>
          </v:shape>
          <o:OLEObject Type="Embed" ProgID="Equation.DSMT4" ShapeID="_x0000_i1351" DrawAspect="Content" ObjectID="_1625140304" r:id="rId6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52" type="#_x0000_t75" style="width:36.75pt;height:36pt" o:ole="">
            <v:imagedata r:id="rId678" o:title=""/>
          </v:shape>
          <o:OLEObject Type="Embed" ProgID="Equation.DSMT4" ShapeID="_x0000_i1352" DrawAspect="Content" ObjectID="_1625140305" r:id="rId6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53" type="#_x0000_t75" style="width:36.75pt;height:38.25pt" o:ole="">
            <v:imagedata r:id="rId680" o:title=""/>
          </v:shape>
          <o:OLEObject Type="Embed" ProgID="Equation.DSMT4" ShapeID="_x0000_i1353" DrawAspect="Content" ObjectID="_1625140306" r:id="rId68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54" type="#_x0000_t75" style="width:39.75pt;height:14.25pt" o:ole="">
            <v:imagedata r:id="rId682" o:title=""/>
          </v:shape>
          <o:OLEObject Type="Embed" ProgID="Equation.DSMT4" ShapeID="_x0000_i1354" DrawAspect="Content" ObjectID="_1625140307" r:id="rId6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55" type="#_x0000_t75" style="width:30pt;height:14.25pt" o:ole="">
            <v:imagedata r:id="rId684" o:title=""/>
          </v:shape>
          <o:OLEObject Type="Embed" ProgID="Equation.DSMT4" ShapeID="_x0000_i1355" DrawAspect="Content" ObjectID="_1625140308" r:id="rId6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56" type="#_x0000_t75" style="width:12.75pt;height:14.25pt" o:ole="">
            <v:imagedata r:id="rId686" o:title=""/>
          </v:shape>
          <o:OLEObject Type="Embed" ProgID="Equation.DSMT4" ShapeID="_x0000_i1356" DrawAspect="Content" ObjectID="_1625140309" r:id="rId6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357" type="#_x0000_t75" style="width:44.25pt;height:14.25pt" o:ole="">
            <v:imagedata r:id="rId688" o:title=""/>
          </v:shape>
          <o:OLEObject Type="Embed" ProgID="Equation.DSMT4" ShapeID="_x0000_i1357" DrawAspect="Content" ObjectID="_1625140310" r:id="rId6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358" type="#_x0000_t75" style="width:35.25pt;height:20.25pt" o:ole="">
            <v:imagedata r:id="rId690" o:title=""/>
          </v:shape>
          <o:OLEObject Type="Embed" ProgID="Equation.DSMT4" ShapeID="_x0000_i1358" DrawAspect="Content" ObjectID="_1625140311" r:id="rId6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đáy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59" type="#_x0000_t75" style="width:69.75pt;height:14.25pt" o:ole="">
            <v:imagedata r:id="rId692" o:title=""/>
          </v:shape>
          <o:OLEObject Type="Embed" ProgID="Equation.DSMT4" ShapeID="_x0000_i1359" DrawAspect="Content" ObjectID="_1625140312" r:id="rId6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00" w:dyaOrig="380">
          <v:shape id="_x0000_i1360" type="#_x0000_t75" style="width:65.25pt;height:18.75pt" o:ole="">
            <v:imagedata r:id="rId694" o:title=""/>
          </v:shape>
          <o:OLEObject Type="Embed" ProgID="Equation.DSMT4" ShapeID="_x0000_i1360" DrawAspect="Content" ObjectID="_1625140313" r:id="rId6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61" type="#_x0000_t75" style="width:39.75pt;height:14.25pt" o:ole="">
            <v:imagedata r:id="rId696" o:title=""/>
          </v:shape>
          <o:OLEObject Type="Embed" ProgID="Equation.DSMT4" ShapeID="_x0000_i1361" DrawAspect="Content" ObjectID="_1625140314" r:id="rId6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62" type="#_x0000_t75" style="width:15.75pt;height:33.75pt" o:ole="">
            <v:imagedata r:id="rId698" o:title=""/>
          </v:shape>
          <o:OLEObject Type="Embed" ProgID="Equation.DSMT4" ShapeID="_x0000_i1362" DrawAspect="Content" ObjectID="_1625140315" r:id="rId6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63" type="#_x0000_t75" style="width:15.75pt;height:33.75pt" o:ole="">
            <v:imagedata r:id="rId700" o:title=""/>
          </v:shape>
          <o:OLEObject Type="Embed" ProgID="Equation.DSMT4" ShapeID="_x0000_i1363" DrawAspect="Content" ObjectID="_1625140316" r:id="rId7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364" type="#_x0000_t75" style="width:12.75pt;height:11.25pt" o:ole="">
            <v:imagedata r:id="rId702" o:title=""/>
          </v:shape>
          <o:OLEObject Type="Embed" ProgID="Equation.DSMT4" ShapeID="_x0000_i1364" DrawAspect="Content" ObjectID="_1625140317" r:id="rId7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365" type="#_x0000_t75" style="width:18.75pt;height:14.25pt" o:ole="">
            <v:imagedata r:id="rId704" o:title=""/>
          </v:shape>
          <o:OLEObject Type="Embed" ProgID="Equation.DSMT4" ShapeID="_x0000_i1365" DrawAspect="Content" ObjectID="_1625140318" r:id="rId70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29.</w:t>
      </w:r>
      <w:proofErr w:type="gramEnd"/>
      <w:r w:rsidRPr="002042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66" type="#_x0000_t75" style="width:1in;height:14.25pt" o:ole="">
            <v:imagedata r:id="rId706" o:title=""/>
          </v:shape>
          <o:OLEObject Type="Embed" ProgID="Equation.DSMT4" ShapeID="_x0000_i1366" DrawAspect="Content" ObjectID="_1625140319" r:id="rId7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67" type="#_x0000_t75" style="width:30pt;height:14.25pt" o:ole="">
            <v:imagedata r:id="rId708" o:title=""/>
          </v:shape>
          <o:OLEObject Type="Embed" ProgID="Equation.DSMT4" ShapeID="_x0000_i1367" DrawAspect="Content" ObjectID="_1625140320" r:id="rId7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8" type="#_x0000_t75" style="width:12pt;height:12.75pt" o:ole="">
            <v:imagedata r:id="rId710" o:title=""/>
          </v:shape>
          <o:OLEObject Type="Embed" ProgID="Equation.DSMT4" ShapeID="_x0000_i1368" DrawAspect="Content" ObjectID="_1625140321" r:id="rId7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369" type="#_x0000_t75" style="width:60pt;height:18.75pt" o:ole="">
            <v:imagedata r:id="rId712" o:title=""/>
          </v:shape>
          <o:OLEObject Type="Embed" ProgID="Equation.DSMT4" ShapeID="_x0000_i1369" DrawAspect="Content" ObjectID="_1625140322" r:id="rId7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380">
          <v:shape id="_x0000_i1370" type="#_x0000_t75" style="width:30pt;height:18.75pt" o:ole="">
            <v:imagedata r:id="rId714" o:title=""/>
          </v:shape>
          <o:OLEObject Type="Embed" ProgID="Equation.DSMT4" ShapeID="_x0000_i1370" DrawAspect="Content" ObjectID="_1625140323" r:id="rId7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71" type="#_x0000_t75" style="width:20.25pt;height:17.25pt" o:ole="">
            <v:imagedata r:id="rId716" o:title=""/>
          </v:shape>
          <o:OLEObject Type="Embed" ProgID="Equation.DSMT4" ShapeID="_x0000_i1371" DrawAspect="Content" ObjectID="_1625140324" r:id="rId7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372" type="#_x0000_t75" style="width:24pt;height:12.75pt" o:ole="">
            <v:imagedata r:id="rId718" o:title=""/>
          </v:shape>
          <o:OLEObject Type="Embed" ProgID="Equation.DSMT4" ShapeID="_x0000_i1372" DrawAspect="Content" ObjectID="_1625140325" r:id="rId7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73" type="#_x0000_t75" style="width:39pt;height:20.25pt" o:ole="">
            <v:imagedata r:id="rId720" o:title=""/>
          </v:shape>
          <o:OLEObject Type="Embed" ProgID="Equation.DSMT4" ShapeID="_x0000_i1373" DrawAspect="Content" ObjectID="_1625140326" r:id="rId7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74" type="#_x0000_t75" style="width:21pt;height:17.25pt" o:ole="">
            <v:imagedata r:id="rId722" o:title=""/>
          </v:shape>
          <o:OLEObject Type="Embed" ProgID="Equation.DSMT4" ShapeID="_x0000_i1374" DrawAspect="Content" ObjectID="_1625140327" r:id="rId7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375" type="#_x0000_t75" style="width:42.75pt;height:14.25pt" o:ole="">
            <v:imagedata r:id="rId724" o:title=""/>
          </v:shape>
          <o:OLEObject Type="Embed" ProgID="Equation.DSMT4" ShapeID="_x0000_i1375" DrawAspect="Content" ObjectID="_1625140328" r:id="rId7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76" type="#_x0000_t75" style="width:21.75pt;height:33.75pt" o:ole="">
            <v:imagedata r:id="rId726" o:title=""/>
          </v:shape>
          <o:OLEObject Type="Embed" ProgID="Equation.DSMT4" ShapeID="_x0000_i1376" DrawAspect="Content" ObjectID="_1625140329" r:id="rId72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7" type="#_x0000_t75" style="width:38.25pt;height:36pt" o:ole="">
            <v:imagedata r:id="rId728" o:title=""/>
          </v:shape>
          <o:OLEObject Type="Embed" ProgID="Equation.DSMT4" ShapeID="_x0000_i1377" DrawAspect="Content" ObjectID="_1625140330" r:id="rId72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8" type="#_x0000_t75" style="width:38.25pt;height:36pt" o:ole="">
            <v:imagedata r:id="rId730" o:title=""/>
          </v:shape>
          <o:OLEObject Type="Embed" ProgID="Equation.DSMT4" ShapeID="_x0000_i1378" DrawAspect="Content" ObjectID="_1625140331" r:id="rId73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9" type="#_x0000_t75" style="width:38.25pt;height:36pt" o:ole="">
            <v:imagedata r:id="rId732" o:title=""/>
          </v:shape>
          <o:OLEObject Type="Embed" ProgID="Equation.DSMT4" ShapeID="_x0000_i1379" DrawAspect="Content" ObjectID="_1625140332" r:id="rId7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80" type="#_x0000_t75" style="width:1in;height:14.25pt" o:ole="">
            <v:imagedata r:id="rId734" o:title=""/>
          </v:shape>
          <o:OLEObject Type="Embed" ProgID="Equation.DSMT4" ShapeID="_x0000_i1380" DrawAspect="Content" ObjectID="_1625140333" r:id="rId7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là tam giác đều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81" type="#_x0000_t75" style="width:11.25pt;height:11.25pt" o:ole="">
            <v:imagedata r:id="rId736" o:title=""/>
          </v:shape>
          <o:OLEObject Type="Embed" ProgID="Equation.DSMT4" ShapeID="_x0000_i1381" DrawAspect="Content" ObjectID="_1625140334" r:id="rId7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82" type="#_x0000_t75" style="width:47.25pt;height:20.25pt" o:ole="">
            <v:imagedata r:id="rId738" o:title=""/>
          </v:shape>
          <o:OLEObject Type="Embed" ProgID="Equation.DSMT4" ShapeID="_x0000_i1382" DrawAspect="Content" ObjectID="_1625140335" r:id="rId7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mặt đáy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83" type="#_x0000_t75" style="width:21pt;height:17.25pt" o:ole="">
            <v:imagedata r:id="rId740" o:title=""/>
          </v:shape>
          <o:OLEObject Type="Embed" ProgID="Equation.DSMT4" ShapeID="_x0000_i1383" DrawAspect="Content" ObjectID="_1625140336" r:id="rId7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84" type="#_x0000_t75" style="width:12.75pt;height:14.25pt" o:ole="">
            <v:imagedata r:id="rId742" o:title=""/>
          </v:shape>
          <o:OLEObject Type="Embed" ProgID="Equation.DSMT4" ShapeID="_x0000_i1384" DrawAspect="Content" ObjectID="_1625140337" r:id="rId7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tâm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85" type="#_x0000_t75" style="width:30pt;height:14.25pt" o:ole="">
            <v:imagedata r:id="rId744" o:title=""/>
          </v:shape>
          <o:OLEObject Type="Embed" ProgID="Equation.DSMT4" ShapeID="_x0000_i1385" DrawAspect="Content" ObjectID="_1625140338" r:id="rId7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</w:t>
      </w: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86" type="#_x0000_t75" style="width:54.75pt;height:14.25pt" o:ole="">
            <v:imagedata r:id="rId746" o:title=""/>
          </v:shape>
          <o:OLEObject Type="Embed" ProgID="Equation.DSMT4" ShapeID="_x0000_i1386" DrawAspect="Content" ObjectID="_1625140339" r:id="rId7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87" type="#_x0000_t75" style="width:27.75pt;height:33.75pt" o:ole="">
            <v:imagedata r:id="rId748" o:title=""/>
          </v:shape>
          <o:OLEObject Type="Embed" ProgID="Equation.DSMT4" ShapeID="_x0000_i1387" DrawAspect="Content" ObjectID="_1625140340" r:id="rId7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80" w:dyaOrig="680">
          <v:shape id="_x0000_i1388" type="#_x0000_t75" style="width:18.75pt;height:33.75pt" o:ole="">
            <v:imagedata r:id="rId750" o:title=""/>
          </v:shape>
          <o:OLEObject Type="Embed" ProgID="Equation.DSMT4" ShapeID="_x0000_i1388" DrawAspect="Content" ObjectID="_1625140341" r:id="rId7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89" type="#_x0000_t75" style="width:21.75pt;height:33.75pt" o:ole="">
            <v:imagedata r:id="rId752" o:title=""/>
          </v:shape>
          <o:OLEObject Type="Embed" ProgID="Equation.DSMT4" ShapeID="_x0000_i1389" DrawAspect="Content" ObjectID="_1625140342" r:id="rId7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90" type="#_x0000_t75" style="width:27.75pt;height:33.75pt" o:ole="">
            <v:imagedata r:id="rId754" o:title=""/>
          </v:shape>
          <o:OLEObject Type="Embed" ProgID="Equation.DSMT4" ShapeID="_x0000_i1390" DrawAspect="Content" ObjectID="_1625140343" r:id="rId7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4F367B" w:rsidRDefault="00673613" w:rsidP="004F367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F367B">
        <w:rPr>
          <w:rFonts w:ascii="Times New Roman" w:hAnsi="Times New Roman" w:cs="Times New Roman"/>
          <w:b/>
          <w:sz w:val="26"/>
          <w:szCs w:val="26"/>
        </w:rPr>
        <w:t xml:space="preserve">ĐÁP </w:t>
      </w:r>
      <w:proofErr w:type="gramStart"/>
      <w:r w:rsidRPr="004F367B">
        <w:rPr>
          <w:rFonts w:ascii="Times New Roman" w:hAnsi="Times New Roman" w:cs="Times New Roman"/>
          <w:b/>
          <w:sz w:val="26"/>
          <w:szCs w:val="26"/>
        </w:rPr>
        <w:t>ÁN</w:t>
      </w:r>
      <w:proofErr w:type="gramEnd"/>
      <w:r w:rsidRPr="004F367B">
        <w:rPr>
          <w:rFonts w:ascii="Times New Roman" w:hAnsi="Times New Roman" w:cs="Times New Roman"/>
          <w:b/>
          <w:sz w:val="26"/>
          <w:szCs w:val="26"/>
        </w:rPr>
        <w:t xml:space="preserve"> VÀ LỜI GIẢI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91" type="#_x0000_t75" style="width:9.75pt;height:12.75pt" o:ole="">
            <v:imagedata r:id="rId756" o:title=""/>
          </v:shape>
          <o:OLEObject Type="Embed" ProgID="Equation.DSMT4" ShapeID="_x0000_i1391" DrawAspect="Content" ObjectID="_1625140344" r:id="rId7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92" type="#_x0000_t75" style="width:12.75pt;height:14.25pt" o:ole="">
            <v:imagedata r:id="rId758" o:title=""/>
          </v:shape>
          <o:OLEObject Type="Embed" ProgID="Equation.DSMT4" ShapeID="_x0000_i1392" DrawAspect="Content" ObjectID="_1625140345" r:id="rId7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393" type="#_x0000_t75" style="width:21pt;height:20.25pt" o:ole="">
            <v:imagedata r:id="rId760" o:title=""/>
          </v:shape>
          <o:OLEObject Type="Embed" ProgID="Equation.DSMT4" ShapeID="_x0000_i1393" DrawAspect="Content" ObjectID="_1625140346" r:id="rId7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620" w:dyaOrig="440">
          <v:shape id="_x0000_i1394" type="#_x0000_t75" style="width:81pt;height:21.75pt" o:ole="">
            <v:imagedata r:id="rId762" o:title=""/>
          </v:shape>
          <o:OLEObject Type="Embed" ProgID="Equation.DSMT4" ShapeID="_x0000_i1394" DrawAspect="Content" ObjectID="_1625140347" r:id="rId7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à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480" w:dyaOrig="440">
          <v:shape id="_x0000_i1395" type="#_x0000_t75" style="width:74.25pt;height:21.75pt" o:ole="">
            <v:imagedata r:id="rId764" o:title=""/>
          </v:shape>
          <o:OLEObject Type="Embed" ProgID="Equation.DSMT4" ShapeID="_x0000_i1395" DrawAspect="Content" ObjectID="_1625140348" r:id="rId7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96" type="#_x0000_t75" style="width:9.75pt;height:12.75pt" o:ole="">
            <v:imagedata r:id="rId766" o:title=""/>
          </v:shape>
          <o:OLEObject Type="Embed" ProgID="Equation.DSMT4" ShapeID="_x0000_i1396" DrawAspect="Content" ObjectID="_1625140349" r:id="rId7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iếp điểm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397" type="#_x0000_t75" style="width:21pt;height:20.25pt" o:ole="">
            <v:imagedata r:id="rId768" o:title=""/>
          </v:shape>
          <o:OLEObject Type="Embed" ProgID="Equation.DSMT4" ShapeID="_x0000_i1397" DrawAspect="Content" ObjectID="_1625140350" r:id="rId7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398" type="#_x0000_t75" style="width:20.25pt;height:20.25pt" o:ole="">
            <v:imagedata r:id="rId770" o:title=""/>
          </v:shape>
          <o:OLEObject Type="Embed" ProgID="Equation.DSMT4" ShapeID="_x0000_i1398" DrawAspect="Content" ObjectID="_1625140351" r:id="rId77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399" type="#_x0000_t75" style="width:26.25pt;height:14.25pt" o:ole="">
            <v:imagedata r:id="rId772" o:title=""/>
          </v:shape>
          <o:OLEObject Type="Embed" ProgID="Equation.DSMT4" ShapeID="_x0000_i1399" DrawAspect="Content" ObjectID="_1625140352" r:id="rId7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0" type="#_x0000_t75" style="width:21pt;height:20.25pt" o:ole="">
            <v:imagedata r:id="rId774" o:title=""/>
          </v:shape>
          <o:OLEObject Type="Embed" ProgID="Equation.DSMT4" ShapeID="_x0000_i1400" DrawAspect="Content" ObjectID="_1625140353" r:id="rId7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01" type="#_x0000_t75" style="width:14.25pt;height:14.25pt" o:ole="">
            <v:imagedata r:id="rId776" o:title=""/>
          </v:shape>
          <o:OLEObject Type="Embed" ProgID="Equation.DSMT4" ShapeID="_x0000_i1401" DrawAspect="Content" ObjectID="_1625140354" r:id="rId7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02" type="#_x0000_t75" style="width:18pt;height:14.25pt" o:ole="">
            <v:imagedata r:id="rId778" o:title=""/>
          </v:shape>
          <o:OLEObject Type="Embed" ProgID="Equation.DSMT4" ShapeID="_x0000_i1402" DrawAspect="Content" ObjectID="_1625140355" r:id="rId7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03" type="#_x0000_t75" style="width:18.75pt;height:14.25pt" o:ole="">
            <v:imagedata r:id="rId780" o:title=""/>
          </v:shape>
          <o:OLEObject Type="Embed" ProgID="Equation.DSMT4" ShapeID="_x0000_i1403" DrawAspect="Content" ObjectID="_1625140356" r:id="rId7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04" type="#_x0000_t75" style="width:9.75pt;height:12.75pt" o:ole="">
            <v:imagedata r:id="rId782" o:title=""/>
          </v:shape>
          <o:OLEObject Type="Embed" ProgID="Equation.DSMT4" ShapeID="_x0000_i1404" DrawAspect="Content" ObjectID="_1625140357" r:id="rId7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05" type="#_x0000_t75" style="width:18pt;height:14.25pt" o:ole="">
            <v:imagedata r:id="rId784" o:title=""/>
          </v:shape>
          <o:OLEObject Type="Embed" ProgID="Equation.DSMT4" ShapeID="_x0000_i1405" DrawAspect="Content" ObjectID="_1625140358" r:id="rId7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06" type="#_x0000_t75" style="width:20.25pt;height:20.25pt" o:ole="">
            <v:imagedata r:id="rId786" o:title=""/>
          </v:shape>
          <o:OLEObject Type="Embed" ProgID="Equation.DSMT4" ShapeID="_x0000_i1406" DrawAspect="Content" ObjectID="_1625140359" r:id="rId7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407" type="#_x0000_t75" style="width:27pt;height:14.25pt" o:ole="">
            <v:imagedata r:id="rId788" o:title=""/>
          </v:shape>
          <o:OLEObject Type="Embed" ProgID="Equation.DSMT4" ShapeID="_x0000_i1407" DrawAspect="Content" ObjectID="_1625140360" r:id="rId7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08" type="#_x0000_t75" style="width:9.75pt;height:12.75pt" o:ole="">
            <v:imagedata r:id="rId790" o:title=""/>
          </v:shape>
          <o:OLEObject Type="Embed" ProgID="Equation.DSMT4" ShapeID="_x0000_i1408" DrawAspect="Content" ObjectID="_1625140361" r:id="rId7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20" w:dyaOrig="380">
          <v:shape id="_x0000_i1409" type="#_x0000_t75" style="width:120.75pt;height:18.75pt" o:ole="">
            <v:imagedata r:id="rId792" o:title=""/>
          </v:shape>
          <o:OLEObject Type="Embed" ProgID="Equation.DSMT4" ShapeID="_x0000_i1409" DrawAspect="Content" ObjectID="_1625140362" r:id="rId7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60">
          <v:shape id="_x0000_i1410" type="#_x0000_t75" style="width:21pt;height:12.75pt" o:ole="">
            <v:imagedata r:id="rId794" o:title=""/>
          </v:shape>
          <o:OLEObject Type="Embed" ProgID="Equation.DSMT4" ShapeID="_x0000_i1410" DrawAspect="Content" ObjectID="_1625140363" r:id="rId79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00" w:dyaOrig="400">
          <v:shape id="_x0000_i1411" type="#_x0000_t75" style="width:20.25pt;height:20.25pt" o:ole="">
            <v:imagedata r:id="rId796" o:title=""/>
          </v:shape>
          <o:OLEObject Type="Embed" ProgID="Equation.DSMT4" ShapeID="_x0000_i1411" DrawAspect="Content" ObjectID="_1625140364" r:id="rId79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>
          <v:shape id="_x0000_i1412" type="#_x0000_t75" style="width:12pt;height:12.75pt" o:ole="">
            <v:imagedata r:id="rId798" o:title=""/>
          </v:shape>
          <o:OLEObject Type="Embed" ProgID="Equation.DSMT4" ShapeID="_x0000_i1412" DrawAspect="Content" ObjectID="_1625140365" r:id="rId799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279">
          <v:shape id="_x0000_i1413" type="#_x0000_t75" style="width:54pt;height:14.25pt" o:ole="">
            <v:imagedata r:id="rId800" o:title=""/>
          </v:shape>
          <o:OLEObject Type="Embed" ProgID="Equation.DSMT4" ShapeID="_x0000_i1413" DrawAspect="Content" ObjectID="_1625140366" r:id="rId80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4380" w:dyaOrig="420">
          <v:shape id="_x0000_i1414" type="#_x0000_t75" style="width:219pt;height:21pt" o:ole="">
            <v:imagedata r:id="rId802" o:title=""/>
          </v:shape>
          <o:OLEObject Type="Embed" ProgID="Equation.DSMT4" ShapeID="_x0000_i1414" DrawAspect="Content" ObjectID="_1625140367" r:id="rId8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15" type="#_x0000_t75" style="width:15pt;height:12.75pt" o:ole="">
            <v:imagedata r:id="rId804" o:title=""/>
          </v:shape>
          <o:OLEObject Type="Embed" ProgID="Equation.DSMT4" ShapeID="_x0000_i1415" DrawAspect="Content" ObjectID="_1625140368" r:id="rId80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16" type="#_x0000_t75" style="width:12.75pt;height:14.25pt" o:ole="">
            <v:imagedata r:id="rId806" o:title=""/>
          </v:shape>
          <o:OLEObject Type="Embed" ProgID="Equation.DSMT4" ShapeID="_x0000_i1416" DrawAspect="Content" ObjectID="_1625140369" r:id="rId80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17" type="#_x0000_t75" style="width:21.75pt;height:14.25pt" o:ole="">
            <v:imagedata r:id="rId808" o:title=""/>
          </v:shape>
          <o:OLEObject Type="Embed" ProgID="Equation.DSMT4" ShapeID="_x0000_i1417" DrawAspect="Content" ObjectID="_1625140370" r:id="rId809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579" w:dyaOrig="279">
          <v:shape id="_x0000_i1418" type="#_x0000_t75" style="width:78.75pt;height:14.25pt" o:ole="">
            <v:imagedata r:id="rId810" o:title=""/>
          </v:shape>
          <o:OLEObject Type="Embed" ProgID="Equation.DSMT4" ShapeID="_x0000_i1418" DrawAspect="Content" ObjectID="_1625140371" r:id="rId81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,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19" type="#_x0000_t75" style="width:15pt;height:12.75pt" o:ole="">
            <v:imagedata r:id="rId812" o:title=""/>
          </v:shape>
          <o:OLEObject Type="Embed" ProgID="Equation.DSMT4" ShapeID="_x0000_i1419" DrawAspect="Content" ObjectID="_1625140372" r:id="rId81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20" type="#_x0000_t75" style="width:21.75pt;height:14.25pt" o:ole="">
            <v:imagedata r:id="rId814" o:title=""/>
          </v:shape>
          <o:OLEObject Type="Embed" ProgID="Equation.DSMT4" ShapeID="_x0000_i1420" DrawAspect="Content" ObjectID="_1625140373" r:id="rId81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000" w:dyaOrig="720">
          <v:shape id="_x0000_i1421" type="#_x0000_t75" style="width:99.75pt;height:36pt" o:ole="">
            <v:imagedata r:id="rId816" o:title=""/>
          </v:shape>
          <o:OLEObject Type="Embed" ProgID="Equation.DSMT4" ShapeID="_x0000_i1421" DrawAspect="Content" ObjectID="_1625140374" r:id="rId8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99" w:dyaOrig="680">
          <v:shape id="_x0000_i1422" type="#_x0000_t75" style="width:140.25pt;height:33.75pt" o:ole="">
            <v:imagedata r:id="rId818" o:title=""/>
          </v:shape>
          <o:OLEObject Type="Embed" ProgID="Equation.DSMT4" ShapeID="_x0000_i1422" DrawAspect="Content" ObjectID="_1625140375" r:id="rId8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23" type="#_x0000_t75" style="width:15pt;height:12.75pt" o:ole="">
            <v:imagedata r:id="rId820" o:title=""/>
          </v:shape>
          <o:OLEObject Type="Embed" ProgID="Equation.DSMT4" ShapeID="_x0000_i1423" DrawAspect="Content" ObjectID="_1625140376" r:id="rId82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24" type="#_x0000_t75" style="width:12.75pt;height:14.25pt" o:ole="">
            <v:imagedata r:id="rId822" o:title=""/>
          </v:shape>
          <o:OLEObject Type="Embed" ProgID="Equation.DSMT4" ShapeID="_x0000_i1424" DrawAspect="Content" ObjectID="_1625140377" r:id="rId82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xuố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25" type="#_x0000_t75" style="width:21pt;height:20.25pt" o:ole="">
            <v:imagedata r:id="rId824" o:title=""/>
          </v:shape>
          <o:OLEObject Type="Embed" ProgID="Equation.DSMT4" ShapeID="_x0000_i1425" DrawAspect="Content" ObjectID="_1625140378" r:id="rId82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00" w:dyaOrig="680">
          <v:shape id="_x0000_i1426" type="#_x0000_t75" style="width:135pt;height:33.75pt" o:ole="">
            <v:imagedata r:id="rId826" o:title=""/>
          </v:shape>
          <o:OLEObject Type="Embed" ProgID="Equation.DSMT4" ShapeID="_x0000_i1426" DrawAspect="Content" ObjectID="_1625140379" r:id="rId82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27" type="#_x0000_t75" style="width:21pt;height:20.25pt" o:ole="">
            <v:imagedata r:id="rId828" o:title=""/>
          </v:shape>
          <o:OLEObject Type="Embed" ProgID="Equation.DSMT4" ShapeID="_x0000_i1427" DrawAspect="Content" ObjectID="_1625140380" r:id="rId8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428" type="#_x0000_t75" style="width:44.25pt;height:20.25pt" o:ole="">
            <v:imagedata r:id="rId830" o:title=""/>
          </v:shape>
          <o:OLEObject Type="Embed" ProgID="Equation.DSMT4" ShapeID="_x0000_i1428" DrawAspect="Content" ObjectID="_1625140381" r:id="rId83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he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29" type="#_x0000_t75" style="width:45pt;height:20.25pt" o:ole="">
            <v:imagedata r:id="rId832" o:title=""/>
          </v:shape>
          <o:OLEObject Type="Embed" ProgID="Equation.DSMT4" ShapeID="_x0000_i1429" DrawAspect="Content" ObjectID="_1625140382" r:id="rId83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Bán kính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30" type="#_x0000_t75" style="width:45pt;height:20.25pt" o:ole="">
            <v:imagedata r:id="rId834" o:title=""/>
          </v:shape>
          <o:OLEObject Type="Embed" ProgID="Equation.DSMT4" ShapeID="_x0000_i1430" DrawAspect="Content" ObjectID="_1625140383" r:id="rId83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659" w:dyaOrig="720">
          <v:shape id="_x0000_i1431" type="#_x0000_t75" style="width:132.75pt;height:36pt" o:ole="">
            <v:imagedata r:id="rId836" o:title=""/>
          </v:shape>
          <o:OLEObject Type="Embed" ProgID="Equation.DSMT4" ShapeID="_x0000_i1431" DrawAspect="Content" ObjectID="_1625140384" r:id="rId83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đường kính bằ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600" w:dyaOrig="380">
          <v:shape id="_x0000_i1432" type="#_x0000_t75" style="width:30pt;height:18.75pt" o:ole="">
            <v:imagedata r:id="rId838" o:title=""/>
          </v:shape>
          <o:OLEObject Type="Embed" ProgID="Equation.DSMT4" ShapeID="_x0000_i1432" DrawAspect="Content" ObjectID="_1625140385" r:id="rId839"/>
        </w:object>
      </w:r>
      <w:r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6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Mặt phẳng cắt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433" type="#_x0000_t75" style="width:66pt;height:20.25pt" o:ole="">
            <v:imagedata r:id="rId840" o:title=""/>
          </v:shape>
          <o:OLEObject Type="Embed" ProgID="Equation.DSMT4" ShapeID="_x0000_i1433" DrawAspect="Content" ObjectID="_1625140386" r:id="rId8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eo một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434" type="#_x0000_t75" style="width:33.75pt;height:20.25pt" o:ole="">
            <v:imagedata r:id="rId842" o:title=""/>
          </v:shape>
          <o:OLEObject Type="Embed" ProgID="Equation.DSMT4" ShapeID="_x0000_i1434" DrawAspect="Content" ObjectID="_1625140387" r:id="rId84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4400" w:dyaOrig="540">
          <v:shape id="_x0000_i1435" type="#_x0000_t75" style="width:219.75pt;height:27pt" o:ole="">
            <v:imagedata r:id="rId844" o:title=""/>
          </v:shape>
          <o:OLEObject Type="Embed" ProgID="Equation.DSMT4" ShapeID="_x0000_i1435" DrawAspect="Content" ObjectID="_1625140388" r:id="rId8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Hình tròn lớn của hình cầu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436" type="#_x0000_t75" style="width:12pt;height:14.25pt" o:ole="">
            <v:imagedata r:id="rId846" o:title=""/>
          </v:shape>
          <o:OLEObject Type="Embed" ProgID="Equation.DSMT4" ShapeID="_x0000_i1436" DrawAspect="Content" ObjectID="_1625140389" r:id="rId84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hình tròn tạo bởi mặt phẳng cắt hình cầu và đi qua tâm của hình cầu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37" type="#_x0000_t75" style="width:12pt;height:12.75pt" o:ole="">
            <v:imagedata r:id="rId848" o:title=""/>
          </v:shape>
          <o:OLEObject Type="Embed" ProgID="Equation.DSMT4" ShapeID="_x0000_i1437" DrawAspect="Content" ObjectID="_1625140390" r:id="rId84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bán kính hình cầu thì hình tròn lớn cũng có bán kính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38" type="#_x0000_t75" style="width:12pt;height:12.75pt" o:ole="">
            <v:imagedata r:id="rId850" o:title=""/>
          </v:shape>
          <o:OLEObject Type="Embed" ProgID="Equation.DSMT4" ShapeID="_x0000_i1438" DrawAspect="Content" ObjectID="_1625140391" r:id="rId85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heo giả thiết, ta có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240" w:dyaOrig="740">
          <v:shape id="_x0000_i1439" type="#_x0000_t75" style="width:111.75pt;height:36.75pt" o:ole="">
            <v:imagedata r:id="rId852" o:title=""/>
          </v:shape>
          <o:OLEObject Type="Embed" ProgID="Equation.DSMT4" ShapeID="_x0000_i1439" DrawAspect="Content" ObjectID="_1625140392" r:id="rId8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0" type="#_x0000_t75" style="width:117pt;height:36.75pt" o:ole="">
            <v:imagedata r:id="rId854" o:title=""/>
          </v:shape>
          <o:OLEObject Type="Embed" ProgID="Equation.DSMT4" ShapeID="_x0000_i1440" DrawAspect="Content" ObjectID="_1625140393" r:id="rId85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1" type="#_x0000_t75" style="width:117pt;height:36.75pt" o:ole="">
            <v:imagedata r:id="rId856" o:title=""/>
          </v:shape>
          <o:OLEObject Type="Embed" ProgID="Equation.DSMT4" ShapeID="_x0000_i1441" DrawAspect="Content" ObjectID="_1625140394" r:id="rId8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khoảng cách từ tâm cầu đến mặt phẳ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42" type="#_x0000_t75" style="width:12pt;height:15pt" o:ole="">
            <v:imagedata r:id="rId858" o:title=""/>
          </v:shape>
          <o:OLEObject Type="Embed" ProgID="Equation.DSMT4" ShapeID="_x0000_i1442" DrawAspect="Content" ObjectID="_1625140395" r:id="rId8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443" type="#_x0000_t75" style="width:69.75pt;height:17.25pt" o:ole="">
            <v:imagedata r:id="rId860" o:title=""/>
          </v:shape>
          <o:OLEObject Type="Embed" ProgID="Equation.DSMT4" ShapeID="_x0000_i1443" DrawAspect="Content" ObjectID="_1625140396" r:id="rId86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heo giả thiết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00" w:dyaOrig="260">
          <v:shape id="_x0000_i1444" type="#_x0000_t75" style="width:45pt;height:12.75pt" o:ole="">
            <v:imagedata r:id="rId862" o:title=""/>
          </v:shape>
          <o:OLEObject Type="Embed" ProgID="Equation.DSMT4" ShapeID="_x0000_i1444" DrawAspect="Content" ObjectID="_1625140397" r:id="rId8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680">
          <v:shape id="_x0000_i1445" type="#_x0000_t75" style="width:180.75pt;height:33.75pt" o:ole="">
            <v:imagedata r:id="rId864" o:title=""/>
          </v:shape>
          <o:OLEObject Type="Embed" ProgID="Equation.DSMT4" ShapeID="_x0000_i1445" DrawAspect="Content" ObjectID="_1625140398" r:id="rId86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320" w:dyaOrig="440">
          <v:shape id="_x0000_i1446" type="#_x0000_t75" style="width:116.25pt;height:21.75pt" o:ole="">
            <v:imagedata r:id="rId866" o:title=""/>
          </v:shape>
          <o:OLEObject Type="Embed" ProgID="Equation.DSMT4" ShapeID="_x0000_i1446" DrawAspect="Content" ObjectID="_1625140399" r:id="rId8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47" type="#_x0000_t75" style="width:15pt;height:12.75pt" o:ole="">
            <v:imagedata r:id="rId868" o:title=""/>
          </v:shape>
          <o:OLEObject Type="Embed" ProgID="Equation.DSMT4" ShapeID="_x0000_i1447" DrawAspect="Content" ObjectID="_1625140400" r:id="rId8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48" type="#_x0000_t75" style="width:12.75pt;height:14.25pt" o:ole="">
            <v:imagedata r:id="rId870" o:title=""/>
          </v:shape>
          <o:OLEObject Type="Embed" ProgID="Equation.DSMT4" ShapeID="_x0000_i1448" DrawAspect="Content" ObjectID="_1625140401" r:id="rId8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49" type="#_x0000_t75" style="width:21pt;height:20.25pt" o:ole="">
            <v:imagedata r:id="rId872" o:title=""/>
          </v:shape>
          <o:OLEObject Type="Embed" ProgID="Equation.DSMT4" ShapeID="_x0000_i1449" DrawAspect="Content" ObjectID="_1625140402" r:id="rId8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ì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50" type="#_x0000_t75" style="width:15pt;height:12.75pt" o:ole="">
            <v:imagedata r:id="rId874" o:title=""/>
          </v:shape>
          <o:OLEObject Type="Embed" ProgID="Equation.DSMT4" ShapeID="_x0000_i1450" DrawAspect="Content" ObjectID="_1625140403" r:id="rId8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là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âm của đường tròn giao tuyến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51" type="#_x0000_t75" style="width:21pt;height:20.25pt" o:ole="">
            <v:imagedata r:id="rId876" o:title=""/>
          </v:shape>
          <o:OLEObject Type="Embed" ProgID="Equation.DSMT4" ShapeID="_x0000_i1451" DrawAspect="Content" ObjectID="_1625140404" r:id="rId8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52" type="#_x0000_t75" style="width:20.25pt;height:20.25pt" o:ole="">
            <v:imagedata r:id="rId878" o:title=""/>
          </v:shape>
          <o:OLEObject Type="Embed" ProgID="Equation.DSMT4" ShapeID="_x0000_i1452" DrawAspect="Content" ObjectID="_1625140405" r:id="rId87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840" w:dyaOrig="480">
          <v:shape id="_x0000_i1453" type="#_x0000_t75" style="width:141.75pt;height:24pt" o:ole="">
            <v:imagedata r:id="rId880" o:title=""/>
          </v:shape>
          <o:OLEObject Type="Embed" ProgID="Equation.DSMT4" ShapeID="_x0000_i1453" DrawAspect="Content" ObjectID="_1625140406" r:id="rId88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Bán kính của đường tròn giao tuyến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680">
          <v:shape id="_x0000_i1454" type="#_x0000_t75" style="width:140.25pt;height:33.75pt" o:ole="">
            <v:imagedata r:id="rId882" o:title=""/>
          </v:shape>
          <o:OLEObject Type="Embed" ProgID="Equation.DSMT4" ShapeID="_x0000_i1454" DrawAspect="Content" ObjectID="_1625140407" r:id="rId88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 wp14:anchorId="3F2A47BD" wp14:editId="540EEA3C">
            <wp:simplePos x="0" y="0"/>
            <wp:positionH relativeFrom="column">
              <wp:posOffset>3858895</wp:posOffset>
            </wp:positionH>
            <wp:positionV relativeFrom="paragraph">
              <wp:posOffset>19050</wp:posOffset>
            </wp:positionV>
            <wp:extent cx="1952625" cy="1795780"/>
            <wp:effectExtent l="0" t="0" r="9525" b="0"/>
            <wp:wrapNone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Suy ra diện tích đường tròn giao tuyến: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2280" w:dyaOrig="780">
          <v:shape id="_x0000_i1455" type="#_x0000_t75" style="width:114pt;height:39pt" o:ole="">
            <v:imagedata r:id="rId885" o:title=""/>
          </v:shape>
          <o:OLEObject Type="Embed" ProgID="Equation.DSMT4" ShapeID="_x0000_i1455" DrawAspect="Content" ObjectID="_1625140408" r:id="rId8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10.</w:t>
      </w:r>
      <w:proofErr w:type="gramEnd"/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56" type="#_x0000_t75" style="width:15pt;height:12.75pt" o:ole="">
            <v:imagedata r:id="rId887" o:title=""/>
          </v:shape>
          <o:OLEObject Type="Embed" ProgID="Equation.DSMT4" ShapeID="_x0000_i1456" DrawAspect="Content" ObjectID="_1625140409" r:id="rId888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âm của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>
          <v:shape id="_x0000_i1457" type="#_x0000_t75" style="width:39pt;height:14.25pt" o:ole="">
            <v:imagedata r:id="rId889" o:title=""/>
          </v:shape>
          <o:OLEObject Type="Embed" ProgID="Equation.DSMT4" ShapeID="_x0000_i1457" DrawAspect="Content" ObjectID="_1625140410" r:id="rId89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58" type="#_x0000_t75" style="width:21.75pt;height:14.25pt" o:ole="">
            <v:imagedata r:id="rId891" o:title=""/>
          </v:shape>
          <o:OLEObject Type="Embed" ProgID="Equation.DSMT4" ShapeID="_x0000_i1458" DrawAspect="Content" ObjectID="_1625140411" r:id="rId892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ục đường tròn ngoại tiếp đáy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340" w:dyaOrig="260">
          <v:shape id="_x0000_i1459" type="#_x0000_t75" style="width:17.25pt;height:12.75pt" o:ole="">
            <v:imagedata r:id="rId893" o:title=""/>
          </v:shape>
          <o:OLEObject Type="Embed" ProgID="Equation.DSMT4" ShapeID="_x0000_i1459" DrawAspect="Content" ObjectID="_1625140412" r:id="rId894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440" w:dyaOrig="279">
          <v:shape id="_x0000_i1460" type="#_x0000_t75" style="width:21.75pt;height:14.25pt" o:ole="">
            <v:imagedata r:id="rId895" o:title=""/>
          </v:shape>
          <o:OLEObject Type="Embed" ProgID="Equation.DSMT4" ShapeID="_x0000_i1460" DrawAspect="Content" ObjectID="_1625140413" r:id="rId896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61" type="#_x0000_t75" style="width:9.75pt;height:12.75pt" o:ole="">
            <v:imagedata r:id="rId897" o:title=""/>
          </v:shape>
          <o:OLEObject Type="Embed" ProgID="Equation.DSMT4" ShapeID="_x0000_i1461" DrawAspect="Content" ObjectID="_1625140414" r:id="rId898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chân đường phân giác trong của góc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1640" w:dyaOrig="420">
          <v:shape id="_x0000_i1462" type="#_x0000_t75" style="width:81.75pt;height:21pt" o:ole="">
            <v:imagedata r:id="rId899" o:title=""/>
          </v:shape>
          <o:OLEObject Type="Embed" ProgID="Equation.DSMT4" ShapeID="_x0000_i1462" DrawAspect="Content" ObjectID="_1625140415" r:id="rId900"/>
        </w:object>
      </w:r>
      <w:r w:rsidRPr="002042BA">
        <w:rPr>
          <w:rFonts w:ascii="Times New Roman" w:hAnsi="Times New Roman" w:cs="Times New Roman"/>
          <w:smallCaps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63" type="#_x0000_t75" style="width:9.75pt;height:12.75pt" o:ole="">
            <v:imagedata r:id="rId901" o:title=""/>
          </v:shape>
          <o:OLEObject Type="Embed" ProgID="Equation.DSMT4" ShapeID="_x0000_i1463" DrawAspect="Content" ObjectID="_1625140416" r:id="rId902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âm của mặt cầu nội tiếp hình chóp, bán </w: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lastRenderedPageBreak/>
        <w:t xml:space="preserve">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820" w:dyaOrig="260">
          <v:shape id="_x0000_i1464" type="#_x0000_t75" style="width:41.25pt;height:12.75pt" o:ole="">
            <v:imagedata r:id="rId903" o:title=""/>
          </v:shape>
          <o:OLEObject Type="Embed" ProgID="Equation.DSMT4" ShapeID="_x0000_i1464" DrawAspect="Content" ObjectID="_1625140417" r:id="rId904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Ta có </w:t>
      </w:r>
      <w:r w:rsidR="002042BA" w:rsidRPr="002042BA">
        <w:rPr>
          <w:rFonts w:ascii="Times New Roman" w:hAnsi="Times New Roman" w:cs="Times New Roman"/>
          <w:position w:val="-100"/>
          <w:sz w:val="26"/>
          <w:szCs w:val="26"/>
          <w:lang w:val="it-IT"/>
        </w:rPr>
        <w:object w:dxaOrig="3120" w:dyaOrig="1460">
          <v:shape id="_x0000_i1465" type="#_x0000_t75" style="width:156pt;height:72.75pt" o:ole="">
            <v:imagedata r:id="rId905" o:title=""/>
          </v:shape>
          <o:OLEObject Type="Embed" ProgID="Equation.DSMT4" ShapeID="_x0000_i1465" DrawAspect="Content" ObjectID="_1625140418" r:id="rId90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>Dựa vào tính chất của đường phân giác ta có: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right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466" type="#_x0000_t75" style="width:60.75pt;height:33.75pt" o:ole="">
            <v:imagedata r:id="rId907" o:title=""/>
          </v:shape>
          <o:OLEObject Type="Embed" ProgID="Equation.DSMT4" ShapeID="_x0000_i1466" DrawAspect="Content" ObjectID="_1625140419" r:id="rId908"/>
        </w:object>
      </w:r>
      <w:r w:rsidRPr="002042BA">
        <w:rPr>
          <w:rFonts w:ascii="Times New Roman" w:hAnsi="Times New Roman" w:cs="Times New Roman"/>
          <w:position w:val="-30"/>
          <w:sz w:val="26"/>
          <w:szCs w:val="26"/>
        </w:rPr>
        <w:object w:dxaOrig="7260" w:dyaOrig="859">
          <v:shape id="_x0000_i1467" type="#_x0000_t75" style="width:363pt;height:42.75pt" o:ole="">
            <v:imagedata r:id="rId909" o:title=""/>
          </v:shape>
          <o:OLEObject Type="Embed" ProgID="Equation.DSMT4" ShapeID="_x0000_i1467" DrawAspect="Content" ObjectID="_1625140420" r:id="rId910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673613"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="00673613"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pacing w:val="-4"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5B3CF210" wp14:editId="4C1F29BA">
                <wp:simplePos x="0" y="0"/>
                <wp:positionH relativeFrom="column">
                  <wp:posOffset>3258820</wp:posOffset>
                </wp:positionH>
                <wp:positionV relativeFrom="paragraph">
                  <wp:posOffset>285115</wp:posOffset>
                </wp:positionV>
                <wp:extent cx="1701800" cy="1838960"/>
                <wp:effectExtent l="0" t="0" r="0" b="8890"/>
                <wp:wrapNone/>
                <wp:docPr id="643" name="Canvas 6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07" name="Freeform 101"/>
                        <wps:cNvSpPr>
                          <a:spLocks noEditPoints="1"/>
                        </wps:cNvSpPr>
                        <wps:spPr bwMode="auto">
                          <a:xfrm>
                            <a:off x="191135" y="1156335"/>
                            <a:ext cx="1319530" cy="5715"/>
                          </a:xfrm>
                          <a:custGeom>
                            <a:avLst/>
                            <a:gdLst>
                              <a:gd name="T0" fmla="*/ 51 w 2078"/>
                              <a:gd name="T1" fmla="*/ 0 h 9"/>
                              <a:gd name="T2" fmla="*/ 0 w 2078"/>
                              <a:gd name="T3" fmla="*/ 9 h 9"/>
                              <a:gd name="T4" fmla="*/ 86 w 2078"/>
                              <a:gd name="T5" fmla="*/ 0 h 9"/>
                              <a:gd name="T6" fmla="*/ 137 w 2078"/>
                              <a:gd name="T7" fmla="*/ 9 h 9"/>
                              <a:gd name="T8" fmla="*/ 86 w 2078"/>
                              <a:gd name="T9" fmla="*/ 0 h 9"/>
                              <a:gd name="T10" fmla="*/ 223 w 2078"/>
                              <a:gd name="T11" fmla="*/ 0 h 9"/>
                              <a:gd name="T12" fmla="*/ 171 w 2078"/>
                              <a:gd name="T13" fmla="*/ 9 h 9"/>
                              <a:gd name="T14" fmla="*/ 257 w 2078"/>
                              <a:gd name="T15" fmla="*/ 0 h 9"/>
                              <a:gd name="T16" fmla="*/ 309 w 2078"/>
                              <a:gd name="T17" fmla="*/ 9 h 9"/>
                              <a:gd name="T18" fmla="*/ 257 w 2078"/>
                              <a:gd name="T19" fmla="*/ 0 h 9"/>
                              <a:gd name="T20" fmla="*/ 395 w 2078"/>
                              <a:gd name="T21" fmla="*/ 0 h 9"/>
                              <a:gd name="T22" fmla="*/ 343 w 2078"/>
                              <a:gd name="T23" fmla="*/ 9 h 9"/>
                              <a:gd name="T24" fmla="*/ 429 w 2078"/>
                              <a:gd name="T25" fmla="*/ 0 h 9"/>
                              <a:gd name="T26" fmla="*/ 481 w 2078"/>
                              <a:gd name="T27" fmla="*/ 9 h 9"/>
                              <a:gd name="T28" fmla="*/ 429 w 2078"/>
                              <a:gd name="T29" fmla="*/ 0 h 9"/>
                              <a:gd name="T30" fmla="*/ 567 w 2078"/>
                              <a:gd name="T31" fmla="*/ 0 h 9"/>
                              <a:gd name="T32" fmla="*/ 515 w 2078"/>
                              <a:gd name="T33" fmla="*/ 9 h 9"/>
                              <a:gd name="T34" fmla="*/ 601 w 2078"/>
                              <a:gd name="T35" fmla="*/ 0 h 9"/>
                              <a:gd name="T36" fmla="*/ 653 w 2078"/>
                              <a:gd name="T37" fmla="*/ 9 h 9"/>
                              <a:gd name="T38" fmla="*/ 601 w 2078"/>
                              <a:gd name="T39" fmla="*/ 0 h 9"/>
                              <a:gd name="T40" fmla="*/ 738 w 2078"/>
                              <a:gd name="T41" fmla="*/ 0 h 9"/>
                              <a:gd name="T42" fmla="*/ 687 w 2078"/>
                              <a:gd name="T43" fmla="*/ 9 h 9"/>
                              <a:gd name="T44" fmla="*/ 773 w 2078"/>
                              <a:gd name="T45" fmla="*/ 0 h 9"/>
                              <a:gd name="T46" fmla="*/ 824 w 2078"/>
                              <a:gd name="T47" fmla="*/ 9 h 9"/>
                              <a:gd name="T48" fmla="*/ 773 w 2078"/>
                              <a:gd name="T49" fmla="*/ 0 h 9"/>
                              <a:gd name="T50" fmla="*/ 910 w 2078"/>
                              <a:gd name="T51" fmla="*/ 0 h 9"/>
                              <a:gd name="T52" fmla="*/ 859 w 2078"/>
                              <a:gd name="T53" fmla="*/ 9 h 9"/>
                              <a:gd name="T54" fmla="*/ 945 w 2078"/>
                              <a:gd name="T55" fmla="*/ 0 h 9"/>
                              <a:gd name="T56" fmla="*/ 996 w 2078"/>
                              <a:gd name="T57" fmla="*/ 9 h 9"/>
                              <a:gd name="T58" fmla="*/ 945 w 2078"/>
                              <a:gd name="T59" fmla="*/ 0 h 9"/>
                              <a:gd name="T60" fmla="*/ 1082 w 2078"/>
                              <a:gd name="T61" fmla="*/ 0 h 9"/>
                              <a:gd name="T62" fmla="*/ 1030 w 2078"/>
                              <a:gd name="T63" fmla="*/ 9 h 9"/>
                              <a:gd name="T64" fmla="*/ 1116 w 2078"/>
                              <a:gd name="T65" fmla="*/ 0 h 9"/>
                              <a:gd name="T66" fmla="*/ 1168 w 2078"/>
                              <a:gd name="T67" fmla="*/ 9 h 9"/>
                              <a:gd name="T68" fmla="*/ 1116 w 2078"/>
                              <a:gd name="T69" fmla="*/ 0 h 9"/>
                              <a:gd name="T70" fmla="*/ 1254 w 2078"/>
                              <a:gd name="T71" fmla="*/ 0 h 9"/>
                              <a:gd name="T72" fmla="*/ 1202 w 2078"/>
                              <a:gd name="T73" fmla="*/ 9 h 9"/>
                              <a:gd name="T74" fmla="*/ 1288 w 2078"/>
                              <a:gd name="T75" fmla="*/ 0 h 9"/>
                              <a:gd name="T76" fmla="*/ 1340 w 2078"/>
                              <a:gd name="T77" fmla="*/ 9 h 9"/>
                              <a:gd name="T78" fmla="*/ 1288 w 2078"/>
                              <a:gd name="T79" fmla="*/ 0 h 9"/>
                              <a:gd name="T80" fmla="*/ 1426 w 2078"/>
                              <a:gd name="T81" fmla="*/ 0 h 9"/>
                              <a:gd name="T82" fmla="*/ 1374 w 2078"/>
                              <a:gd name="T83" fmla="*/ 9 h 9"/>
                              <a:gd name="T84" fmla="*/ 1460 w 2078"/>
                              <a:gd name="T85" fmla="*/ 0 h 9"/>
                              <a:gd name="T86" fmla="*/ 1512 w 2078"/>
                              <a:gd name="T87" fmla="*/ 9 h 9"/>
                              <a:gd name="T88" fmla="*/ 1460 w 2078"/>
                              <a:gd name="T89" fmla="*/ 0 h 9"/>
                              <a:gd name="T90" fmla="*/ 1597 w 2078"/>
                              <a:gd name="T91" fmla="*/ 0 h 9"/>
                              <a:gd name="T92" fmla="*/ 1546 w 2078"/>
                              <a:gd name="T93" fmla="*/ 9 h 9"/>
                              <a:gd name="T94" fmla="*/ 1632 w 2078"/>
                              <a:gd name="T95" fmla="*/ 0 h 9"/>
                              <a:gd name="T96" fmla="*/ 1683 w 2078"/>
                              <a:gd name="T97" fmla="*/ 9 h 9"/>
                              <a:gd name="T98" fmla="*/ 1632 w 2078"/>
                              <a:gd name="T99" fmla="*/ 0 h 9"/>
                              <a:gd name="T100" fmla="*/ 1769 w 2078"/>
                              <a:gd name="T101" fmla="*/ 0 h 9"/>
                              <a:gd name="T102" fmla="*/ 1718 w 2078"/>
                              <a:gd name="T103" fmla="*/ 9 h 9"/>
                              <a:gd name="T104" fmla="*/ 1804 w 2078"/>
                              <a:gd name="T105" fmla="*/ 0 h 9"/>
                              <a:gd name="T106" fmla="*/ 1855 w 2078"/>
                              <a:gd name="T107" fmla="*/ 9 h 9"/>
                              <a:gd name="T108" fmla="*/ 1804 w 2078"/>
                              <a:gd name="T109" fmla="*/ 0 h 9"/>
                              <a:gd name="T110" fmla="*/ 1941 w 2078"/>
                              <a:gd name="T111" fmla="*/ 0 h 9"/>
                              <a:gd name="T112" fmla="*/ 1889 w 2078"/>
                              <a:gd name="T113" fmla="*/ 9 h 9"/>
                              <a:gd name="T114" fmla="*/ 1975 w 2078"/>
                              <a:gd name="T115" fmla="*/ 0 h 9"/>
                              <a:gd name="T116" fmla="*/ 2027 w 2078"/>
                              <a:gd name="T117" fmla="*/ 9 h 9"/>
                              <a:gd name="T118" fmla="*/ 1975 w 2078"/>
                              <a:gd name="T119" fmla="*/ 0 h 9"/>
                              <a:gd name="T120" fmla="*/ 2078 w 2078"/>
                              <a:gd name="T121" fmla="*/ 0 h 9"/>
                              <a:gd name="T122" fmla="*/ 2061 w 2078"/>
                              <a:gd name="T12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78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6" y="0"/>
                                </a:moveTo>
                                <a:lnTo>
                                  <a:pt x="137" y="0"/>
                                </a:lnTo>
                                <a:lnTo>
                                  <a:pt x="137" y="9"/>
                                </a:lnTo>
                                <a:lnTo>
                                  <a:pt x="86" y="9"/>
                                </a:lnTo>
                                <a:lnTo>
                                  <a:pt x="86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3" y="0"/>
                                </a:lnTo>
                                <a:lnTo>
                                  <a:pt x="223" y="9"/>
                                </a:lnTo>
                                <a:lnTo>
                                  <a:pt x="171" y="9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7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9"/>
                                </a:lnTo>
                                <a:lnTo>
                                  <a:pt x="257" y="9"/>
                                </a:lnTo>
                                <a:lnTo>
                                  <a:pt x="257" y="0"/>
                                </a:lnTo>
                                <a:close/>
                                <a:moveTo>
                                  <a:pt x="343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9"/>
                                </a:lnTo>
                                <a:lnTo>
                                  <a:pt x="343" y="9"/>
                                </a:lnTo>
                                <a:lnTo>
                                  <a:pt x="343" y="0"/>
                                </a:lnTo>
                                <a:close/>
                                <a:moveTo>
                                  <a:pt x="42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9"/>
                                </a:lnTo>
                                <a:lnTo>
                                  <a:pt x="429" y="9"/>
                                </a:lnTo>
                                <a:lnTo>
                                  <a:pt x="429" y="0"/>
                                </a:lnTo>
                                <a:close/>
                                <a:moveTo>
                                  <a:pt x="515" y="0"/>
                                </a:moveTo>
                                <a:lnTo>
                                  <a:pt x="567" y="0"/>
                                </a:lnTo>
                                <a:lnTo>
                                  <a:pt x="567" y="9"/>
                                </a:lnTo>
                                <a:lnTo>
                                  <a:pt x="515" y="9"/>
                                </a:lnTo>
                                <a:lnTo>
                                  <a:pt x="515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53" y="0"/>
                                </a:lnTo>
                                <a:lnTo>
                                  <a:pt x="653" y="9"/>
                                </a:lnTo>
                                <a:lnTo>
                                  <a:pt x="601" y="9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87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9"/>
                                </a:lnTo>
                                <a:lnTo>
                                  <a:pt x="687" y="9"/>
                                </a:lnTo>
                                <a:lnTo>
                                  <a:pt x="687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24" y="0"/>
                                </a:lnTo>
                                <a:lnTo>
                                  <a:pt x="824" y="9"/>
                                </a:lnTo>
                                <a:lnTo>
                                  <a:pt x="773" y="9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59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9"/>
                                </a:lnTo>
                                <a:lnTo>
                                  <a:pt x="859" y="9"/>
                                </a:lnTo>
                                <a:lnTo>
                                  <a:pt x="859" y="0"/>
                                </a:lnTo>
                                <a:close/>
                                <a:moveTo>
                                  <a:pt x="945" y="0"/>
                                </a:moveTo>
                                <a:lnTo>
                                  <a:pt x="996" y="0"/>
                                </a:lnTo>
                                <a:lnTo>
                                  <a:pt x="996" y="9"/>
                                </a:lnTo>
                                <a:lnTo>
                                  <a:pt x="945" y="9"/>
                                </a:lnTo>
                                <a:lnTo>
                                  <a:pt x="945" y="0"/>
                                </a:lnTo>
                                <a:close/>
                                <a:moveTo>
                                  <a:pt x="1030" y="0"/>
                                </a:moveTo>
                                <a:lnTo>
                                  <a:pt x="1082" y="0"/>
                                </a:lnTo>
                                <a:lnTo>
                                  <a:pt x="1082" y="9"/>
                                </a:lnTo>
                                <a:lnTo>
                                  <a:pt x="1030" y="9"/>
                                </a:lnTo>
                                <a:lnTo>
                                  <a:pt x="1030" y="0"/>
                                </a:lnTo>
                                <a:close/>
                                <a:moveTo>
                                  <a:pt x="1116" y="0"/>
                                </a:moveTo>
                                <a:lnTo>
                                  <a:pt x="1168" y="0"/>
                                </a:lnTo>
                                <a:lnTo>
                                  <a:pt x="1168" y="9"/>
                                </a:lnTo>
                                <a:lnTo>
                                  <a:pt x="1116" y="9"/>
                                </a:lnTo>
                                <a:lnTo>
                                  <a:pt x="1116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54" y="0"/>
                                </a:lnTo>
                                <a:lnTo>
                                  <a:pt x="1254" y="9"/>
                                </a:lnTo>
                                <a:lnTo>
                                  <a:pt x="1202" y="9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88" y="0"/>
                                </a:moveTo>
                                <a:lnTo>
                                  <a:pt x="1340" y="0"/>
                                </a:lnTo>
                                <a:lnTo>
                                  <a:pt x="1340" y="9"/>
                                </a:lnTo>
                                <a:lnTo>
                                  <a:pt x="1288" y="9"/>
                                </a:lnTo>
                                <a:lnTo>
                                  <a:pt x="1288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6" y="0"/>
                                </a:lnTo>
                                <a:lnTo>
                                  <a:pt x="1426" y="9"/>
                                </a:lnTo>
                                <a:lnTo>
                                  <a:pt x="1374" y="9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0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9"/>
                                </a:lnTo>
                                <a:lnTo>
                                  <a:pt x="1460" y="9"/>
                                </a:lnTo>
                                <a:lnTo>
                                  <a:pt x="1460" y="0"/>
                                </a:lnTo>
                                <a:close/>
                                <a:moveTo>
                                  <a:pt x="1546" y="0"/>
                                </a:moveTo>
                                <a:lnTo>
                                  <a:pt x="1597" y="0"/>
                                </a:lnTo>
                                <a:lnTo>
                                  <a:pt x="1597" y="9"/>
                                </a:lnTo>
                                <a:lnTo>
                                  <a:pt x="1546" y="9"/>
                                </a:lnTo>
                                <a:lnTo>
                                  <a:pt x="1546" y="0"/>
                                </a:lnTo>
                                <a:close/>
                                <a:moveTo>
                                  <a:pt x="1632" y="0"/>
                                </a:moveTo>
                                <a:lnTo>
                                  <a:pt x="1683" y="0"/>
                                </a:lnTo>
                                <a:lnTo>
                                  <a:pt x="1683" y="9"/>
                                </a:lnTo>
                                <a:lnTo>
                                  <a:pt x="1632" y="9"/>
                                </a:lnTo>
                                <a:lnTo>
                                  <a:pt x="1632" y="0"/>
                                </a:lnTo>
                                <a:close/>
                                <a:moveTo>
                                  <a:pt x="1718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9"/>
                                </a:lnTo>
                                <a:lnTo>
                                  <a:pt x="1718" y="9"/>
                                </a:lnTo>
                                <a:lnTo>
                                  <a:pt x="1718" y="0"/>
                                </a:lnTo>
                                <a:close/>
                                <a:moveTo>
                                  <a:pt x="1804" y="0"/>
                                </a:moveTo>
                                <a:lnTo>
                                  <a:pt x="1855" y="0"/>
                                </a:lnTo>
                                <a:lnTo>
                                  <a:pt x="1855" y="9"/>
                                </a:lnTo>
                                <a:lnTo>
                                  <a:pt x="1804" y="9"/>
                                </a:lnTo>
                                <a:lnTo>
                                  <a:pt x="1804" y="0"/>
                                </a:lnTo>
                                <a:close/>
                                <a:moveTo>
                                  <a:pt x="1889" y="0"/>
                                </a:moveTo>
                                <a:lnTo>
                                  <a:pt x="1941" y="0"/>
                                </a:lnTo>
                                <a:lnTo>
                                  <a:pt x="1941" y="9"/>
                                </a:lnTo>
                                <a:lnTo>
                                  <a:pt x="1889" y="9"/>
                                </a:lnTo>
                                <a:lnTo>
                                  <a:pt x="1889" y="0"/>
                                </a:lnTo>
                                <a:close/>
                                <a:moveTo>
                                  <a:pt x="1975" y="0"/>
                                </a:moveTo>
                                <a:lnTo>
                                  <a:pt x="2027" y="0"/>
                                </a:lnTo>
                                <a:lnTo>
                                  <a:pt x="2027" y="9"/>
                                </a:lnTo>
                                <a:lnTo>
                                  <a:pt x="1975" y="9"/>
                                </a:lnTo>
                                <a:lnTo>
                                  <a:pt x="1975" y="0"/>
                                </a:lnTo>
                                <a:close/>
                                <a:moveTo>
                                  <a:pt x="2061" y="0"/>
                                </a:moveTo>
                                <a:lnTo>
                                  <a:pt x="2078" y="0"/>
                                </a:lnTo>
                                <a:lnTo>
                                  <a:pt x="2078" y="9"/>
                                </a:lnTo>
                                <a:lnTo>
                                  <a:pt x="2061" y="9"/>
                                </a:lnTo>
                                <a:lnTo>
                                  <a:pt x="20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Line 102"/>
                        <wps:cNvCnPr/>
                        <wps:spPr bwMode="auto">
                          <a:xfrm>
                            <a:off x="191135" y="1159510"/>
                            <a:ext cx="45783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103"/>
                        <wps:cNvCnPr/>
                        <wps:spPr bwMode="auto">
                          <a:xfrm flipV="1">
                            <a:off x="648970" y="1159510"/>
                            <a:ext cx="86169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104"/>
                        <wps:cNvCnPr/>
                        <wps:spPr bwMode="auto">
                          <a:xfrm>
                            <a:off x="191135" y="202565"/>
                            <a:ext cx="1319530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105"/>
                        <wps:cNvCnPr/>
                        <wps:spPr bwMode="auto">
                          <a:xfrm>
                            <a:off x="191135" y="202565"/>
                            <a:ext cx="457835" cy="13227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Freeform 106"/>
                        <wps:cNvSpPr>
                          <a:spLocks noEditPoints="1"/>
                        </wps:cNvSpPr>
                        <wps:spPr bwMode="auto">
                          <a:xfrm>
                            <a:off x="197485" y="678815"/>
                            <a:ext cx="655320" cy="476885"/>
                          </a:xfrm>
                          <a:custGeom>
                            <a:avLst/>
                            <a:gdLst>
                              <a:gd name="T0" fmla="*/ 989 w 1032"/>
                              <a:gd name="T1" fmla="*/ 38 h 751"/>
                              <a:gd name="T2" fmla="*/ 1027 w 1032"/>
                              <a:gd name="T3" fmla="*/ 0 h 751"/>
                              <a:gd name="T4" fmla="*/ 961 w 1032"/>
                              <a:gd name="T5" fmla="*/ 58 h 751"/>
                              <a:gd name="T6" fmla="*/ 914 w 1032"/>
                              <a:gd name="T7" fmla="*/ 81 h 751"/>
                              <a:gd name="T8" fmla="*/ 961 w 1032"/>
                              <a:gd name="T9" fmla="*/ 58 h 751"/>
                              <a:gd name="T10" fmla="*/ 849 w 1032"/>
                              <a:gd name="T11" fmla="*/ 140 h 751"/>
                              <a:gd name="T12" fmla="*/ 886 w 1032"/>
                              <a:gd name="T13" fmla="*/ 102 h 751"/>
                              <a:gd name="T14" fmla="*/ 821 w 1032"/>
                              <a:gd name="T15" fmla="*/ 160 h 751"/>
                              <a:gd name="T16" fmla="*/ 774 w 1032"/>
                              <a:gd name="T17" fmla="*/ 183 h 751"/>
                              <a:gd name="T18" fmla="*/ 821 w 1032"/>
                              <a:gd name="T19" fmla="*/ 160 h 751"/>
                              <a:gd name="T20" fmla="*/ 708 w 1032"/>
                              <a:gd name="T21" fmla="*/ 242 h 751"/>
                              <a:gd name="T22" fmla="*/ 746 w 1032"/>
                              <a:gd name="T23" fmla="*/ 204 h 751"/>
                              <a:gd name="T24" fmla="*/ 680 w 1032"/>
                              <a:gd name="T25" fmla="*/ 262 h 751"/>
                              <a:gd name="T26" fmla="*/ 633 w 1032"/>
                              <a:gd name="T27" fmla="*/ 285 h 751"/>
                              <a:gd name="T28" fmla="*/ 680 w 1032"/>
                              <a:gd name="T29" fmla="*/ 262 h 751"/>
                              <a:gd name="T30" fmla="*/ 568 w 1032"/>
                              <a:gd name="T31" fmla="*/ 343 h 751"/>
                              <a:gd name="T32" fmla="*/ 605 w 1032"/>
                              <a:gd name="T33" fmla="*/ 306 h 751"/>
                              <a:gd name="T34" fmla="*/ 540 w 1032"/>
                              <a:gd name="T35" fmla="*/ 364 h 751"/>
                              <a:gd name="T36" fmla="*/ 492 w 1032"/>
                              <a:gd name="T37" fmla="*/ 387 h 751"/>
                              <a:gd name="T38" fmla="*/ 540 w 1032"/>
                              <a:gd name="T39" fmla="*/ 364 h 751"/>
                              <a:gd name="T40" fmla="*/ 427 w 1032"/>
                              <a:gd name="T41" fmla="*/ 445 h 751"/>
                              <a:gd name="T42" fmla="*/ 464 w 1032"/>
                              <a:gd name="T43" fmla="*/ 407 h 751"/>
                              <a:gd name="T44" fmla="*/ 399 w 1032"/>
                              <a:gd name="T45" fmla="*/ 466 h 751"/>
                              <a:gd name="T46" fmla="*/ 352 w 1032"/>
                              <a:gd name="T47" fmla="*/ 489 h 751"/>
                              <a:gd name="T48" fmla="*/ 399 w 1032"/>
                              <a:gd name="T49" fmla="*/ 466 h 751"/>
                              <a:gd name="T50" fmla="*/ 286 w 1032"/>
                              <a:gd name="T51" fmla="*/ 547 h 751"/>
                              <a:gd name="T52" fmla="*/ 324 w 1032"/>
                              <a:gd name="T53" fmla="*/ 509 h 751"/>
                              <a:gd name="T54" fmla="*/ 258 w 1032"/>
                              <a:gd name="T55" fmla="*/ 568 h 751"/>
                              <a:gd name="T56" fmla="*/ 211 w 1032"/>
                              <a:gd name="T57" fmla="*/ 591 h 751"/>
                              <a:gd name="T58" fmla="*/ 258 w 1032"/>
                              <a:gd name="T59" fmla="*/ 568 h 751"/>
                              <a:gd name="T60" fmla="*/ 146 w 1032"/>
                              <a:gd name="T61" fmla="*/ 649 h 751"/>
                              <a:gd name="T62" fmla="*/ 183 w 1032"/>
                              <a:gd name="T63" fmla="*/ 611 h 751"/>
                              <a:gd name="T64" fmla="*/ 118 w 1032"/>
                              <a:gd name="T65" fmla="*/ 669 h 751"/>
                              <a:gd name="T66" fmla="*/ 71 w 1032"/>
                              <a:gd name="T67" fmla="*/ 693 h 751"/>
                              <a:gd name="T68" fmla="*/ 118 w 1032"/>
                              <a:gd name="T69" fmla="*/ 669 h 751"/>
                              <a:gd name="T70" fmla="*/ 5 w 1032"/>
                              <a:gd name="T71" fmla="*/ 751 h 751"/>
                              <a:gd name="T72" fmla="*/ 43 w 1032"/>
                              <a:gd name="T73" fmla="*/ 713 h 7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32" h="751">
                                <a:moveTo>
                                  <a:pt x="1032" y="7"/>
                                </a:moveTo>
                                <a:lnTo>
                                  <a:pt x="989" y="38"/>
                                </a:lnTo>
                                <a:lnTo>
                                  <a:pt x="984" y="30"/>
                                </a:lnTo>
                                <a:lnTo>
                                  <a:pt x="1027" y="0"/>
                                </a:lnTo>
                                <a:lnTo>
                                  <a:pt x="1032" y="7"/>
                                </a:lnTo>
                                <a:close/>
                                <a:moveTo>
                                  <a:pt x="961" y="58"/>
                                </a:moveTo>
                                <a:lnTo>
                                  <a:pt x="919" y="89"/>
                                </a:lnTo>
                                <a:lnTo>
                                  <a:pt x="914" y="81"/>
                                </a:lnTo>
                                <a:lnTo>
                                  <a:pt x="956" y="51"/>
                                </a:lnTo>
                                <a:lnTo>
                                  <a:pt x="961" y="58"/>
                                </a:lnTo>
                                <a:close/>
                                <a:moveTo>
                                  <a:pt x="891" y="109"/>
                                </a:moveTo>
                                <a:lnTo>
                                  <a:pt x="849" y="140"/>
                                </a:lnTo>
                                <a:lnTo>
                                  <a:pt x="844" y="132"/>
                                </a:lnTo>
                                <a:lnTo>
                                  <a:pt x="886" y="102"/>
                                </a:lnTo>
                                <a:lnTo>
                                  <a:pt x="891" y="109"/>
                                </a:lnTo>
                                <a:close/>
                                <a:moveTo>
                                  <a:pt x="821" y="160"/>
                                </a:moveTo>
                                <a:lnTo>
                                  <a:pt x="778" y="191"/>
                                </a:lnTo>
                                <a:lnTo>
                                  <a:pt x="774" y="183"/>
                                </a:lnTo>
                                <a:lnTo>
                                  <a:pt x="816" y="153"/>
                                </a:lnTo>
                                <a:lnTo>
                                  <a:pt x="821" y="160"/>
                                </a:lnTo>
                                <a:close/>
                                <a:moveTo>
                                  <a:pt x="750" y="211"/>
                                </a:moveTo>
                                <a:lnTo>
                                  <a:pt x="708" y="242"/>
                                </a:lnTo>
                                <a:lnTo>
                                  <a:pt x="703" y="234"/>
                                </a:lnTo>
                                <a:lnTo>
                                  <a:pt x="746" y="204"/>
                                </a:lnTo>
                                <a:lnTo>
                                  <a:pt x="750" y="211"/>
                                </a:lnTo>
                                <a:close/>
                                <a:moveTo>
                                  <a:pt x="680" y="262"/>
                                </a:moveTo>
                                <a:lnTo>
                                  <a:pt x="638" y="292"/>
                                </a:lnTo>
                                <a:lnTo>
                                  <a:pt x="633" y="285"/>
                                </a:lnTo>
                                <a:lnTo>
                                  <a:pt x="675" y="255"/>
                                </a:lnTo>
                                <a:lnTo>
                                  <a:pt x="680" y="262"/>
                                </a:lnTo>
                                <a:close/>
                                <a:moveTo>
                                  <a:pt x="610" y="313"/>
                                </a:moveTo>
                                <a:lnTo>
                                  <a:pt x="568" y="343"/>
                                </a:lnTo>
                                <a:lnTo>
                                  <a:pt x="563" y="336"/>
                                </a:lnTo>
                                <a:lnTo>
                                  <a:pt x="605" y="306"/>
                                </a:lnTo>
                                <a:lnTo>
                                  <a:pt x="610" y="313"/>
                                </a:lnTo>
                                <a:close/>
                                <a:moveTo>
                                  <a:pt x="540" y="364"/>
                                </a:moveTo>
                                <a:lnTo>
                                  <a:pt x="497" y="394"/>
                                </a:lnTo>
                                <a:lnTo>
                                  <a:pt x="492" y="387"/>
                                </a:lnTo>
                                <a:lnTo>
                                  <a:pt x="535" y="357"/>
                                </a:lnTo>
                                <a:lnTo>
                                  <a:pt x="540" y="364"/>
                                </a:lnTo>
                                <a:close/>
                                <a:moveTo>
                                  <a:pt x="469" y="415"/>
                                </a:moveTo>
                                <a:lnTo>
                                  <a:pt x="427" y="445"/>
                                </a:lnTo>
                                <a:lnTo>
                                  <a:pt x="422" y="438"/>
                                </a:lnTo>
                                <a:lnTo>
                                  <a:pt x="464" y="407"/>
                                </a:lnTo>
                                <a:lnTo>
                                  <a:pt x="469" y="415"/>
                                </a:lnTo>
                                <a:close/>
                                <a:moveTo>
                                  <a:pt x="399" y="466"/>
                                </a:moveTo>
                                <a:lnTo>
                                  <a:pt x="357" y="496"/>
                                </a:lnTo>
                                <a:lnTo>
                                  <a:pt x="352" y="489"/>
                                </a:lnTo>
                                <a:lnTo>
                                  <a:pt x="394" y="458"/>
                                </a:lnTo>
                                <a:lnTo>
                                  <a:pt x="399" y="466"/>
                                </a:lnTo>
                                <a:close/>
                                <a:moveTo>
                                  <a:pt x="329" y="517"/>
                                </a:moveTo>
                                <a:lnTo>
                                  <a:pt x="286" y="547"/>
                                </a:lnTo>
                                <a:lnTo>
                                  <a:pt x="282" y="540"/>
                                </a:lnTo>
                                <a:lnTo>
                                  <a:pt x="324" y="509"/>
                                </a:lnTo>
                                <a:lnTo>
                                  <a:pt x="329" y="517"/>
                                </a:lnTo>
                                <a:close/>
                                <a:moveTo>
                                  <a:pt x="258" y="568"/>
                                </a:moveTo>
                                <a:lnTo>
                                  <a:pt x="216" y="598"/>
                                </a:lnTo>
                                <a:lnTo>
                                  <a:pt x="211" y="591"/>
                                </a:lnTo>
                                <a:lnTo>
                                  <a:pt x="253" y="560"/>
                                </a:lnTo>
                                <a:lnTo>
                                  <a:pt x="258" y="568"/>
                                </a:lnTo>
                                <a:close/>
                                <a:moveTo>
                                  <a:pt x="188" y="619"/>
                                </a:moveTo>
                                <a:lnTo>
                                  <a:pt x="146" y="649"/>
                                </a:lnTo>
                                <a:lnTo>
                                  <a:pt x="141" y="642"/>
                                </a:lnTo>
                                <a:lnTo>
                                  <a:pt x="183" y="611"/>
                                </a:lnTo>
                                <a:lnTo>
                                  <a:pt x="188" y="619"/>
                                </a:lnTo>
                                <a:close/>
                                <a:moveTo>
                                  <a:pt x="118" y="669"/>
                                </a:moveTo>
                                <a:lnTo>
                                  <a:pt x="76" y="700"/>
                                </a:lnTo>
                                <a:lnTo>
                                  <a:pt x="71" y="693"/>
                                </a:lnTo>
                                <a:lnTo>
                                  <a:pt x="113" y="662"/>
                                </a:lnTo>
                                <a:lnTo>
                                  <a:pt x="118" y="669"/>
                                </a:lnTo>
                                <a:close/>
                                <a:moveTo>
                                  <a:pt x="47" y="720"/>
                                </a:moveTo>
                                <a:lnTo>
                                  <a:pt x="5" y="751"/>
                                </a:lnTo>
                                <a:lnTo>
                                  <a:pt x="0" y="744"/>
                                </a:lnTo>
                                <a:lnTo>
                                  <a:pt x="43" y="713"/>
                                </a:lnTo>
                                <a:lnTo>
                                  <a:pt x="47" y="7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Line 107"/>
                        <wps:cNvCnPr/>
                        <wps:spPr bwMode="auto">
                          <a:xfrm>
                            <a:off x="191135" y="202565"/>
                            <a:ext cx="635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Freeform 108"/>
                        <wps:cNvSpPr>
                          <a:spLocks noEditPoints="1"/>
                        </wps:cNvSpPr>
                        <wps:spPr bwMode="auto">
                          <a:xfrm>
                            <a:off x="848360" y="680720"/>
                            <a:ext cx="5080" cy="47879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754"/>
                              <a:gd name="T2" fmla="*/ 8 w 8"/>
                              <a:gd name="T3" fmla="*/ 54 h 754"/>
                              <a:gd name="T4" fmla="*/ 0 w 8"/>
                              <a:gd name="T5" fmla="*/ 54 h 754"/>
                              <a:gd name="T6" fmla="*/ 0 w 8"/>
                              <a:gd name="T7" fmla="*/ 0 h 754"/>
                              <a:gd name="T8" fmla="*/ 8 w 8"/>
                              <a:gd name="T9" fmla="*/ 0 h 754"/>
                              <a:gd name="T10" fmla="*/ 8 w 8"/>
                              <a:gd name="T11" fmla="*/ 89 h 754"/>
                              <a:gd name="T12" fmla="*/ 8 w 8"/>
                              <a:gd name="T13" fmla="*/ 142 h 754"/>
                              <a:gd name="T14" fmla="*/ 0 w 8"/>
                              <a:gd name="T15" fmla="*/ 142 h 754"/>
                              <a:gd name="T16" fmla="*/ 0 w 8"/>
                              <a:gd name="T17" fmla="*/ 89 h 754"/>
                              <a:gd name="T18" fmla="*/ 8 w 8"/>
                              <a:gd name="T19" fmla="*/ 89 h 754"/>
                              <a:gd name="T20" fmla="*/ 8 w 8"/>
                              <a:gd name="T21" fmla="*/ 178 h 754"/>
                              <a:gd name="T22" fmla="*/ 8 w 8"/>
                              <a:gd name="T23" fmla="*/ 231 h 754"/>
                              <a:gd name="T24" fmla="*/ 0 w 8"/>
                              <a:gd name="T25" fmla="*/ 231 h 754"/>
                              <a:gd name="T26" fmla="*/ 0 w 8"/>
                              <a:gd name="T27" fmla="*/ 178 h 754"/>
                              <a:gd name="T28" fmla="*/ 8 w 8"/>
                              <a:gd name="T29" fmla="*/ 178 h 754"/>
                              <a:gd name="T30" fmla="*/ 8 w 8"/>
                              <a:gd name="T31" fmla="*/ 266 h 754"/>
                              <a:gd name="T32" fmla="*/ 8 w 8"/>
                              <a:gd name="T33" fmla="*/ 320 h 754"/>
                              <a:gd name="T34" fmla="*/ 0 w 8"/>
                              <a:gd name="T35" fmla="*/ 320 h 754"/>
                              <a:gd name="T36" fmla="*/ 0 w 8"/>
                              <a:gd name="T37" fmla="*/ 266 h 754"/>
                              <a:gd name="T38" fmla="*/ 8 w 8"/>
                              <a:gd name="T39" fmla="*/ 266 h 754"/>
                              <a:gd name="T40" fmla="*/ 8 w 8"/>
                              <a:gd name="T41" fmla="*/ 355 h 754"/>
                              <a:gd name="T42" fmla="*/ 8 w 8"/>
                              <a:gd name="T43" fmla="*/ 408 h 754"/>
                              <a:gd name="T44" fmla="*/ 0 w 8"/>
                              <a:gd name="T45" fmla="*/ 408 h 754"/>
                              <a:gd name="T46" fmla="*/ 0 w 8"/>
                              <a:gd name="T47" fmla="*/ 355 h 754"/>
                              <a:gd name="T48" fmla="*/ 8 w 8"/>
                              <a:gd name="T49" fmla="*/ 355 h 754"/>
                              <a:gd name="T50" fmla="*/ 8 w 8"/>
                              <a:gd name="T51" fmla="*/ 444 h 754"/>
                              <a:gd name="T52" fmla="*/ 8 w 8"/>
                              <a:gd name="T53" fmla="*/ 497 h 754"/>
                              <a:gd name="T54" fmla="*/ 0 w 8"/>
                              <a:gd name="T55" fmla="*/ 497 h 754"/>
                              <a:gd name="T56" fmla="*/ 0 w 8"/>
                              <a:gd name="T57" fmla="*/ 444 h 754"/>
                              <a:gd name="T58" fmla="*/ 8 w 8"/>
                              <a:gd name="T59" fmla="*/ 444 h 754"/>
                              <a:gd name="T60" fmla="*/ 8 w 8"/>
                              <a:gd name="T61" fmla="*/ 532 h 754"/>
                              <a:gd name="T62" fmla="*/ 8 w 8"/>
                              <a:gd name="T63" fmla="*/ 585 h 754"/>
                              <a:gd name="T64" fmla="*/ 0 w 8"/>
                              <a:gd name="T65" fmla="*/ 585 h 754"/>
                              <a:gd name="T66" fmla="*/ 0 w 8"/>
                              <a:gd name="T67" fmla="*/ 532 h 754"/>
                              <a:gd name="T68" fmla="*/ 8 w 8"/>
                              <a:gd name="T69" fmla="*/ 532 h 754"/>
                              <a:gd name="T70" fmla="*/ 8 w 8"/>
                              <a:gd name="T71" fmla="*/ 621 h 754"/>
                              <a:gd name="T72" fmla="*/ 8 w 8"/>
                              <a:gd name="T73" fmla="*/ 674 h 754"/>
                              <a:gd name="T74" fmla="*/ 0 w 8"/>
                              <a:gd name="T75" fmla="*/ 674 h 754"/>
                              <a:gd name="T76" fmla="*/ 0 w 8"/>
                              <a:gd name="T77" fmla="*/ 621 h 754"/>
                              <a:gd name="T78" fmla="*/ 8 w 8"/>
                              <a:gd name="T79" fmla="*/ 621 h 754"/>
                              <a:gd name="T80" fmla="*/ 8 w 8"/>
                              <a:gd name="T81" fmla="*/ 710 h 754"/>
                              <a:gd name="T82" fmla="*/ 8 w 8"/>
                              <a:gd name="T83" fmla="*/ 754 h 754"/>
                              <a:gd name="T84" fmla="*/ 0 w 8"/>
                              <a:gd name="T85" fmla="*/ 754 h 754"/>
                              <a:gd name="T86" fmla="*/ 0 w 8"/>
                              <a:gd name="T87" fmla="*/ 710 h 754"/>
                              <a:gd name="T88" fmla="*/ 8 w 8"/>
                              <a:gd name="T89" fmla="*/ 710 h 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754">
                                <a:moveTo>
                                  <a:pt x="8" y="0"/>
                                </a:moveTo>
                                <a:lnTo>
                                  <a:pt x="8" y="54"/>
                                </a:lnTo>
                                <a:lnTo>
                                  <a:pt x="0" y="54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8"/>
                                </a:moveTo>
                                <a:lnTo>
                                  <a:pt x="8" y="231"/>
                                </a:lnTo>
                                <a:lnTo>
                                  <a:pt x="0" y="231"/>
                                </a:lnTo>
                                <a:lnTo>
                                  <a:pt x="0" y="178"/>
                                </a:lnTo>
                                <a:lnTo>
                                  <a:pt x="8" y="178"/>
                                </a:lnTo>
                                <a:close/>
                                <a:moveTo>
                                  <a:pt x="8" y="266"/>
                                </a:moveTo>
                                <a:lnTo>
                                  <a:pt x="8" y="320"/>
                                </a:lnTo>
                                <a:lnTo>
                                  <a:pt x="0" y="320"/>
                                </a:lnTo>
                                <a:lnTo>
                                  <a:pt x="0" y="266"/>
                                </a:lnTo>
                                <a:lnTo>
                                  <a:pt x="8" y="266"/>
                                </a:lnTo>
                                <a:close/>
                                <a:moveTo>
                                  <a:pt x="8" y="355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55"/>
                                </a:lnTo>
                                <a:lnTo>
                                  <a:pt x="8" y="355"/>
                                </a:lnTo>
                                <a:close/>
                                <a:moveTo>
                                  <a:pt x="8" y="444"/>
                                </a:moveTo>
                                <a:lnTo>
                                  <a:pt x="8" y="497"/>
                                </a:lnTo>
                                <a:lnTo>
                                  <a:pt x="0" y="497"/>
                                </a:lnTo>
                                <a:lnTo>
                                  <a:pt x="0" y="444"/>
                                </a:lnTo>
                                <a:lnTo>
                                  <a:pt x="8" y="444"/>
                                </a:lnTo>
                                <a:close/>
                                <a:moveTo>
                                  <a:pt x="8" y="532"/>
                                </a:moveTo>
                                <a:lnTo>
                                  <a:pt x="8" y="585"/>
                                </a:lnTo>
                                <a:lnTo>
                                  <a:pt x="0" y="585"/>
                                </a:lnTo>
                                <a:lnTo>
                                  <a:pt x="0" y="532"/>
                                </a:lnTo>
                                <a:lnTo>
                                  <a:pt x="8" y="532"/>
                                </a:lnTo>
                                <a:close/>
                                <a:moveTo>
                                  <a:pt x="8" y="621"/>
                                </a:moveTo>
                                <a:lnTo>
                                  <a:pt x="8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621"/>
                                </a:lnTo>
                                <a:lnTo>
                                  <a:pt x="8" y="621"/>
                                </a:lnTo>
                                <a:close/>
                                <a:moveTo>
                                  <a:pt x="8" y="710"/>
                                </a:moveTo>
                                <a:lnTo>
                                  <a:pt x="8" y="754"/>
                                </a:lnTo>
                                <a:lnTo>
                                  <a:pt x="0" y="754"/>
                                </a:lnTo>
                                <a:lnTo>
                                  <a:pt x="0" y="710"/>
                                </a:lnTo>
                                <a:lnTo>
                                  <a:pt x="8" y="7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Line 109"/>
                        <wps:cNvCnPr/>
                        <wps:spPr bwMode="auto">
                          <a:xfrm flipV="1">
                            <a:off x="922020" y="1086485"/>
                            <a:ext cx="635" cy="730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110"/>
                        <wps:cNvCnPr/>
                        <wps:spPr bwMode="auto">
                          <a:xfrm flipH="1">
                            <a:off x="850900" y="1086485"/>
                            <a:ext cx="711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111"/>
                        <wps:cNvCnPr/>
                        <wps:spPr bwMode="auto">
                          <a:xfrm flipH="1" flipV="1">
                            <a:off x="658495" y="1452880"/>
                            <a:ext cx="56515" cy="444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112"/>
                        <wps:cNvCnPr/>
                        <wps:spPr bwMode="auto">
                          <a:xfrm flipH="1">
                            <a:off x="593090" y="1452880"/>
                            <a:ext cx="65405" cy="279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74625" y="6858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6835" y="105918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10870" y="155448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543685" y="10420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807085" y="117729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872490" y="54673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25" name="Group 119"/>
                        <wpg:cNvGrpSpPr>
                          <a:grpSpLocks/>
                        </wpg:cNvGrpSpPr>
                        <wpg:grpSpPr bwMode="auto">
                          <a:xfrm>
                            <a:off x="840105" y="669925"/>
                            <a:ext cx="21590" cy="22225"/>
                            <a:chOff x="1323" y="1055"/>
                            <a:chExt cx="34" cy="35"/>
                          </a:xfrm>
                        </wpg:grpSpPr>
                        <wps:wsp>
                          <wps:cNvPr id="626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7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8" name="Group 122"/>
                        <wpg:cNvGrpSpPr>
                          <a:grpSpLocks/>
                        </wpg:cNvGrpSpPr>
                        <wpg:grpSpPr bwMode="auto">
                          <a:xfrm>
                            <a:off x="840105" y="1148080"/>
                            <a:ext cx="21590" cy="22860"/>
                            <a:chOff x="1323" y="1808"/>
                            <a:chExt cx="34" cy="36"/>
                          </a:xfrm>
                        </wpg:grpSpPr>
                        <wps:wsp>
                          <wps:cNvPr id="629" name="Oval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Oval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1" name="Group 125"/>
                        <wpg:cNvGrpSpPr>
                          <a:grpSpLocks/>
                        </wpg:cNvGrpSpPr>
                        <wpg:grpSpPr bwMode="auto">
                          <a:xfrm>
                            <a:off x="179705" y="1148080"/>
                            <a:ext cx="22225" cy="22860"/>
                            <a:chOff x="283" y="1808"/>
                            <a:chExt cx="35" cy="36"/>
                          </a:xfrm>
                        </wpg:grpSpPr>
                        <wps:wsp>
                          <wps:cNvPr id="632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4" name="Group 128"/>
                        <wpg:cNvGrpSpPr>
                          <a:grpSpLocks/>
                        </wpg:cNvGrpSpPr>
                        <wpg:grpSpPr bwMode="auto">
                          <a:xfrm>
                            <a:off x="1499870" y="1148080"/>
                            <a:ext cx="22225" cy="22860"/>
                            <a:chOff x="2362" y="1808"/>
                            <a:chExt cx="35" cy="36"/>
                          </a:xfrm>
                        </wpg:grpSpPr>
                        <wps:wsp>
                          <wps:cNvPr id="635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Oval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7" name="Group 131"/>
                        <wpg:cNvGrpSpPr>
                          <a:grpSpLocks/>
                        </wpg:cNvGrpSpPr>
                        <wpg:grpSpPr bwMode="auto">
                          <a:xfrm>
                            <a:off x="638175" y="1513840"/>
                            <a:ext cx="21590" cy="22860"/>
                            <a:chOff x="1005" y="2384"/>
                            <a:chExt cx="34" cy="36"/>
                          </a:xfrm>
                        </wpg:grpSpPr>
                        <wps:wsp>
                          <wps:cNvPr id="638" name="Oval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Oval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40" name="Group 134"/>
                        <wpg:cNvGrpSpPr>
                          <a:grpSpLocks/>
                        </wpg:cNvGrpSpPr>
                        <wpg:grpSpPr bwMode="auto">
                          <a:xfrm>
                            <a:off x="179705" y="191135"/>
                            <a:ext cx="22225" cy="22860"/>
                            <a:chOff x="283" y="301"/>
                            <a:chExt cx="35" cy="36"/>
                          </a:xfrm>
                        </wpg:grpSpPr>
                        <wps:wsp>
                          <wps:cNvPr id="641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301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301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43" o:spid="_x0000_s1123" editas="canvas" style="position:absolute;left:0;text-align:left;margin-left:256.6pt;margin-top:22.45pt;width:134pt;height:144.8pt;z-index:-251653120" coordsize="17018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">
                <v:shape id="_x0000_s1124" type="#_x0000_t75" style="position:absolute;width:17018;height:18389;visibility:visible;mso-wrap-style:square">
                  <v:fill o:detectmouseclick="t"/>
                  <v:path o:connecttype="none"/>
                </v:shape>
                <v:shape id="Freeform 101" o:spid="_x0000_s1125" style="position:absolute;left:1911;top:11563;width:13195;height:57;visibility:visible;mso-wrap-style:square;v-text-anchor:top" coordsize="207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3/qcMA&#10;AADcAAAADwAAAGRycy9kb3ducmV2LnhtbESPT4vCMBTE7wt+h/AEb2tSwT9UYxFB9LhbRTw+mrdt&#10;2ealNFG7fvqNIHgcZuY3zCrrbSNu1PnasYZkrEAQF87UXGo4HXefCxA+IBtsHJOGP/KQrQcfK0yN&#10;u/M33fJQighhn6KGKoQ2ldIXFVn0Y9cSR+/HdRZDlF0pTYf3CLeNnCg1kxZrjgsVtrStqPjNr1bD&#10;dP9Q/LV9yNwuznToZVIcLzutR8N+swQRqA/v8Kt9MBpmag7PM/EI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3/qcMAAADcAAAADwAAAAAAAAAAAAAAAACYAgAAZHJzL2Rv&#10;d25yZXYueG1sUEsFBgAAAAAEAAQA9QAAAIgDAAAAAA==&#10;" path="m,l51,r,9l,9,,xm86,r51,l137,9,86,9,86,xm171,r52,l223,9r-52,l171,xm257,r52,l309,9r-52,l257,xm343,r52,l395,9r-52,l343,xm429,r52,l481,9r-52,l429,xm515,r52,l567,9r-52,l515,xm601,r52,l653,9r-52,l601,xm687,r51,l738,9r-51,l687,xm773,r51,l824,9r-51,l773,xm859,r51,l910,9r-51,l859,xm945,r51,l996,9r-51,l945,xm1030,r52,l1082,9r-52,l1030,xm1116,r52,l1168,9r-52,l1116,xm1202,r52,l1254,9r-52,l1202,xm1288,r52,l1340,9r-52,l1288,xm1374,r52,l1426,9r-52,l1374,xm1460,r52,l1512,9r-52,l1460,xm1546,r51,l1597,9r-51,l1546,xm1632,r51,l1683,9r-51,l1632,xm1718,r51,l1769,9r-51,l1718,xm1804,r51,l1855,9r-51,l1804,xm1889,r52,l1941,9r-52,l1889,xm1975,r52,l2027,9r-52,l1975,xm2061,r17,l2078,9r-17,l2061,xe" fillcolor="black" strokeweight=".05pt">
                  <v:stroke joinstyle="bevel"/>
                  <v:path arrowok="t" o:connecttype="custom" o:connectlocs="32385,0;0,5715;54610,0;86995,5715;54610,0;141605,0;108585,5715;163195,0;196215,5715;163195,0;250825,0;217805,5715;272415,0;305435,5715;272415,0;360045,0;327025,5715;381635,0;414655,5715;381635,0;468630,0;436245,5715;490855,0;523240,5715;490855,0;577850,0;545465,5715;600075,0;632460,5715;600075,0;687070,0;654050,5715;708660,0;741680,5715;708660,0;796290,0;763270,5715;817880,0;850900,5715;817880,0;905510,0;872490,5715;927100,0;960120,5715;927100,0;1014095,0;981710,5715;1036320,0;1068705,5715;1036320,0;1123315,0;1090930,5715;1145540,0;1177925,5715;1145540,0;1232535,0;1199515,5715;1254125,0;1287145,5715;1254125,0;1319530,0;1308735,5715" o:connectangles="0,0,0,0,0,0,0,0,0,0,0,0,0,0,0,0,0,0,0,0,0,0,0,0,0,0,0,0,0,0,0,0,0,0,0,0,0,0,0,0,0,0,0,0,0,0,0,0,0,0,0,0,0,0,0,0,0,0,0,0,0,0"/>
                  <o:lock v:ext="edit" verticies="t"/>
                </v:shape>
                <v:line id="Line 102" o:spid="_x0000_s1126" style="position:absolute;visibility:visible;mso-wrap-style:square" from="1911,11595" to="6489,15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1KHsQAAADcAAAADwAAAGRycy9kb3ducmV2LnhtbERPTWvCQBC9C/0PyxR6kbpRIZTUVUqL&#10;UERQ0xg8DtlpEszOhuyq0V/vHgSPj/c9W/SmEWfqXG1ZwXgUgSAurK65VJD9Ld8/QDiPrLGxTAqu&#10;5GAxfxnMMNH2wjs6p74UIYRdggoq79tESldUZNCNbEscuH/bGfQBdqXUHV5CuGnkJIpiabDm0FBh&#10;S98VFcf0ZBTk+THfrA4/Qznd3w7ZJF5v99laqbfX/usThKfeP8UP969WEEdhbTgTj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nUoexAAAANwAAAAPAAAAAAAAAAAA&#10;AAAAAKECAABkcnMvZG93bnJldi54bWxQSwUGAAAAAAQABAD5AAAAkgMAAAAA&#10;" strokeweight=".45pt">
                  <v:stroke joinstyle="miter"/>
                </v:line>
                <v:line id="Line 103" o:spid="_x0000_s1127" style="position:absolute;flip:y;visibility:visible;mso-wrap-style:square" from="6489,11595" to="15106,15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O6ycUAAADcAAAADwAAAGRycy9kb3ducmV2LnhtbESPQWvCQBSE74X+h+UJXkQ3VRpr6iql&#10;INSWHtSC10f2NQnmvQ27W03/fVcQehxm5htmue65VWfyoXFi4GGSgSIpnW2kMvB12IyfQIWIYrF1&#10;QgZ+KcB6dX+3xMK6i+zovI+VShAJBRqoY+wKrUNZE2OYuI4ked/OM8YkfaWtx0uCc6unWZZrxkbS&#10;Qo0dvdZUnvY/bKA6+sdZzx+fOY5mzNbON9t3b8xw0L88g4rUx//wrf1mDeTZAq5n0hH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O6ycUAAADcAAAADwAAAAAAAAAA&#10;AAAAAAChAgAAZHJzL2Rvd25yZXYueG1sUEsFBgAAAAAEAAQA+QAAAJMDAAAAAA==&#10;" strokeweight=".45pt">
                  <v:stroke joinstyle="miter"/>
                </v:line>
                <v:line id="Line 104" o:spid="_x0000_s1128" style="position:absolute;visibility:visible;mso-wrap-style:square" from="1911,2025" to="15106,11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LQxcQAAADcAAAADwAAAGRycy9kb3ducmV2LnhtbERPTWvCQBC9F/wPyxS8FN2oEErqKkUR&#10;pAjaGIPHITtNgtnZkN1q9Ne7h0KPj/c9X/amEVfqXG1ZwWQcgSAurK65VJAdN6N3EM4ja2wsk4I7&#10;OVguBi9zTLS98TddU1+KEMIuQQWV920ipSsqMujGtiUO3I/tDPoAu1LqDm8h3DRyGkWxNFhzaKiw&#10;pVVFxSX9NQry/JLvv87rNzk7Pc7ZNN4dTtlOqeFr//kBwlPv/8V/7q1WEE/C/HAmHA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MtDFxAAAANwAAAAPAAAAAAAAAAAA&#10;AAAAAKECAABkcnMvZG93bnJldi54bWxQSwUGAAAAAAQABAD5AAAAkgMAAAAA&#10;" strokeweight=".45pt">
                  <v:stroke joinstyle="miter"/>
                </v:line>
                <v:line id="Line 105" o:spid="_x0000_s1129" style="position:absolute;visibility:visible;mso-wrap-style:square" from="1911,2025" to="6489,15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51XscAAADcAAAADwAAAGRycy9kb3ducmV2LnhtbESP3WrCQBSE7wt9h+UUelPqJhaCpK5S&#10;KkIRwZ/G4OUhe5oEs2dDdtXUp3cFwcthZr5hxtPeNOJEnastK4gHEQjiwuqaSwXZ7/x9BMJ5ZI2N&#10;ZVLwTw6mk+enMabannlDp60vRYCwS1FB5X2bSumKigy6gW2Jg/dnO4M+yK6UusNzgJtGDqMokQZr&#10;DgsVtvRdUXHYHo2CPD/kq8V+9iY/dpd9NkyW6122VOr1pf/6BOGp94/wvf2jFSRxDLcz4QjIy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fnVexwAAANwAAAAPAAAAAAAA&#10;AAAAAAAAAKECAABkcnMvZG93bnJldi54bWxQSwUGAAAAAAQABAD5AAAAlQMAAAAA&#10;" strokeweight=".45pt">
                  <v:stroke joinstyle="miter"/>
                </v:line>
                <v:shape id="Freeform 106" o:spid="_x0000_s1130" style="position:absolute;left:1974;top:6788;width:6554;height:4769;visibility:visible;mso-wrap-style:square;v-text-anchor:top" coordsize="1032,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KL8QA&#10;AADcAAAADwAAAGRycy9kb3ducmV2LnhtbESP3WqDQBSE7wN9h+UUepes2iCtdZUiCIFAIT8PcOqe&#10;qq17VtxNNG/fDRR6OczMN0xeLmYQV5pcb1lBvIlAEDdW99wqOJ/q9QsI55E1DpZJwY0clMXDKsdM&#10;25kPdD36VgQIuwwVdN6PmZSu6cig29iROHhfdjLog5xaqSecA9wMMomiVBrsOSx0OFLVUfNzvBgF&#10;+Pm6p76qm3P6MVdJ9b3E2+eDUk+Py/sbCE+L/w//tXdaQRoncD8Tjo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JCi/EAAAA3AAAAA8AAAAAAAAAAAAAAAAAmAIAAGRycy9k&#10;b3ducmV2LnhtbFBLBQYAAAAABAAEAPUAAACJAwAAAAA=&#10;" path="m1032,7l989,38r-5,-8l1027,r5,7xm961,58l919,89r-5,-8l956,51r5,7xm891,109r-42,31l844,132r42,-30l891,109xm821,160r-43,31l774,183r42,-30l821,160xm750,211r-42,31l703,234r43,-30l750,211xm680,262r-42,30l633,285r42,-30l680,262xm610,313r-42,30l563,336r42,-30l610,313xm540,364r-43,30l492,387r43,-30l540,364xm469,415r-42,30l422,438r42,-31l469,415xm399,466r-42,30l352,489r42,-31l399,466xm329,517r-43,30l282,540r42,-31l329,517xm258,568r-42,30l211,591r42,-31l258,568xm188,619r-42,30l141,642r42,-31l188,619xm118,669l76,700r-5,-7l113,662r5,7xm47,720l5,751,,744,43,713r4,7xe" fillcolor="black" strokeweight=".05pt">
                  <v:stroke joinstyle="bevel"/>
                  <v:path arrowok="t" o:connecttype="custom" o:connectlocs="628015,24130;652145,0;610235,36830;580390,51435;610235,36830;539115,88900;562610,64770;521335,101600;491490,116205;521335,101600;449580,153670;473710,129540;431800,166370;401955,180975;431800,166370;360680,217805;384175,194310;342900,231140;312420,245745;342900,231140;271145,282575;294640,258445;253365,295910;223520,310515;253365,295910;181610,347345;205740,323215;163830,360680;133985,375285;163830,360680;92710,412115;116205,387985;74930,424815;45085,440055;74930,424815;3175,476885;27305,452755" o:connectangles="0,0,0,0,0,0,0,0,0,0,0,0,0,0,0,0,0,0,0,0,0,0,0,0,0,0,0,0,0,0,0,0,0,0,0,0,0"/>
                  <o:lock v:ext="edit" verticies="t"/>
                </v:shape>
                <v:line id="Line 107" o:spid="_x0000_s1131" style="position:absolute;visibility:visible;mso-wrap-style:square" from="1911,2025" to="1917,11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OsscAAADcAAAADwAAAGRycy9kb3ducmV2LnhtbESPQWvCQBSE74L/YXmCF9GNCkGiq4hS&#10;KEVoqzF4fGSfSTD7NmRXTfvru4VCj8PMfMOsNp2pxYNaV1lWMJ1EIIhzqysuFKSnl/EChPPIGmvL&#10;pOCLHGzW/d4KE22f/EmPoy9EgLBLUEHpfZNI6fKSDLqJbYiDd7WtQR9kW0jd4jPATS1nURRLgxWH&#10;hRIb2pWU3453oyDLbtn722U/kvPz9yWdxYePc3pQajjotksQnjr/H/5rv2oF8XQOv2fC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4E6yxwAAANwAAAAPAAAAAAAA&#10;AAAAAAAAAKECAABkcnMvZG93bnJldi54bWxQSwUGAAAAAAQABAD5AAAAlQMAAAAA&#10;" strokeweight=".45pt">
                  <v:stroke joinstyle="miter"/>
                </v:line>
                <v:shape id="Freeform 108" o:spid="_x0000_s1132" style="position:absolute;left:8483;top:6807;width:51;height:4788;visibility:visible;mso-wrap-style:square;v-text-anchor:top" coordsize="8,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yZ68UA&#10;AADcAAAADwAAAGRycy9kb3ducmV2LnhtbESPQWvCQBSE70L/w/IKvZlNpIhEVxGp2EMpmHhob4/s&#10;M4nJvk2zq8Z/3xUEj8PMfMMsVoNpxYV6V1tWkEQxCOLC6ppLBYd8O56BcB5ZY2uZFNzIwWr5Mlpg&#10;qu2V93TJfCkChF2KCirvu1RKV1Rk0EW2Iw7e0fYGfZB9KXWP1wA3rZzE8VQarDksVNjRpqKiyc5G&#10;QfOR3ya7n+xv17jvryMXp9+kzpV6ex3WcxCeBv8MP9qfWsE0eYf7mXA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zJnrxQAAANwAAAAPAAAAAAAAAAAAAAAAAJgCAABkcnMv&#10;ZG93bnJldi54bWxQSwUGAAAAAAQABAD1AAAAigMAAAAA&#10;" path="m8,r,54l,54,,,8,xm8,89r,53l,142,,89r8,xm8,178r,53l,231,,178r8,xm8,266r,54l,320,,266r8,xm8,355r,53l,408,,355r8,xm8,444r,53l,497,,444r8,xm8,532r,53l,585,,532r8,xm8,621r,53l,674,,621r8,xm8,710r,44l,754,,710r8,xe" fillcolor="black" strokeweight=".05pt">
                  <v:stroke joinstyle="bevel"/>
                  <v:path arrowok="t" o:connecttype="custom" o:connectlocs="5080,0;5080,34290;0,34290;0,0;5080,0;5080,56515;5080,90170;0,90170;0,56515;5080,56515;5080,113030;5080,146685;0,146685;0,113030;5080,113030;5080,168910;5080,203200;0,203200;0,168910;5080,168910;5080,225425;5080,259080;0,259080;0,225425;5080,225425;5080,281940;5080,315595;0,315595;0,281940;5080,281940;5080,337820;5080,371475;0,371475;0,337820;5080,337820;5080,394335;5080,427990;0,427990;0,394335;5080,394335;5080,450850;5080,478790;0,478790;0,450850;5080,450850" o:connectangles="0,0,0,0,0,0,0,0,0,0,0,0,0,0,0,0,0,0,0,0,0,0,0,0,0,0,0,0,0,0,0,0,0,0,0,0,0,0,0,0,0,0,0,0,0"/>
                  <o:lock v:ext="edit" verticies="t"/>
                </v:shape>
                <v:line id="Line 109" o:spid="_x0000_s1133" style="position:absolute;flip:y;visibility:visible;mso-wrap-style:square" from="9220,10864" to="9226,11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cmEcQAAADcAAAADwAAAGRycy9kb3ducmV2LnhtbESPQWvCQBSE7wX/w/KEXkrdqJiW1FVE&#10;EKrFg1ro9ZF9TULz3obdVeO/dwuFHoeZ+YaZL3tu1YV8aJwYGI8yUCSls41UBj5Pm+dXUCGiWGyd&#10;kIEbBVguBg9zLKy7yoEux1ipBJFQoIE6xq7QOpQ1MYaR60iS9+08Y0zSV9p6vCY4t3qSZblmbCQt&#10;1NjRuqby53hmA9WXn017/tjn+DRltvZls915Yx6H/eoNVKQ+/of/2u/WQD6ewe+ZdAT0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hyYRxAAAANwAAAAPAAAAAAAAAAAA&#10;AAAAAKECAABkcnMvZG93bnJldi54bWxQSwUGAAAAAAQABAD5AAAAkgMAAAAA&#10;" strokeweight=".45pt">
                  <v:stroke joinstyle="miter"/>
                </v:line>
                <v:line id="Line 110" o:spid="_x0000_s1134" style="position:absolute;flip:x;visibility:visible;mso-wrap-style:square" from="8509,10864" to="9220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W4ZsQAAADcAAAADwAAAGRycy9kb3ducmV2LnhtbESPQWvCQBSE74X+h+UJvYhurJhKdJVS&#10;EGqLB63g9ZF9JsG8t2F3q+m/dwuFHoeZ+YZZrntu1ZV8aJwYmIwzUCSls41UBo5fm9EcVIgoFlsn&#10;ZOCHAqxXjw9LLKy7yZ6uh1ipBJFQoIE6xq7QOpQ1MYax60iSd3aeMSbpK2093hKcW/2cZblmbCQt&#10;1NjRW03l5fDNBqqTn017/tzlOJwyW/uy2X54Y54G/esCVKQ+/of/2u/WQD7J4fdMOgJ6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VbhmxAAAANwAAAAPAAAAAAAAAAAA&#10;AAAAAKECAABkcnMvZG93bnJldi54bWxQSwUGAAAAAAQABAD5AAAAkgMAAAAA&#10;" strokeweight=".45pt">
                  <v:stroke joinstyle="miter"/>
                </v:line>
                <v:line id="Line 111" o:spid="_x0000_s1135" style="position:absolute;flip:x y;visibility:visible;mso-wrap-style:square" from="6584,14528" to="7150,14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cHpsUAAADcAAAADwAAAGRycy9kb3ducmV2LnhtbESPQWvCQBSE74X+h+UVvNWNUlSiq7RC&#10;QbwUo63XR/Z1E5p9L2TXmPbXd4VCj8PMfMOsNoNvVE9dqIUNTMYZKOJSbM3OwOn4+rgAFSKyxUaY&#10;DHxTgM36/m6FuZUrH6gvolMJwiFHA1WMba51KCvyGMbSEifvUzqPMcnOadvhNcF9o6dZNtMea04L&#10;Fba0raj8Ki7ewMs+u0jvpH1/+/g510/zQnauMGb0MDwvQUUa4n/4r72zBmaTOdzOpCO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cHpsUAAADcAAAADwAAAAAAAAAA&#10;AAAAAAChAgAAZHJzL2Rvd25yZXYueG1sUEsFBgAAAAAEAAQA+QAAAJMDAAAAAA==&#10;" strokeweight=".45pt">
                  <v:stroke joinstyle="miter"/>
                </v:line>
                <v:line id="Line 112" o:spid="_x0000_s1136" style="position:absolute;flip:x;visibility:visible;mso-wrap-style:square" from="5930,14528" to="6584,1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aJj8EAAADcAAAADwAAAGRycy9kb3ducmV2LnhtbERPTWvCQBC9F/oflin0UnRjxSjRVUpB&#10;qIqHWsHrkB2TYGY27G41/nv3UOjx8b4Xq55bdSUfGicGRsMMFEnpbCOVgePPejADFSKKxdYJGbhT&#10;gNXy+WmBhXU3+abrIVYqhUgo0EAdY1doHcqaGMPQdSSJOzvPGBP0lbYebymcW/2eZblmbCQ11NjR&#10;Z03l5fDLBqqTn4x73u1zfBszWztdb7bemNeX/mMOKlIf/8V/7i9rIB+ltelMOgJ6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homPwQAAANwAAAAPAAAAAAAAAAAAAAAA&#10;AKECAABkcnMvZG93bnJldi54bWxQSwUGAAAAAAQABAD5AAAAjwMAAAAA&#10;" strokeweight=".45pt">
                  <v:stroke joinstyle="miter"/>
                </v:line>
                <v:rect id="Rectangle 113" o:spid="_x0000_s1137" style="position:absolute;left:1746;top:685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Ny8IA&#10;AADcAAAADwAAAGRycy9kb3ducmV2LnhtbESPzYoCMRCE78K+Q2jBm5PRg7i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Uk3L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14" o:spid="_x0000_s1138" style="position:absolute;left:768;top:10591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u67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Zs8zU9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BC7r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15" o:spid="_x0000_s1139" style="position:absolute;left:6108;top:15544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iLc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WOV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Ii3D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16" o:spid="_x0000_s1140" style="position:absolute;left:15436;top:10420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VB8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pz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aFQf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17" o:spid="_x0000_s1141" style="position:absolute;left:8070;top:11772;width:108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awn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kU+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WsJz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18" o:spid="_x0000_s1142" style="position:absolute;left:8724;top:5467;width:47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8o6M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kU+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/KOj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119" o:spid="_x0000_s1143" style="position:absolute;left:8401;top:6699;width:215;height:222" coordorigin="1323,1055" coordsize="3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Kyow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h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rKjBxgAAANwA&#10;AAAPAAAAAAAAAAAAAAAAAKoCAABkcnMvZG93bnJldi54bWxQSwUGAAAAAAQABAD6AAAAnQMAAAAA&#10;">
                  <v:oval id="Oval 120" o:spid="_x0000_s1144" style="position:absolute;left:1323;top:1055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BSUcMA&#10;AADcAAAADwAAAGRycy9kb3ducmV2LnhtbESPwWrDMBBE74H+g9hCb7HcHExxooQQKJiekrTQ6yJt&#10;LTfWypFUx+nXR4FCj8PMvGFWm8n1YqQQO88KnosSBLH2puNWwcf76/wFREzIBnvPpOBKETbrh9kK&#10;a+MvfKDxmFqRIRxrVGBTGmopo7bkMBZ+IM7elw8OU5ahlSbgJcNdLxdlWUmHHecFiwPtLOnT8ccp&#10;eHPjXjeDDai31f7z256bX3lW6ulx2i5BJJrSf/iv3RgF1aKC+5l8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BSUcMAAADcAAAADwAAAAAAAAAAAAAAAACYAgAAZHJzL2Rv&#10;d25yZXYueG1sUEsFBgAAAAAEAAQA9QAAAIgDAAAAAA==&#10;" fillcolor="black" strokeweight="0"/>
                  <v:oval id="Oval 121" o:spid="_x0000_s1145" style="position:absolute;left:1323;top:1055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gZ0sUA&#10;AADcAAAADwAAAGRycy9kb3ducmV2LnhtbESPzW7CMBCE75X6DtYicSsOHKCkGFQVVeWG+Dlw3MZL&#10;HDVep/YWwtvjSpV6HM3MN5rFqvetulBMTWAD41EBirgKtuHawPHw/vQMKgmyxTYwGbhRgtXy8WGB&#10;pQ1X3tFlL7XKEE4lGnAiXal1qhx5TKPQEWfvHKJHyTLW2ka8Zrhv9aQoptpjw3nBYUdvjqqv/Y83&#10;UK3dZna+zU9xvZVDv5Pt58e3NmY46F9fQAn18h/+a2+sgelkBr9n8hH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iBnSxQAAANwAAAAPAAAAAAAAAAAAAAAAAJgCAABkcnMv&#10;ZG93bnJldi54bWxQSwUGAAAAAAQABAD1AAAAigMAAAAA&#10;" filled="f" strokeweight=".45pt">
                    <v:stroke joinstyle="miter"/>
                  </v:oval>
                </v:group>
                <v:group id="Group 122" o:spid="_x0000_s1146" style="position:absolute;left:8401;top:11480;width:215;height:229" coordorigin="1323,1808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0HX8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qSR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rQdfwwAAANwAAAAP&#10;AAAAAAAAAAAAAAAAAKoCAABkcnMvZG93bnJldi54bWxQSwUGAAAAAAQABAD6AAAAmgMAAAAA&#10;">
                  <v:oval id="Oval 123" o:spid="_x0000_s1147" style="position:absolute;left:1323;top:1808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/GI8QA&#10;AADcAAAADwAAAGRycy9kb3ducmV2LnhtbESPzWrDMBCE74W+g9hCb43cHEzrRAkhUDA95aeQ6yJt&#10;LTfWypFUx83TV4FAjsPMfMPMl6PrxEAhtp4VvE4KEMTam5YbBV/7j5c3EDEhG+w8k4I/irBcPD7M&#10;sTL+zFsadqkRGcKxQgU2pb6SMmpLDuPE98TZ+/bBYcoyNNIEPGe46+S0KErpsOW8YLGntSV93P06&#10;BZ9u2Oi6twH1qtwcfuypvsiTUs9P42oGItGY7uFbuzYKyuk7X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fxiPEAAAA3AAAAA8AAAAAAAAAAAAAAAAAmAIAAGRycy9k&#10;b3ducmV2LnhtbFBLBQYAAAAABAAEAPUAAACJAwAAAAA=&#10;" fillcolor="black" strokeweight="0"/>
                  <v:oval id="Oval 124" o:spid="_x0000_s1148" style="position:absolute;left:1323;top:1808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gXe8EA&#10;AADcAAAADwAAAGRycy9kb3ducmV2LnhtbERPTU8CMRC9k/gfmjHxBl01AVwpxECM3AjgweO4HbYb&#10;t9OlHWH59/RAwvHlfc8WvW/ViWJqAht4HhWgiKtgG64NfO8/h1NQSZAttoHJwIUSLOYPgxmWNpx5&#10;S6ed1CqHcCrRgBPpSq1T5chjGoWOOHOHED1KhrHWNuI5h/tWvxTFWHtsODc47GjpqPrb/XsD1cqt&#10;J4fL209cbWTfb2Xz+3XUxjw99h/voIR6uYtv7rU1MH7N8/OZfAT0/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4F3vBAAAA3AAAAA8AAAAAAAAAAAAAAAAAmAIAAGRycy9kb3du&#10;cmV2LnhtbFBLBQYAAAAABAAEAPUAAACGAwAAAAA=&#10;" filled="f" strokeweight=".45pt">
                    <v:stroke joinstyle="miter"/>
                  </v:oval>
                </v:group>
                <v:group id="Group 125" o:spid="_x0000_s1149" style="position:absolute;left:1797;top:11480;width:222;height:229" coordorigin="283,1808" coordsize="35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44H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SW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TjgfxgAAANwA&#10;AAAPAAAAAAAAAAAAAAAAAKoCAABkcnMvZG93bnJldi54bWxQSwUGAAAAAAQABAD6AAAAnQMAAAAA&#10;">
                  <v:oval id="Oval 126" o:spid="_x0000_s1150" style="position:absolute;left:284;top:1808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LCj8MA&#10;AADcAAAADwAAAGRycy9kb3ducmV2LnhtbESPQWsCMRSE74X+h/AK3mq2CotsjSJCYelJrdDrI3nd&#10;bN28rEm6rv56Uyj0OMzMN8xyPbpODBRi61nBy7QAQay9ablRcPx4e16AiAnZYOeZFFwpwnr1+LDE&#10;yvgL72k4pEZkCMcKFdiU+krKqC05jFPfE2fvyweHKcvQSBPwkuGuk7OiKKXDlvOCxZ62lvTp8OMU&#10;vLthp+veBtSbcvf5bc/1TZ6VmjyNm1cQicb0H/5r10ZBOZ/B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LCj8MAAADcAAAADwAAAAAAAAAAAAAAAACYAgAAZHJzL2Rv&#10;d25yZXYueG1sUEsFBgAAAAAEAAQA9QAAAIgDAAAAAA==&#10;" fillcolor="black" strokeweight="0"/>
                  <v:oval id="Oval 127" o:spid="_x0000_s1151" style="position:absolute;left:283;top:1808;width:35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qJDMUA&#10;AADcAAAADwAAAGRycy9kb3ducmV2LnhtbESPT2sCMRTE74V+h/AKvdVsK1i7GkUqpd7EP4cen5vn&#10;ZunmZU1edf32TaHgcZiZ3zDTee9bdaaYmsAGngcFKOIq2IZrA/vdx9MYVBJki21gMnClBPPZ/d0U&#10;SxsuvKHzVmqVIZxKNOBEulLrVDnymAahI87eMUSPkmWstY14yXDf6peiGGmPDecFhx29O6q+tz/e&#10;QLV0q9fj9e0rLtey6zeyPnyetDGPD/1iAkqol1v4v72yBkbDI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aokMxQAAANwAAAAPAAAAAAAAAAAAAAAAAJgCAABkcnMv&#10;ZG93bnJldi54bWxQSwUGAAAAAAQABAD1AAAAigMAAAAA&#10;" filled="f" strokeweight=".45pt">
                    <v:stroke joinstyle="miter"/>
                  </v:oval>
                </v:group>
                <v:group id="Group 128" o:spid="_x0000_s1152" style="position:absolute;left:14998;top:11480;width:222;height:229" coordorigin="2362,1808" coordsize="35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  <v:oval id="Oval 129" o:spid="_x0000_s1153" style="position:absolute;left:2362;top:1808;width:35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ta+8QA&#10;AADcAAAADwAAAGRycy9kb3ducmV2LnhtbESPUUvDMBSF3wf+h3AF37ZUxSJ1WSmCUHyam+DrJblr&#10;OpubLold9dcbQdjj4ZzzHc66nt0gJgqx96zgdlWAINbe9NwpeN+/LB9BxIRscPBMCr4pQr25Wqyx&#10;Mv7MbzTtUicyhGOFCmxKYyVl1JYcxpUfibN38MFhyjJ00gQ8Z7gb5F1RlNJhz3nB4kjPlvTn7ssp&#10;eHXTVrejDaibcvtxtKf2R56UurmemycQieZ0Cf+3W6OgvH+AvzP5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LWvvEAAAA3AAAAA8AAAAAAAAAAAAAAAAAmAIAAGRycy9k&#10;b3ducmV2LnhtbFBLBQYAAAAABAAEAPUAAACJAwAAAAA=&#10;" fillcolor="black" strokeweight="0"/>
                  <v:oval id="Oval 130" o:spid="_x0000_s1154" style="position:absolute;left:2362;top:1808;width:35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0qlMUA&#10;AADcAAAADwAAAGRycy9kb3ducmV2LnhtbESPQU8CMRSE7yb+h+aZeJOukiyyUoiRELkRwIPHx/ax&#10;3bh9XdsnLP/empB4nMzMN5nZYvCdOlFMbWADj6MCFHEdbMuNgY/96uEZVBJki11gMnChBIv57c0M&#10;KxvOvKXTThqVIZwqNOBE+krrVDvymEahJ87eMUSPkmVstI14znDf6aeiKLXHlvOCw57eHNVfux9v&#10;oF669eR4mX7G5Ub2w1Y2h/dvbcz93fD6AkpokP/wtb22BspxCX9n8hH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HSqUxQAAANwAAAAPAAAAAAAAAAAAAAAAAJgCAABkcnMv&#10;ZG93bnJldi54bWxQSwUGAAAAAAQABAD1AAAAigMAAAAA&#10;" filled="f" strokeweight=".45pt">
                    <v:stroke joinstyle="miter"/>
                  </v:oval>
                </v:group>
                <v:group id="Group 131" o:spid="_x0000_s1155" style="position:absolute;left:6381;top:15138;width:216;height:229" coordorigin="1005,2384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<v:oval id="Oval 132" o:spid="_x0000_s1156" style="position:absolute;left:1005;top:2384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r1ZcAA&#10;AADcAAAADwAAAGRycy9kb3ducmV2LnhtbERPz2vCMBS+D/wfwhO8zdQJZVSjyEAontQNvD6St6Zb&#10;81KTrFb/+uUw2PHj+73ejq4TA4XYelawmBcgiLU3LTcKPt73z68gYkI22HkmBXeKsN1MntZYGX/j&#10;Ew3n1IgcwrFCBTalvpIyaksO49z3xJn79MFhyjA00gS85XDXyZeiKKXDlnODxZ7eLOnv849TcHDD&#10;Ude9Dah35fHyZa/1Q16Vmk3H3QpEojH9i//ctVFQLvPa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r1ZcAAAADcAAAADwAAAAAAAAAAAAAAAACYAgAAZHJzL2Rvd25y&#10;ZXYueG1sUEsFBgAAAAAEAAQA9QAAAIUDAAAAAA==&#10;" fillcolor="black" strokeweight="0"/>
                  <v:oval id="Oval 133" o:spid="_x0000_s1157" style="position:absolute;left:1005;top:2384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K+5sUA&#10;AADcAAAADwAAAGRycy9kb3ducmV2LnhtbESPT2sCMRTE7wW/Q3iF3mq2LVhdjSKVUm/in0OPr5vn&#10;ZnHzsk1edf32TaHgcZiZ3zCzRe9bdaaYmsAGnoYFKOIq2IZrA4f9++MYVBJki21gMnClBIv54G6G&#10;pQ0X3tJ5J7XKEE4lGnAiXal1qhx5TMPQEWfvGKJHyTLW2ka8ZLhv9XNRjLTHhvOCw47eHFWn3Y83&#10;UK3c+vV4nXzG1Ub2/VY2Xx/f2piH+345BSXUyy38315bA6OXC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gr7mxQAAANwAAAAPAAAAAAAAAAAAAAAAAJgCAABkcnMv&#10;ZG93bnJldi54bWxQSwUGAAAAAAQABAD1AAAAigMAAAAA&#10;" filled="f" strokeweight=".45pt">
                    <v:stroke joinstyle="miter"/>
                  </v:oval>
                </v:group>
                <v:group id="Group 134" o:spid="_x0000_s1158" style="position:absolute;left:1797;top:1911;width:222;height:228" coordorigin="283,301" coordsize="35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Tu+c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v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0E7vnCAAAA3AAAAA8A&#10;AAAAAAAAAAAAAAAAqgIAAGRycy9kb3ducmV2LnhtbFBLBQYAAAAABAAEAPoAAACZAwAAAAA=&#10;">
                  <v:oval id="Oval 135" o:spid="_x0000_s1159" style="position:absolute;left:284;top:301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YvhcMA&#10;AADcAAAADwAAAGRycy9kb3ducmV2LnhtbESPQWsCMRSE74X+h/AK3mrWIktZjSJCYfFkbcHrI3nd&#10;bN28rElcV399Uyj0OMzMN8xyPbpODBRi61nBbFqAINbetNwo+Px4e34FEROywc4zKbhRhPXq8WGJ&#10;lfFXfqfhkBqRIRwrVGBT6ispo7bkME59T5y9Lx8cpixDI03Aa4a7Tr4URSkdtpwXLPa0taRPh4tT&#10;sHPDXte9Dag35f74bc/1XZ6VmjyNmwWIRGP6D/+1a6OgnM/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TYvhcMAAADcAAAADwAAAAAAAAAAAAAAAACYAgAAZHJzL2Rv&#10;d25yZXYueG1sUEsFBgAAAAAEAAQA9QAAAIgDAAAAAA==&#10;" fillcolor="black" strokeweight="0"/>
                  <v:oval id="Oval 136" o:spid="_x0000_s1160" style="position:absolute;left:283;top:301;width:35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Bf6sUA&#10;AADcAAAADwAAAGRycy9kb3ducmV2LnhtbESPT2sCMRTE74V+h/AKvdVspVi7GkUqpd7EP4cen5vn&#10;ZunmZU1edf32TaHgcZiZ3zDTee9bdaaYmsAGngcFKOIq2IZrA/vdx9MYVBJki21gMnClBPPZ/d0U&#10;SxsuvKHzVmqVIZxKNOBEulLrVDnymAahI87eMUSPkmWstY14yXDf6mFRjLTHhvOCw47eHVXf2x9v&#10;oFq61evx+vYVl2vZ9RtZHz5P2pjHh34xASXUyy38315ZA6OXI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F/qxQAAANwAAAAPAAAAAAAAAAAAAAAAAJgCAABkcnMv&#10;ZG93bnJldi54bWxQSwUGAAAAAAQABAD1AAAAigMAAAAA&#10;" filled="f" strokeweight=".45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11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68" type="#_x0000_t75" style="width:17.25pt;height:12.75pt" o:ole="">
            <v:imagedata r:id="rId911" o:title=""/>
          </v:shape>
          <o:OLEObject Type="Embed" ProgID="Equation.DSMT4" ShapeID="_x0000_i1468" DrawAspect="Content" ObjectID="_1625140421" r:id="rId91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>
          <v:shape id="_x0000_i1469" type="#_x0000_t75" style="width:21.75pt;height:14.25pt" o:ole="">
            <v:imagedata r:id="rId913" o:title=""/>
          </v:shape>
          <o:OLEObject Type="Embed" ProgID="Equation.DSMT4" ShapeID="_x0000_i1469" DrawAspect="Content" ObjectID="_1625140422" r:id="rId91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70" type="#_x0000_t75" style="width:17.25pt;height:12.75pt" o:ole="">
            <v:imagedata r:id="rId915" o:title=""/>
          </v:shape>
          <o:OLEObject Type="Embed" ProgID="Equation.DSMT4" ShapeID="_x0000_i1470" DrawAspect="Content" ObjectID="_1625140423" r:id="rId91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600" w:dyaOrig="279">
          <v:shape id="_x0000_i1471" type="#_x0000_t75" style="width:30pt;height:14.25pt" o:ole="">
            <v:imagedata r:id="rId917" o:title=""/>
          </v:shape>
          <o:OLEObject Type="Embed" ProgID="Equation.DSMT4" ShapeID="_x0000_i1471" DrawAspect="Content" ObjectID="_1625140424" r:id="rId91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72" type="#_x0000_t75" style="width:9.75pt;height:12.75pt" o:ole="">
            <v:imagedata r:id="rId919" o:title=""/>
          </v:shape>
          <o:OLEObject Type="Embed" ProgID="Equation.DSMT4" ShapeID="_x0000_i1472" DrawAspect="Content" ObjectID="_1625140425" r:id="rId9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73" type="#_x0000_t75" style="width:20.25pt;height:14.25pt" o:ole="">
            <v:imagedata r:id="rId921" o:title=""/>
          </v:shape>
          <o:OLEObject Type="Embed" ProgID="Equation.DSMT4" ShapeID="_x0000_i1473" DrawAspect="Content" ObjectID="_1625140426" r:id="rId9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474" type="#_x0000_t75" style="width:45.75pt;height:18pt" o:ole="">
            <v:imagedata r:id="rId923" o:title=""/>
          </v:shape>
          <o:OLEObject Type="Embed" ProgID="Equation.DSMT4" ShapeID="_x0000_i1474" DrawAspect="Content" ObjectID="_1625140427" r:id="rId9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475" type="#_x0000_t75" style="width:1in;height:20.25pt" o:ole="">
            <v:imagedata r:id="rId925" o:title=""/>
          </v:shape>
          <o:OLEObject Type="Embed" ProgID="Equation.DSMT4" ShapeID="_x0000_i1475" DrawAspect="Content" ObjectID="_1625140428" r:id="rId92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76" type="#_x0000_t75" style="width:21pt;height:12.75pt" o:ole="">
            <v:imagedata r:id="rId927" o:title=""/>
          </v:shape>
          <o:OLEObject Type="Embed" ProgID="Equation.DSMT4" ShapeID="_x0000_i1476" DrawAspect="Content" ObjectID="_1625140429" r:id="rId9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477" type="#_x0000_t75" style="width:39pt;height:15pt" o:ole="">
            <v:imagedata r:id="rId929" o:title=""/>
          </v:shape>
          <o:OLEObject Type="Embed" ProgID="Equation.DSMT4" ShapeID="_x0000_i1477" DrawAspect="Content" ObjectID="_1625140430" r:id="rId9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522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478" type="#_x0000_t75" style="width:75.75pt;height:14.25pt" o:ole="">
            <v:imagedata r:id="rId931" o:title=""/>
          </v:shape>
          <o:OLEObject Type="Embed" ProgID="Equation.DSMT4" ShapeID="_x0000_i1478" DrawAspect="Content" ObjectID="_1625140431" r:id="rId9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79" type="#_x0000_t75" style="width:15.75pt;height:20.25pt" o:ole="">
            <v:imagedata r:id="rId933" o:title=""/>
          </v:shape>
          <o:OLEObject Type="Embed" ProgID="Equation.DSMT4" ShapeID="_x0000_i1479" DrawAspect="Content" ObjectID="_1625140432" r:id="rId93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52" w:line="254" w:lineRule="auto"/>
        <w:ind w:right="359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Hơn nữa,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480" type="#_x0000_t75" style="width:27.75pt;height:14.25pt" o:ole="">
            <v:imagedata r:id="rId935" o:title=""/>
          </v:shape>
          <o:OLEObject Type="Embed" ProgID="Equation.DSMT4" ShapeID="_x0000_i1480" DrawAspect="Content" ObjectID="_1625140433" r:id="rId9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81" type="#_x0000_t75" style="width:12pt;height:12.75pt" o:ole="">
            <v:imagedata r:id="rId937" o:title=""/>
          </v:shape>
          <o:OLEObject Type="Embed" ProgID="Equation.DSMT4" ShapeID="_x0000_i1481" DrawAspect="Content" ObjectID="_1625140434" r:id="rId9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2" type="#_x0000_t75" style="width:9.75pt;height:12.75pt" o:ole="">
            <v:imagedata r:id="rId939" o:title=""/>
          </v:shape>
          <o:OLEObject Type="Embed" ProgID="Equation.DSMT4" ShapeID="_x0000_i1482" DrawAspect="Content" ObjectID="_1625140435" r:id="rId9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83" type="#_x0000_t75" style="width:20.25pt;height:14.25pt" o:ole="">
            <v:imagedata r:id="rId941" o:title=""/>
          </v:shape>
          <o:OLEObject Type="Embed" ProgID="Equation.DSMT4" ShapeID="_x0000_i1483" DrawAspect="Content" ObjectID="_1625140436" r:id="rId9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484" type="#_x0000_t75" style="width:72.75pt;height:14.25pt" o:ole="">
            <v:imagedata r:id="rId943" o:title=""/>
          </v:shape>
          <o:OLEObject Type="Embed" ProgID="Equation.DSMT4" ShapeID="_x0000_i1484" DrawAspect="Content" ObjectID="_1625140437" r:id="rId9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    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85" type="#_x0000_t75" style="width:18.75pt;height:20.25pt" o:ole="">
            <v:imagedata r:id="rId945" o:title=""/>
          </v:shape>
          <o:OLEObject Type="Embed" ProgID="Equation.DSMT4" ShapeID="_x0000_i1485" DrawAspect="Content" ObjectID="_1625140438" r:id="rId94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86" type="#_x0000_t75" style="width:15.75pt;height:20.25pt" o:ole="">
            <v:imagedata r:id="rId947" o:title=""/>
          </v:shape>
          <o:OLEObject Type="Embed" ProgID="Equation.DSMT4" ShapeID="_x0000_i1486" DrawAspect="Content" ObjectID="_1625140439" r:id="rId9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87" type="#_x0000_t75" style="width:18.75pt;height:20.25pt" o:ole="">
            <v:imagedata r:id="rId949" o:title=""/>
          </v:shape>
          <o:OLEObject Type="Embed" ProgID="Equation.DSMT4" ShapeID="_x0000_i1487" DrawAspect="Content" ObjectID="_1625140440" r:id="rId9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488" type="#_x0000_t75" style="width:101.25pt;height:14.25pt" o:ole="">
            <v:imagedata r:id="rId951" o:title=""/>
          </v:shape>
          <o:OLEObject Type="Embed" ProgID="Equation.DSMT4" ShapeID="_x0000_i1488" DrawAspect="Content" ObjectID="_1625140441" r:id="rId95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9" type="#_x0000_t75" style="width:9.75pt;height:12.75pt" o:ole="">
            <v:imagedata r:id="rId953" o:title=""/>
          </v:shape>
          <o:OLEObject Type="Embed" ProgID="Equation.DSMT4" ShapeID="_x0000_i1489" DrawAspect="Content" ObjectID="_1625140442" r:id="rId9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90" type="#_x0000_t75" style="width:39.75pt;height:14.25pt" o:ole="">
            <v:imagedata r:id="rId955" o:title=""/>
          </v:shape>
          <o:OLEObject Type="Embed" ProgID="Equation.DSMT4" ShapeID="_x0000_i1490" DrawAspect="Content" ObjectID="_1625140443" r:id="rId95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62909D35" wp14:editId="60EBF5E2">
                <wp:simplePos x="0" y="0"/>
                <wp:positionH relativeFrom="column">
                  <wp:posOffset>3073400</wp:posOffset>
                </wp:positionH>
                <wp:positionV relativeFrom="paragraph">
                  <wp:posOffset>132080</wp:posOffset>
                </wp:positionV>
                <wp:extent cx="2035810" cy="1943100"/>
                <wp:effectExtent l="0" t="0" r="2540" b="0"/>
                <wp:wrapNone/>
                <wp:docPr id="606" name="Canvas 6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67" name="Freeform 139"/>
                        <wps:cNvSpPr>
                          <a:spLocks noEditPoints="1"/>
                        </wps:cNvSpPr>
                        <wps:spPr bwMode="auto">
                          <a:xfrm>
                            <a:off x="628015" y="1332230"/>
                            <a:ext cx="1212850" cy="6350"/>
                          </a:xfrm>
                          <a:custGeom>
                            <a:avLst/>
                            <a:gdLst>
                              <a:gd name="T0" fmla="*/ 51 w 1910"/>
                              <a:gd name="T1" fmla="*/ 0 h 10"/>
                              <a:gd name="T2" fmla="*/ 0 w 1910"/>
                              <a:gd name="T3" fmla="*/ 10 h 10"/>
                              <a:gd name="T4" fmla="*/ 85 w 1910"/>
                              <a:gd name="T5" fmla="*/ 0 h 10"/>
                              <a:gd name="T6" fmla="*/ 136 w 1910"/>
                              <a:gd name="T7" fmla="*/ 10 h 10"/>
                              <a:gd name="T8" fmla="*/ 85 w 1910"/>
                              <a:gd name="T9" fmla="*/ 0 h 10"/>
                              <a:gd name="T10" fmla="*/ 222 w 1910"/>
                              <a:gd name="T11" fmla="*/ 0 h 10"/>
                              <a:gd name="T12" fmla="*/ 171 w 1910"/>
                              <a:gd name="T13" fmla="*/ 10 h 10"/>
                              <a:gd name="T14" fmla="*/ 256 w 1910"/>
                              <a:gd name="T15" fmla="*/ 0 h 10"/>
                              <a:gd name="T16" fmla="*/ 307 w 1910"/>
                              <a:gd name="T17" fmla="*/ 10 h 10"/>
                              <a:gd name="T18" fmla="*/ 256 w 1910"/>
                              <a:gd name="T19" fmla="*/ 0 h 10"/>
                              <a:gd name="T20" fmla="*/ 392 w 1910"/>
                              <a:gd name="T21" fmla="*/ 0 h 10"/>
                              <a:gd name="T22" fmla="*/ 341 w 1910"/>
                              <a:gd name="T23" fmla="*/ 10 h 10"/>
                              <a:gd name="T24" fmla="*/ 426 w 1910"/>
                              <a:gd name="T25" fmla="*/ 0 h 10"/>
                              <a:gd name="T26" fmla="*/ 478 w 1910"/>
                              <a:gd name="T27" fmla="*/ 10 h 10"/>
                              <a:gd name="T28" fmla="*/ 426 w 1910"/>
                              <a:gd name="T29" fmla="*/ 0 h 10"/>
                              <a:gd name="T30" fmla="*/ 563 w 1910"/>
                              <a:gd name="T31" fmla="*/ 0 h 10"/>
                              <a:gd name="T32" fmla="*/ 512 w 1910"/>
                              <a:gd name="T33" fmla="*/ 10 h 10"/>
                              <a:gd name="T34" fmla="*/ 597 w 1910"/>
                              <a:gd name="T35" fmla="*/ 0 h 10"/>
                              <a:gd name="T36" fmla="*/ 648 w 1910"/>
                              <a:gd name="T37" fmla="*/ 10 h 10"/>
                              <a:gd name="T38" fmla="*/ 597 w 1910"/>
                              <a:gd name="T39" fmla="*/ 0 h 10"/>
                              <a:gd name="T40" fmla="*/ 733 w 1910"/>
                              <a:gd name="T41" fmla="*/ 0 h 10"/>
                              <a:gd name="T42" fmla="*/ 682 w 1910"/>
                              <a:gd name="T43" fmla="*/ 10 h 10"/>
                              <a:gd name="T44" fmla="*/ 767 w 1910"/>
                              <a:gd name="T45" fmla="*/ 0 h 10"/>
                              <a:gd name="T46" fmla="*/ 819 w 1910"/>
                              <a:gd name="T47" fmla="*/ 10 h 10"/>
                              <a:gd name="T48" fmla="*/ 767 w 1910"/>
                              <a:gd name="T49" fmla="*/ 0 h 10"/>
                              <a:gd name="T50" fmla="*/ 904 w 1910"/>
                              <a:gd name="T51" fmla="*/ 0 h 10"/>
                              <a:gd name="T52" fmla="*/ 853 w 1910"/>
                              <a:gd name="T53" fmla="*/ 10 h 10"/>
                              <a:gd name="T54" fmla="*/ 938 w 1910"/>
                              <a:gd name="T55" fmla="*/ 0 h 10"/>
                              <a:gd name="T56" fmla="*/ 989 w 1910"/>
                              <a:gd name="T57" fmla="*/ 10 h 10"/>
                              <a:gd name="T58" fmla="*/ 938 w 1910"/>
                              <a:gd name="T59" fmla="*/ 0 h 10"/>
                              <a:gd name="T60" fmla="*/ 1074 w 1910"/>
                              <a:gd name="T61" fmla="*/ 0 h 10"/>
                              <a:gd name="T62" fmla="*/ 1023 w 1910"/>
                              <a:gd name="T63" fmla="*/ 10 h 10"/>
                              <a:gd name="T64" fmla="*/ 1108 w 1910"/>
                              <a:gd name="T65" fmla="*/ 0 h 10"/>
                              <a:gd name="T66" fmla="*/ 1160 w 1910"/>
                              <a:gd name="T67" fmla="*/ 10 h 10"/>
                              <a:gd name="T68" fmla="*/ 1108 w 1910"/>
                              <a:gd name="T69" fmla="*/ 0 h 10"/>
                              <a:gd name="T70" fmla="*/ 1245 w 1910"/>
                              <a:gd name="T71" fmla="*/ 0 h 10"/>
                              <a:gd name="T72" fmla="*/ 1194 w 1910"/>
                              <a:gd name="T73" fmla="*/ 10 h 10"/>
                              <a:gd name="T74" fmla="*/ 1279 w 1910"/>
                              <a:gd name="T75" fmla="*/ 0 h 10"/>
                              <a:gd name="T76" fmla="*/ 1330 w 1910"/>
                              <a:gd name="T77" fmla="*/ 10 h 10"/>
                              <a:gd name="T78" fmla="*/ 1279 w 1910"/>
                              <a:gd name="T79" fmla="*/ 0 h 10"/>
                              <a:gd name="T80" fmla="*/ 1415 w 1910"/>
                              <a:gd name="T81" fmla="*/ 0 h 10"/>
                              <a:gd name="T82" fmla="*/ 1364 w 1910"/>
                              <a:gd name="T83" fmla="*/ 10 h 10"/>
                              <a:gd name="T84" fmla="*/ 1450 w 1910"/>
                              <a:gd name="T85" fmla="*/ 0 h 10"/>
                              <a:gd name="T86" fmla="*/ 1501 w 1910"/>
                              <a:gd name="T87" fmla="*/ 10 h 10"/>
                              <a:gd name="T88" fmla="*/ 1450 w 1910"/>
                              <a:gd name="T89" fmla="*/ 0 h 10"/>
                              <a:gd name="T90" fmla="*/ 1586 w 1910"/>
                              <a:gd name="T91" fmla="*/ 0 h 10"/>
                              <a:gd name="T92" fmla="*/ 1535 w 1910"/>
                              <a:gd name="T93" fmla="*/ 10 h 10"/>
                              <a:gd name="T94" fmla="*/ 1620 w 1910"/>
                              <a:gd name="T95" fmla="*/ 0 h 10"/>
                              <a:gd name="T96" fmla="*/ 1671 w 1910"/>
                              <a:gd name="T97" fmla="*/ 10 h 10"/>
                              <a:gd name="T98" fmla="*/ 1620 w 1910"/>
                              <a:gd name="T99" fmla="*/ 0 h 10"/>
                              <a:gd name="T100" fmla="*/ 1756 w 1910"/>
                              <a:gd name="T101" fmla="*/ 0 h 10"/>
                              <a:gd name="T102" fmla="*/ 1705 w 1910"/>
                              <a:gd name="T103" fmla="*/ 10 h 10"/>
                              <a:gd name="T104" fmla="*/ 1791 w 1910"/>
                              <a:gd name="T105" fmla="*/ 0 h 10"/>
                              <a:gd name="T106" fmla="*/ 1842 w 1910"/>
                              <a:gd name="T107" fmla="*/ 10 h 10"/>
                              <a:gd name="T108" fmla="*/ 1791 w 1910"/>
                              <a:gd name="T109" fmla="*/ 0 h 10"/>
                              <a:gd name="T110" fmla="*/ 1910 w 1910"/>
                              <a:gd name="T111" fmla="*/ 0 h 10"/>
                              <a:gd name="T112" fmla="*/ 1876 w 1910"/>
                              <a:gd name="T11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10" h="10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10"/>
                                </a:lnTo>
                                <a:lnTo>
                                  <a:pt x="85" y="10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10"/>
                                </a:lnTo>
                                <a:lnTo>
                                  <a:pt x="171" y="10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10"/>
                                </a:lnTo>
                                <a:lnTo>
                                  <a:pt x="256" y="10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10"/>
                                </a:lnTo>
                                <a:lnTo>
                                  <a:pt x="341" y="10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8" y="0"/>
                                </a:lnTo>
                                <a:lnTo>
                                  <a:pt x="478" y="10"/>
                                </a:lnTo>
                                <a:lnTo>
                                  <a:pt x="426" y="10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0"/>
                                </a:lnTo>
                                <a:lnTo>
                                  <a:pt x="512" y="10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597" y="0"/>
                                </a:moveTo>
                                <a:lnTo>
                                  <a:pt x="648" y="0"/>
                                </a:lnTo>
                                <a:lnTo>
                                  <a:pt x="648" y="10"/>
                                </a:lnTo>
                                <a:lnTo>
                                  <a:pt x="597" y="10"/>
                                </a:lnTo>
                                <a:lnTo>
                                  <a:pt x="597" y="0"/>
                                </a:lnTo>
                                <a:close/>
                                <a:moveTo>
                                  <a:pt x="682" y="0"/>
                                </a:moveTo>
                                <a:lnTo>
                                  <a:pt x="733" y="0"/>
                                </a:lnTo>
                                <a:lnTo>
                                  <a:pt x="733" y="10"/>
                                </a:lnTo>
                                <a:lnTo>
                                  <a:pt x="682" y="10"/>
                                </a:lnTo>
                                <a:lnTo>
                                  <a:pt x="682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19" y="0"/>
                                </a:lnTo>
                                <a:lnTo>
                                  <a:pt x="819" y="10"/>
                                </a:lnTo>
                                <a:lnTo>
                                  <a:pt x="767" y="10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53" y="0"/>
                                </a:moveTo>
                                <a:lnTo>
                                  <a:pt x="904" y="0"/>
                                </a:lnTo>
                                <a:lnTo>
                                  <a:pt x="904" y="10"/>
                                </a:lnTo>
                                <a:lnTo>
                                  <a:pt x="853" y="10"/>
                                </a:lnTo>
                                <a:lnTo>
                                  <a:pt x="853" y="0"/>
                                </a:lnTo>
                                <a:close/>
                                <a:moveTo>
                                  <a:pt x="938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10"/>
                                </a:lnTo>
                                <a:lnTo>
                                  <a:pt x="938" y="10"/>
                                </a:lnTo>
                                <a:lnTo>
                                  <a:pt x="938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23" y="10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08" y="0"/>
                                </a:moveTo>
                                <a:lnTo>
                                  <a:pt x="1160" y="0"/>
                                </a:lnTo>
                                <a:lnTo>
                                  <a:pt x="1160" y="10"/>
                                </a:lnTo>
                                <a:lnTo>
                                  <a:pt x="1108" y="10"/>
                                </a:lnTo>
                                <a:lnTo>
                                  <a:pt x="1108" y="0"/>
                                </a:lnTo>
                                <a:close/>
                                <a:moveTo>
                                  <a:pt x="1194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0"/>
                                </a:lnTo>
                                <a:lnTo>
                                  <a:pt x="1194" y="10"/>
                                </a:lnTo>
                                <a:lnTo>
                                  <a:pt x="1194" y="0"/>
                                </a:lnTo>
                                <a:close/>
                                <a:moveTo>
                                  <a:pt x="1279" y="0"/>
                                </a:moveTo>
                                <a:lnTo>
                                  <a:pt x="1330" y="0"/>
                                </a:lnTo>
                                <a:lnTo>
                                  <a:pt x="1330" y="10"/>
                                </a:lnTo>
                                <a:lnTo>
                                  <a:pt x="1279" y="10"/>
                                </a:lnTo>
                                <a:lnTo>
                                  <a:pt x="1279" y="0"/>
                                </a:lnTo>
                                <a:close/>
                                <a:moveTo>
                                  <a:pt x="1364" y="0"/>
                                </a:moveTo>
                                <a:lnTo>
                                  <a:pt x="1415" y="0"/>
                                </a:lnTo>
                                <a:lnTo>
                                  <a:pt x="1415" y="10"/>
                                </a:lnTo>
                                <a:lnTo>
                                  <a:pt x="1364" y="10"/>
                                </a:lnTo>
                                <a:lnTo>
                                  <a:pt x="1364" y="0"/>
                                </a:lnTo>
                                <a:close/>
                                <a:moveTo>
                                  <a:pt x="1450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0" y="10"/>
                                </a:lnTo>
                                <a:lnTo>
                                  <a:pt x="1450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86" y="0"/>
                                </a:lnTo>
                                <a:lnTo>
                                  <a:pt x="1586" y="10"/>
                                </a:lnTo>
                                <a:lnTo>
                                  <a:pt x="1535" y="10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20" y="0"/>
                                </a:moveTo>
                                <a:lnTo>
                                  <a:pt x="1671" y="0"/>
                                </a:lnTo>
                                <a:lnTo>
                                  <a:pt x="1671" y="10"/>
                                </a:lnTo>
                                <a:lnTo>
                                  <a:pt x="1620" y="10"/>
                                </a:lnTo>
                                <a:lnTo>
                                  <a:pt x="1620" y="0"/>
                                </a:lnTo>
                                <a:close/>
                                <a:moveTo>
                                  <a:pt x="1705" y="0"/>
                                </a:moveTo>
                                <a:lnTo>
                                  <a:pt x="1756" y="0"/>
                                </a:lnTo>
                                <a:lnTo>
                                  <a:pt x="1756" y="10"/>
                                </a:lnTo>
                                <a:lnTo>
                                  <a:pt x="1705" y="10"/>
                                </a:lnTo>
                                <a:lnTo>
                                  <a:pt x="1705" y="0"/>
                                </a:lnTo>
                                <a:close/>
                                <a:moveTo>
                                  <a:pt x="1791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10"/>
                                </a:lnTo>
                                <a:lnTo>
                                  <a:pt x="1791" y="10"/>
                                </a:lnTo>
                                <a:lnTo>
                                  <a:pt x="1791" y="0"/>
                                </a:lnTo>
                                <a:close/>
                                <a:moveTo>
                                  <a:pt x="1876" y="0"/>
                                </a:moveTo>
                                <a:lnTo>
                                  <a:pt x="1910" y="0"/>
                                </a:lnTo>
                                <a:lnTo>
                                  <a:pt x="1910" y="10"/>
                                </a:lnTo>
                                <a:lnTo>
                                  <a:pt x="1876" y="10"/>
                                </a:lnTo>
                                <a:lnTo>
                                  <a:pt x="18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Freeform 140"/>
                        <wps:cNvSpPr>
                          <a:spLocks noEditPoints="1"/>
                        </wps:cNvSpPr>
                        <wps:spPr bwMode="auto">
                          <a:xfrm>
                            <a:off x="111125" y="1332865"/>
                            <a:ext cx="518160" cy="300355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473"/>
                              <a:gd name="T2" fmla="*/ 770 w 816"/>
                              <a:gd name="T3" fmla="*/ 35 h 473"/>
                              <a:gd name="T4" fmla="*/ 766 w 816"/>
                              <a:gd name="T5" fmla="*/ 26 h 473"/>
                              <a:gd name="T6" fmla="*/ 812 w 816"/>
                              <a:gd name="T7" fmla="*/ 0 h 473"/>
                              <a:gd name="T8" fmla="*/ 816 w 816"/>
                              <a:gd name="T9" fmla="*/ 8 h 473"/>
                              <a:gd name="T10" fmla="*/ 739 w 816"/>
                              <a:gd name="T11" fmla="*/ 52 h 473"/>
                              <a:gd name="T12" fmla="*/ 693 w 816"/>
                              <a:gd name="T13" fmla="*/ 79 h 473"/>
                              <a:gd name="T14" fmla="*/ 690 w 816"/>
                              <a:gd name="T15" fmla="*/ 70 h 473"/>
                              <a:gd name="T16" fmla="*/ 736 w 816"/>
                              <a:gd name="T17" fmla="*/ 43 h 473"/>
                              <a:gd name="T18" fmla="*/ 739 w 816"/>
                              <a:gd name="T19" fmla="*/ 52 h 473"/>
                              <a:gd name="T20" fmla="*/ 663 w 816"/>
                              <a:gd name="T21" fmla="*/ 96 h 473"/>
                              <a:gd name="T22" fmla="*/ 617 w 816"/>
                              <a:gd name="T23" fmla="*/ 122 h 473"/>
                              <a:gd name="T24" fmla="*/ 613 w 816"/>
                              <a:gd name="T25" fmla="*/ 113 h 473"/>
                              <a:gd name="T26" fmla="*/ 659 w 816"/>
                              <a:gd name="T27" fmla="*/ 87 h 473"/>
                              <a:gd name="T28" fmla="*/ 663 w 816"/>
                              <a:gd name="T29" fmla="*/ 96 h 473"/>
                              <a:gd name="T30" fmla="*/ 586 w 816"/>
                              <a:gd name="T31" fmla="*/ 140 h 473"/>
                              <a:gd name="T32" fmla="*/ 540 w 816"/>
                              <a:gd name="T33" fmla="*/ 166 h 473"/>
                              <a:gd name="T34" fmla="*/ 537 w 816"/>
                              <a:gd name="T35" fmla="*/ 157 h 473"/>
                              <a:gd name="T36" fmla="*/ 582 w 816"/>
                              <a:gd name="T37" fmla="*/ 131 h 473"/>
                              <a:gd name="T38" fmla="*/ 586 w 816"/>
                              <a:gd name="T39" fmla="*/ 140 h 473"/>
                              <a:gd name="T40" fmla="*/ 510 w 816"/>
                              <a:gd name="T41" fmla="*/ 184 h 473"/>
                              <a:gd name="T42" fmla="*/ 464 w 816"/>
                              <a:gd name="T43" fmla="*/ 210 h 473"/>
                              <a:gd name="T44" fmla="*/ 460 w 816"/>
                              <a:gd name="T45" fmla="*/ 201 h 473"/>
                              <a:gd name="T46" fmla="*/ 506 w 816"/>
                              <a:gd name="T47" fmla="*/ 175 h 473"/>
                              <a:gd name="T48" fmla="*/ 510 w 816"/>
                              <a:gd name="T49" fmla="*/ 184 h 473"/>
                              <a:gd name="T50" fmla="*/ 433 w 816"/>
                              <a:gd name="T51" fmla="*/ 228 h 473"/>
                              <a:gd name="T52" fmla="*/ 387 w 816"/>
                              <a:gd name="T53" fmla="*/ 254 h 473"/>
                              <a:gd name="T54" fmla="*/ 383 w 816"/>
                              <a:gd name="T55" fmla="*/ 245 h 473"/>
                              <a:gd name="T56" fmla="*/ 429 w 816"/>
                              <a:gd name="T57" fmla="*/ 219 h 473"/>
                              <a:gd name="T58" fmla="*/ 433 w 816"/>
                              <a:gd name="T59" fmla="*/ 228 h 473"/>
                              <a:gd name="T60" fmla="*/ 357 w 816"/>
                              <a:gd name="T61" fmla="*/ 271 h 473"/>
                              <a:gd name="T62" fmla="*/ 311 w 816"/>
                              <a:gd name="T63" fmla="*/ 298 h 473"/>
                              <a:gd name="T64" fmla="*/ 307 w 816"/>
                              <a:gd name="T65" fmla="*/ 289 h 473"/>
                              <a:gd name="T66" fmla="*/ 353 w 816"/>
                              <a:gd name="T67" fmla="*/ 262 h 473"/>
                              <a:gd name="T68" fmla="*/ 357 w 816"/>
                              <a:gd name="T69" fmla="*/ 271 h 473"/>
                              <a:gd name="T70" fmla="*/ 280 w 816"/>
                              <a:gd name="T71" fmla="*/ 315 h 473"/>
                              <a:gd name="T72" fmla="*/ 234 w 816"/>
                              <a:gd name="T73" fmla="*/ 342 h 473"/>
                              <a:gd name="T74" fmla="*/ 230 w 816"/>
                              <a:gd name="T75" fmla="*/ 333 h 473"/>
                              <a:gd name="T76" fmla="*/ 276 w 816"/>
                              <a:gd name="T77" fmla="*/ 306 h 473"/>
                              <a:gd name="T78" fmla="*/ 280 w 816"/>
                              <a:gd name="T79" fmla="*/ 315 h 473"/>
                              <a:gd name="T80" fmla="*/ 203 w 816"/>
                              <a:gd name="T81" fmla="*/ 359 h 473"/>
                              <a:gd name="T82" fmla="*/ 157 w 816"/>
                              <a:gd name="T83" fmla="*/ 385 h 473"/>
                              <a:gd name="T84" fmla="*/ 154 w 816"/>
                              <a:gd name="T85" fmla="*/ 376 h 473"/>
                              <a:gd name="T86" fmla="*/ 200 w 816"/>
                              <a:gd name="T87" fmla="*/ 350 h 473"/>
                              <a:gd name="T88" fmla="*/ 203 w 816"/>
                              <a:gd name="T89" fmla="*/ 359 h 473"/>
                              <a:gd name="T90" fmla="*/ 127 w 816"/>
                              <a:gd name="T91" fmla="*/ 403 h 473"/>
                              <a:gd name="T92" fmla="*/ 81 w 816"/>
                              <a:gd name="T93" fmla="*/ 429 h 473"/>
                              <a:gd name="T94" fmla="*/ 77 w 816"/>
                              <a:gd name="T95" fmla="*/ 420 h 473"/>
                              <a:gd name="T96" fmla="*/ 123 w 816"/>
                              <a:gd name="T97" fmla="*/ 394 h 473"/>
                              <a:gd name="T98" fmla="*/ 127 w 816"/>
                              <a:gd name="T99" fmla="*/ 403 h 473"/>
                              <a:gd name="T100" fmla="*/ 50 w 816"/>
                              <a:gd name="T101" fmla="*/ 447 h 473"/>
                              <a:gd name="T102" fmla="*/ 4 w 816"/>
                              <a:gd name="T103" fmla="*/ 473 h 473"/>
                              <a:gd name="T104" fmla="*/ 0 w 816"/>
                              <a:gd name="T105" fmla="*/ 464 h 473"/>
                              <a:gd name="T106" fmla="*/ 46 w 816"/>
                              <a:gd name="T107" fmla="*/ 438 h 473"/>
                              <a:gd name="T108" fmla="*/ 50 w 816"/>
                              <a:gd name="T109" fmla="*/ 447 h 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16" h="473">
                                <a:moveTo>
                                  <a:pt x="816" y="8"/>
                                </a:moveTo>
                                <a:lnTo>
                                  <a:pt x="770" y="35"/>
                                </a:lnTo>
                                <a:lnTo>
                                  <a:pt x="766" y="26"/>
                                </a:lnTo>
                                <a:lnTo>
                                  <a:pt x="812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39" y="52"/>
                                </a:moveTo>
                                <a:lnTo>
                                  <a:pt x="693" y="79"/>
                                </a:lnTo>
                                <a:lnTo>
                                  <a:pt x="690" y="70"/>
                                </a:lnTo>
                                <a:lnTo>
                                  <a:pt x="736" y="43"/>
                                </a:lnTo>
                                <a:lnTo>
                                  <a:pt x="739" y="52"/>
                                </a:lnTo>
                                <a:close/>
                                <a:moveTo>
                                  <a:pt x="663" y="96"/>
                                </a:moveTo>
                                <a:lnTo>
                                  <a:pt x="617" y="122"/>
                                </a:lnTo>
                                <a:lnTo>
                                  <a:pt x="613" y="113"/>
                                </a:lnTo>
                                <a:lnTo>
                                  <a:pt x="659" y="87"/>
                                </a:lnTo>
                                <a:lnTo>
                                  <a:pt x="663" y="96"/>
                                </a:lnTo>
                                <a:close/>
                                <a:moveTo>
                                  <a:pt x="586" y="140"/>
                                </a:moveTo>
                                <a:lnTo>
                                  <a:pt x="540" y="166"/>
                                </a:lnTo>
                                <a:lnTo>
                                  <a:pt x="537" y="157"/>
                                </a:lnTo>
                                <a:lnTo>
                                  <a:pt x="582" y="131"/>
                                </a:lnTo>
                                <a:lnTo>
                                  <a:pt x="586" y="140"/>
                                </a:lnTo>
                                <a:close/>
                                <a:moveTo>
                                  <a:pt x="510" y="184"/>
                                </a:moveTo>
                                <a:lnTo>
                                  <a:pt x="464" y="210"/>
                                </a:lnTo>
                                <a:lnTo>
                                  <a:pt x="460" y="201"/>
                                </a:lnTo>
                                <a:lnTo>
                                  <a:pt x="506" y="175"/>
                                </a:lnTo>
                                <a:lnTo>
                                  <a:pt x="510" y="184"/>
                                </a:lnTo>
                                <a:close/>
                                <a:moveTo>
                                  <a:pt x="433" y="228"/>
                                </a:moveTo>
                                <a:lnTo>
                                  <a:pt x="387" y="254"/>
                                </a:lnTo>
                                <a:lnTo>
                                  <a:pt x="383" y="245"/>
                                </a:lnTo>
                                <a:lnTo>
                                  <a:pt x="429" y="219"/>
                                </a:lnTo>
                                <a:lnTo>
                                  <a:pt x="433" y="228"/>
                                </a:lnTo>
                                <a:close/>
                                <a:moveTo>
                                  <a:pt x="357" y="271"/>
                                </a:moveTo>
                                <a:lnTo>
                                  <a:pt x="311" y="298"/>
                                </a:lnTo>
                                <a:lnTo>
                                  <a:pt x="307" y="289"/>
                                </a:lnTo>
                                <a:lnTo>
                                  <a:pt x="353" y="262"/>
                                </a:lnTo>
                                <a:lnTo>
                                  <a:pt x="357" y="271"/>
                                </a:lnTo>
                                <a:close/>
                                <a:moveTo>
                                  <a:pt x="280" y="315"/>
                                </a:moveTo>
                                <a:lnTo>
                                  <a:pt x="234" y="342"/>
                                </a:lnTo>
                                <a:lnTo>
                                  <a:pt x="230" y="333"/>
                                </a:lnTo>
                                <a:lnTo>
                                  <a:pt x="276" y="306"/>
                                </a:lnTo>
                                <a:lnTo>
                                  <a:pt x="280" y="315"/>
                                </a:lnTo>
                                <a:close/>
                                <a:moveTo>
                                  <a:pt x="203" y="359"/>
                                </a:moveTo>
                                <a:lnTo>
                                  <a:pt x="157" y="385"/>
                                </a:lnTo>
                                <a:lnTo>
                                  <a:pt x="154" y="376"/>
                                </a:lnTo>
                                <a:lnTo>
                                  <a:pt x="200" y="350"/>
                                </a:lnTo>
                                <a:lnTo>
                                  <a:pt x="203" y="359"/>
                                </a:lnTo>
                                <a:close/>
                                <a:moveTo>
                                  <a:pt x="127" y="403"/>
                                </a:moveTo>
                                <a:lnTo>
                                  <a:pt x="81" y="429"/>
                                </a:lnTo>
                                <a:lnTo>
                                  <a:pt x="77" y="420"/>
                                </a:lnTo>
                                <a:lnTo>
                                  <a:pt x="123" y="394"/>
                                </a:lnTo>
                                <a:lnTo>
                                  <a:pt x="127" y="403"/>
                                </a:lnTo>
                                <a:close/>
                                <a:moveTo>
                                  <a:pt x="50" y="447"/>
                                </a:moveTo>
                                <a:lnTo>
                                  <a:pt x="4" y="473"/>
                                </a:lnTo>
                                <a:lnTo>
                                  <a:pt x="0" y="464"/>
                                </a:lnTo>
                                <a:lnTo>
                                  <a:pt x="46" y="438"/>
                                </a:lnTo>
                                <a:lnTo>
                                  <a:pt x="50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141"/>
                        <wps:cNvCnPr/>
                        <wps:spPr bwMode="auto">
                          <a:xfrm>
                            <a:off x="108585" y="1632585"/>
                            <a:ext cx="121221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142"/>
                        <wps:cNvCnPr/>
                        <wps:spPr bwMode="auto">
                          <a:xfrm flipV="1">
                            <a:off x="1320800" y="1335405"/>
                            <a:ext cx="520065" cy="297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143"/>
                        <wps:cNvCnPr/>
                        <wps:spPr bwMode="auto">
                          <a:xfrm>
                            <a:off x="628015" y="221615"/>
                            <a:ext cx="1212850" cy="11137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144"/>
                        <wps:cNvCnPr/>
                        <wps:spPr bwMode="auto">
                          <a:xfrm>
                            <a:off x="628015" y="221615"/>
                            <a:ext cx="692785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145"/>
                        <wps:cNvCnPr/>
                        <wps:spPr bwMode="auto">
                          <a:xfrm flipH="1">
                            <a:off x="108585" y="221615"/>
                            <a:ext cx="519430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Freeform 146"/>
                        <wps:cNvSpPr>
                          <a:spLocks noEditPoints="1"/>
                        </wps:cNvSpPr>
                        <wps:spPr bwMode="auto">
                          <a:xfrm>
                            <a:off x="625475" y="221615"/>
                            <a:ext cx="5080" cy="1113790"/>
                          </a:xfrm>
                          <a:custGeom>
                            <a:avLst/>
                            <a:gdLst>
                              <a:gd name="T0" fmla="*/ 8 w 8"/>
                              <a:gd name="T1" fmla="*/ 60 h 1754"/>
                              <a:gd name="T2" fmla="*/ 0 w 8"/>
                              <a:gd name="T3" fmla="*/ 0 h 1754"/>
                              <a:gd name="T4" fmla="*/ 8 w 8"/>
                              <a:gd name="T5" fmla="*/ 99 h 1754"/>
                              <a:gd name="T6" fmla="*/ 0 w 8"/>
                              <a:gd name="T7" fmla="*/ 159 h 1754"/>
                              <a:gd name="T8" fmla="*/ 8 w 8"/>
                              <a:gd name="T9" fmla="*/ 99 h 1754"/>
                              <a:gd name="T10" fmla="*/ 8 w 8"/>
                              <a:gd name="T11" fmla="*/ 259 h 1754"/>
                              <a:gd name="T12" fmla="*/ 0 w 8"/>
                              <a:gd name="T13" fmla="*/ 199 h 1754"/>
                              <a:gd name="T14" fmla="*/ 8 w 8"/>
                              <a:gd name="T15" fmla="*/ 299 h 1754"/>
                              <a:gd name="T16" fmla="*/ 0 w 8"/>
                              <a:gd name="T17" fmla="*/ 359 h 1754"/>
                              <a:gd name="T18" fmla="*/ 8 w 8"/>
                              <a:gd name="T19" fmla="*/ 299 h 1754"/>
                              <a:gd name="T20" fmla="*/ 8 w 8"/>
                              <a:gd name="T21" fmla="*/ 458 h 1754"/>
                              <a:gd name="T22" fmla="*/ 0 w 8"/>
                              <a:gd name="T23" fmla="*/ 398 h 1754"/>
                              <a:gd name="T24" fmla="*/ 8 w 8"/>
                              <a:gd name="T25" fmla="*/ 498 h 1754"/>
                              <a:gd name="T26" fmla="*/ 0 w 8"/>
                              <a:gd name="T27" fmla="*/ 558 h 1754"/>
                              <a:gd name="T28" fmla="*/ 8 w 8"/>
                              <a:gd name="T29" fmla="*/ 498 h 1754"/>
                              <a:gd name="T30" fmla="*/ 8 w 8"/>
                              <a:gd name="T31" fmla="*/ 658 h 1754"/>
                              <a:gd name="T32" fmla="*/ 0 w 8"/>
                              <a:gd name="T33" fmla="*/ 598 h 1754"/>
                              <a:gd name="T34" fmla="*/ 8 w 8"/>
                              <a:gd name="T35" fmla="*/ 697 h 1754"/>
                              <a:gd name="T36" fmla="*/ 0 w 8"/>
                              <a:gd name="T37" fmla="*/ 757 h 1754"/>
                              <a:gd name="T38" fmla="*/ 8 w 8"/>
                              <a:gd name="T39" fmla="*/ 697 h 1754"/>
                              <a:gd name="T40" fmla="*/ 8 w 8"/>
                              <a:gd name="T41" fmla="*/ 857 h 1754"/>
                              <a:gd name="T42" fmla="*/ 0 w 8"/>
                              <a:gd name="T43" fmla="*/ 797 h 1754"/>
                              <a:gd name="T44" fmla="*/ 8 w 8"/>
                              <a:gd name="T45" fmla="*/ 897 h 1754"/>
                              <a:gd name="T46" fmla="*/ 0 w 8"/>
                              <a:gd name="T47" fmla="*/ 957 h 1754"/>
                              <a:gd name="T48" fmla="*/ 8 w 8"/>
                              <a:gd name="T49" fmla="*/ 897 h 1754"/>
                              <a:gd name="T50" fmla="*/ 8 w 8"/>
                              <a:gd name="T51" fmla="*/ 1056 h 1754"/>
                              <a:gd name="T52" fmla="*/ 0 w 8"/>
                              <a:gd name="T53" fmla="*/ 996 h 1754"/>
                              <a:gd name="T54" fmla="*/ 8 w 8"/>
                              <a:gd name="T55" fmla="*/ 1096 h 1754"/>
                              <a:gd name="T56" fmla="*/ 0 w 8"/>
                              <a:gd name="T57" fmla="*/ 1156 h 1754"/>
                              <a:gd name="T58" fmla="*/ 8 w 8"/>
                              <a:gd name="T59" fmla="*/ 1096 h 1754"/>
                              <a:gd name="T60" fmla="*/ 8 w 8"/>
                              <a:gd name="T61" fmla="*/ 1256 h 1754"/>
                              <a:gd name="T62" fmla="*/ 0 w 8"/>
                              <a:gd name="T63" fmla="*/ 1196 h 1754"/>
                              <a:gd name="T64" fmla="*/ 8 w 8"/>
                              <a:gd name="T65" fmla="*/ 1295 h 1754"/>
                              <a:gd name="T66" fmla="*/ 0 w 8"/>
                              <a:gd name="T67" fmla="*/ 1355 h 1754"/>
                              <a:gd name="T68" fmla="*/ 8 w 8"/>
                              <a:gd name="T69" fmla="*/ 1295 h 1754"/>
                              <a:gd name="T70" fmla="*/ 8 w 8"/>
                              <a:gd name="T71" fmla="*/ 1455 h 1754"/>
                              <a:gd name="T72" fmla="*/ 0 w 8"/>
                              <a:gd name="T73" fmla="*/ 1395 h 1754"/>
                              <a:gd name="T74" fmla="*/ 8 w 8"/>
                              <a:gd name="T75" fmla="*/ 1495 h 1754"/>
                              <a:gd name="T76" fmla="*/ 0 w 8"/>
                              <a:gd name="T77" fmla="*/ 1555 h 1754"/>
                              <a:gd name="T78" fmla="*/ 8 w 8"/>
                              <a:gd name="T79" fmla="*/ 1495 h 1754"/>
                              <a:gd name="T80" fmla="*/ 8 w 8"/>
                              <a:gd name="T81" fmla="*/ 1654 h 1754"/>
                              <a:gd name="T82" fmla="*/ 0 w 8"/>
                              <a:gd name="T83" fmla="*/ 1594 h 1754"/>
                              <a:gd name="T84" fmla="*/ 8 w 8"/>
                              <a:gd name="T85" fmla="*/ 1694 h 1754"/>
                              <a:gd name="T86" fmla="*/ 0 w 8"/>
                              <a:gd name="T87" fmla="*/ 1754 h 1754"/>
                              <a:gd name="T88" fmla="*/ 8 w 8"/>
                              <a:gd name="T89" fmla="*/ 169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754">
                                <a:moveTo>
                                  <a:pt x="8" y="0"/>
                                </a:moveTo>
                                <a:lnTo>
                                  <a:pt x="8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9"/>
                                </a:moveTo>
                                <a:lnTo>
                                  <a:pt x="8" y="159"/>
                                </a:lnTo>
                                <a:lnTo>
                                  <a:pt x="0" y="159"/>
                                </a:lnTo>
                                <a:lnTo>
                                  <a:pt x="0" y="99"/>
                                </a:lnTo>
                                <a:lnTo>
                                  <a:pt x="8" y="99"/>
                                </a:lnTo>
                                <a:close/>
                                <a:moveTo>
                                  <a:pt x="8" y="199"/>
                                </a:moveTo>
                                <a:lnTo>
                                  <a:pt x="8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8" y="199"/>
                                </a:lnTo>
                                <a:close/>
                                <a:moveTo>
                                  <a:pt x="8" y="299"/>
                                </a:moveTo>
                                <a:lnTo>
                                  <a:pt x="8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8" y="299"/>
                                </a:lnTo>
                                <a:close/>
                                <a:moveTo>
                                  <a:pt x="8" y="398"/>
                                </a:moveTo>
                                <a:lnTo>
                                  <a:pt x="8" y="458"/>
                                </a:lnTo>
                                <a:lnTo>
                                  <a:pt x="0" y="458"/>
                                </a:lnTo>
                                <a:lnTo>
                                  <a:pt x="0" y="398"/>
                                </a:lnTo>
                                <a:lnTo>
                                  <a:pt x="8" y="398"/>
                                </a:lnTo>
                                <a:close/>
                                <a:moveTo>
                                  <a:pt x="8" y="498"/>
                                </a:moveTo>
                                <a:lnTo>
                                  <a:pt x="8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8" y="498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97"/>
                                </a:moveTo>
                                <a:lnTo>
                                  <a:pt x="8" y="757"/>
                                </a:lnTo>
                                <a:lnTo>
                                  <a:pt x="0" y="757"/>
                                </a:lnTo>
                                <a:lnTo>
                                  <a:pt x="0" y="697"/>
                                </a:lnTo>
                                <a:lnTo>
                                  <a:pt x="8" y="697"/>
                                </a:lnTo>
                                <a:close/>
                                <a:moveTo>
                                  <a:pt x="8" y="797"/>
                                </a:moveTo>
                                <a:lnTo>
                                  <a:pt x="8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8" y="797"/>
                                </a:lnTo>
                                <a:close/>
                                <a:moveTo>
                                  <a:pt x="8" y="897"/>
                                </a:moveTo>
                                <a:lnTo>
                                  <a:pt x="8" y="957"/>
                                </a:lnTo>
                                <a:lnTo>
                                  <a:pt x="0" y="957"/>
                                </a:lnTo>
                                <a:lnTo>
                                  <a:pt x="0" y="897"/>
                                </a:lnTo>
                                <a:lnTo>
                                  <a:pt x="8" y="897"/>
                                </a:lnTo>
                                <a:close/>
                                <a:moveTo>
                                  <a:pt x="8" y="996"/>
                                </a:moveTo>
                                <a:lnTo>
                                  <a:pt x="8" y="1056"/>
                                </a:lnTo>
                                <a:lnTo>
                                  <a:pt x="0" y="1056"/>
                                </a:lnTo>
                                <a:lnTo>
                                  <a:pt x="0" y="996"/>
                                </a:lnTo>
                                <a:lnTo>
                                  <a:pt x="8" y="996"/>
                                </a:lnTo>
                                <a:close/>
                                <a:moveTo>
                                  <a:pt x="8" y="1096"/>
                                </a:moveTo>
                                <a:lnTo>
                                  <a:pt x="8" y="1156"/>
                                </a:lnTo>
                                <a:lnTo>
                                  <a:pt x="0" y="1156"/>
                                </a:lnTo>
                                <a:lnTo>
                                  <a:pt x="0" y="1096"/>
                                </a:lnTo>
                                <a:lnTo>
                                  <a:pt x="8" y="1096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55"/>
                                </a:lnTo>
                                <a:lnTo>
                                  <a:pt x="0" y="1355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95"/>
                                </a:moveTo>
                                <a:lnTo>
                                  <a:pt x="8" y="1455"/>
                                </a:lnTo>
                                <a:lnTo>
                                  <a:pt x="0" y="1455"/>
                                </a:lnTo>
                                <a:lnTo>
                                  <a:pt x="0" y="1395"/>
                                </a:lnTo>
                                <a:lnTo>
                                  <a:pt x="8" y="1395"/>
                                </a:lnTo>
                                <a:close/>
                                <a:moveTo>
                                  <a:pt x="8" y="1495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495"/>
                                </a:lnTo>
                                <a:lnTo>
                                  <a:pt x="8" y="1495"/>
                                </a:lnTo>
                                <a:close/>
                                <a:moveTo>
                                  <a:pt x="8" y="1594"/>
                                </a:moveTo>
                                <a:lnTo>
                                  <a:pt x="8" y="1654"/>
                                </a:lnTo>
                                <a:lnTo>
                                  <a:pt x="0" y="1654"/>
                                </a:lnTo>
                                <a:lnTo>
                                  <a:pt x="0" y="1594"/>
                                </a:lnTo>
                                <a:lnTo>
                                  <a:pt x="8" y="1594"/>
                                </a:lnTo>
                                <a:close/>
                                <a:moveTo>
                                  <a:pt x="8" y="1694"/>
                                </a:moveTo>
                                <a:lnTo>
                                  <a:pt x="8" y="1754"/>
                                </a:lnTo>
                                <a:lnTo>
                                  <a:pt x="0" y="1754"/>
                                </a:lnTo>
                                <a:lnTo>
                                  <a:pt x="0" y="1694"/>
                                </a:lnTo>
                                <a:lnTo>
                                  <a:pt x="8" y="16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Freeform 147"/>
                        <wps:cNvSpPr>
                          <a:spLocks noEditPoints="1"/>
                        </wps:cNvSpPr>
                        <wps:spPr bwMode="auto">
                          <a:xfrm>
                            <a:off x="627380" y="1332230"/>
                            <a:ext cx="692785" cy="302895"/>
                          </a:xfrm>
                          <a:custGeom>
                            <a:avLst/>
                            <a:gdLst>
                              <a:gd name="T0" fmla="*/ 51 w 1091"/>
                              <a:gd name="T1" fmla="*/ 21 h 477"/>
                              <a:gd name="T2" fmla="*/ 0 w 1091"/>
                              <a:gd name="T3" fmla="*/ 10 h 477"/>
                              <a:gd name="T4" fmla="*/ 83 w 1091"/>
                              <a:gd name="T5" fmla="*/ 35 h 477"/>
                              <a:gd name="T6" fmla="*/ 128 w 1091"/>
                              <a:gd name="T7" fmla="*/ 65 h 477"/>
                              <a:gd name="T8" fmla="*/ 83 w 1091"/>
                              <a:gd name="T9" fmla="*/ 35 h 477"/>
                              <a:gd name="T10" fmla="*/ 211 w 1091"/>
                              <a:gd name="T11" fmla="*/ 90 h 477"/>
                              <a:gd name="T12" fmla="*/ 160 w 1091"/>
                              <a:gd name="T13" fmla="*/ 78 h 477"/>
                              <a:gd name="T14" fmla="*/ 243 w 1091"/>
                              <a:gd name="T15" fmla="*/ 103 h 477"/>
                              <a:gd name="T16" fmla="*/ 288 w 1091"/>
                              <a:gd name="T17" fmla="*/ 133 h 477"/>
                              <a:gd name="T18" fmla="*/ 243 w 1091"/>
                              <a:gd name="T19" fmla="*/ 103 h 477"/>
                              <a:gd name="T20" fmla="*/ 371 w 1091"/>
                              <a:gd name="T21" fmla="*/ 158 h 477"/>
                              <a:gd name="T22" fmla="*/ 320 w 1091"/>
                              <a:gd name="T23" fmla="*/ 147 h 477"/>
                              <a:gd name="T24" fmla="*/ 403 w 1091"/>
                              <a:gd name="T25" fmla="*/ 172 h 477"/>
                              <a:gd name="T26" fmla="*/ 448 w 1091"/>
                              <a:gd name="T27" fmla="*/ 202 h 477"/>
                              <a:gd name="T28" fmla="*/ 403 w 1091"/>
                              <a:gd name="T29" fmla="*/ 172 h 477"/>
                              <a:gd name="T30" fmla="*/ 531 w 1091"/>
                              <a:gd name="T31" fmla="*/ 227 h 477"/>
                              <a:gd name="T32" fmla="*/ 480 w 1091"/>
                              <a:gd name="T33" fmla="*/ 216 h 477"/>
                              <a:gd name="T34" fmla="*/ 563 w 1091"/>
                              <a:gd name="T35" fmla="*/ 241 h 477"/>
                              <a:gd name="T36" fmla="*/ 608 w 1091"/>
                              <a:gd name="T37" fmla="*/ 271 h 477"/>
                              <a:gd name="T38" fmla="*/ 563 w 1091"/>
                              <a:gd name="T39" fmla="*/ 241 h 477"/>
                              <a:gd name="T40" fmla="*/ 691 w 1091"/>
                              <a:gd name="T41" fmla="*/ 296 h 477"/>
                              <a:gd name="T42" fmla="*/ 640 w 1091"/>
                              <a:gd name="T43" fmla="*/ 285 h 477"/>
                              <a:gd name="T44" fmla="*/ 723 w 1091"/>
                              <a:gd name="T45" fmla="*/ 310 h 477"/>
                              <a:gd name="T46" fmla="*/ 768 w 1091"/>
                              <a:gd name="T47" fmla="*/ 339 h 477"/>
                              <a:gd name="T48" fmla="*/ 723 w 1091"/>
                              <a:gd name="T49" fmla="*/ 310 h 477"/>
                              <a:gd name="T50" fmla="*/ 851 w 1091"/>
                              <a:gd name="T51" fmla="*/ 364 h 477"/>
                              <a:gd name="T52" fmla="*/ 800 w 1091"/>
                              <a:gd name="T53" fmla="*/ 353 h 477"/>
                              <a:gd name="T54" fmla="*/ 883 w 1091"/>
                              <a:gd name="T55" fmla="*/ 378 h 477"/>
                              <a:gd name="T56" fmla="*/ 928 w 1091"/>
                              <a:gd name="T57" fmla="*/ 408 h 477"/>
                              <a:gd name="T58" fmla="*/ 883 w 1091"/>
                              <a:gd name="T59" fmla="*/ 378 h 477"/>
                              <a:gd name="T60" fmla="*/ 1011 w 1091"/>
                              <a:gd name="T61" fmla="*/ 433 h 477"/>
                              <a:gd name="T62" fmla="*/ 960 w 1091"/>
                              <a:gd name="T63" fmla="*/ 422 h 477"/>
                              <a:gd name="T64" fmla="*/ 1043 w 1091"/>
                              <a:gd name="T65" fmla="*/ 447 h 477"/>
                              <a:gd name="T66" fmla="*/ 1088 w 1091"/>
                              <a:gd name="T67" fmla="*/ 477 h 477"/>
                              <a:gd name="T68" fmla="*/ 1043 w 1091"/>
                              <a:gd name="T69" fmla="*/ 447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91" h="477">
                                <a:moveTo>
                                  <a:pt x="3" y="0"/>
                                </a:moveTo>
                                <a:lnTo>
                                  <a:pt x="51" y="21"/>
                                </a:lnTo>
                                <a:lnTo>
                                  <a:pt x="48" y="30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3" y="35"/>
                                </a:moveTo>
                                <a:lnTo>
                                  <a:pt x="131" y="55"/>
                                </a:lnTo>
                                <a:lnTo>
                                  <a:pt x="128" y="65"/>
                                </a:lnTo>
                                <a:lnTo>
                                  <a:pt x="80" y="44"/>
                                </a:lnTo>
                                <a:lnTo>
                                  <a:pt x="83" y="35"/>
                                </a:lnTo>
                                <a:close/>
                                <a:moveTo>
                                  <a:pt x="163" y="69"/>
                                </a:moveTo>
                                <a:lnTo>
                                  <a:pt x="211" y="90"/>
                                </a:lnTo>
                                <a:lnTo>
                                  <a:pt x="208" y="99"/>
                                </a:lnTo>
                                <a:lnTo>
                                  <a:pt x="160" y="78"/>
                                </a:lnTo>
                                <a:lnTo>
                                  <a:pt x="163" y="69"/>
                                </a:lnTo>
                                <a:close/>
                                <a:moveTo>
                                  <a:pt x="243" y="103"/>
                                </a:moveTo>
                                <a:lnTo>
                                  <a:pt x="291" y="124"/>
                                </a:lnTo>
                                <a:lnTo>
                                  <a:pt x="288" y="133"/>
                                </a:lnTo>
                                <a:lnTo>
                                  <a:pt x="240" y="113"/>
                                </a:lnTo>
                                <a:lnTo>
                                  <a:pt x="243" y="103"/>
                                </a:lnTo>
                                <a:close/>
                                <a:moveTo>
                                  <a:pt x="323" y="138"/>
                                </a:moveTo>
                                <a:lnTo>
                                  <a:pt x="371" y="158"/>
                                </a:lnTo>
                                <a:lnTo>
                                  <a:pt x="368" y="168"/>
                                </a:lnTo>
                                <a:lnTo>
                                  <a:pt x="320" y="147"/>
                                </a:lnTo>
                                <a:lnTo>
                                  <a:pt x="323" y="138"/>
                                </a:lnTo>
                                <a:close/>
                                <a:moveTo>
                                  <a:pt x="403" y="172"/>
                                </a:moveTo>
                                <a:lnTo>
                                  <a:pt x="451" y="193"/>
                                </a:lnTo>
                                <a:lnTo>
                                  <a:pt x="448" y="202"/>
                                </a:lnTo>
                                <a:lnTo>
                                  <a:pt x="400" y="181"/>
                                </a:lnTo>
                                <a:lnTo>
                                  <a:pt x="403" y="172"/>
                                </a:lnTo>
                                <a:close/>
                                <a:moveTo>
                                  <a:pt x="483" y="206"/>
                                </a:moveTo>
                                <a:lnTo>
                                  <a:pt x="531" y="227"/>
                                </a:lnTo>
                                <a:lnTo>
                                  <a:pt x="528" y="236"/>
                                </a:lnTo>
                                <a:lnTo>
                                  <a:pt x="480" y="216"/>
                                </a:lnTo>
                                <a:lnTo>
                                  <a:pt x="483" y="206"/>
                                </a:lnTo>
                                <a:close/>
                                <a:moveTo>
                                  <a:pt x="563" y="241"/>
                                </a:moveTo>
                                <a:lnTo>
                                  <a:pt x="611" y="261"/>
                                </a:lnTo>
                                <a:lnTo>
                                  <a:pt x="608" y="271"/>
                                </a:lnTo>
                                <a:lnTo>
                                  <a:pt x="560" y="250"/>
                                </a:lnTo>
                                <a:lnTo>
                                  <a:pt x="563" y="241"/>
                                </a:lnTo>
                                <a:close/>
                                <a:moveTo>
                                  <a:pt x="643" y="275"/>
                                </a:moveTo>
                                <a:lnTo>
                                  <a:pt x="691" y="296"/>
                                </a:lnTo>
                                <a:lnTo>
                                  <a:pt x="688" y="305"/>
                                </a:lnTo>
                                <a:lnTo>
                                  <a:pt x="640" y="285"/>
                                </a:lnTo>
                                <a:lnTo>
                                  <a:pt x="643" y="275"/>
                                </a:lnTo>
                                <a:close/>
                                <a:moveTo>
                                  <a:pt x="723" y="310"/>
                                </a:moveTo>
                                <a:lnTo>
                                  <a:pt x="771" y="330"/>
                                </a:lnTo>
                                <a:lnTo>
                                  <a:pt x="768" y="339"/>
                                </a:lnTo>
                                <a:lnTo>
                                  <a:pt x="720" y="319"/>
                                </a:lnTo>
                                <a:lnTo>
                                  <a:pt x="723" y="310"/>
                                </a:lnTo>
                                <a:close/>
                                <a:moveTo>
                                  <a:pt x="803" y="344"/>
                                </a:moveTo>
                                <a:lnTo>
                                  <a:pt x="851" y="364"/>
                                </a:lnTo>
                                <a:lnTo>
                                  <a:pt x="848" y="374"/>
                                </a:lnTo>
                                <a:lnTo>
                                  <a:pt x="800" y="353"/>
                                </a:lnTo>
                                <a:lnTo>
                                  <a:pt x="803" y="344"/>
                                </a:lnTo>
                                <a:close/>
                                <a:moveTo>
                                  <a:pt x="883" y="378"/>
                                </a:moveTo>
                                <a:lnTo>
                                  <a:pt x="931" y="399"/>
                                </a:lnTo>
                                <a:lnTo>
                                  <a:pt x="928" y="408"/>
                                </a:lnTo>
                                <a:lnTo>
                                  <a:pt x="880" y="388"/>
                                </a:lnTo>
                                <a:lnTo>
                                  <a:pt x="883" y="378"/>
                                </a:lnTo>
                                <a:close/>
                                <a:moveTo>
                                  <a:pt x="963" y="413"/>
                                </a:moveTo>
                                <a:lnTo>
                                  <a:pt x="1011" y="433"/>
                                </a:lnTo>
                                <a:lnTo>
                                  <a:pt x="1008" y="442"/>
                                </a:lnTo>
                                <a:lnTo>
                                  <a:pt x="960" y="422"/>
                                </a:lnTo>
                                <a:lnTo>
                                  <a:pt x="963" y="413"/>
                                </a:lnTo>
                                <a:close/>
                                <a:moveTo>
                                  <a:pt x="1043" y="447"/>
                                </a:moveTo>
                                <a:lnTo>
                                  <a:pt x="1091" y="467"/>
                                </a:lnTo>
                                <a:lnTo>
                                  <a:pt x="1088" y="477"/>
                                </a:lnTo>
                                <a:lnTo>
                                  <a:pt x="1040" y="456"/>
                                </a:lnTo>
                                <a:lnTo>
                                  <a:pt x="1043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Freeform 148"/>
                        <wps:cNvSpPr>
                          <a:spLocks noEditPoints="1"/>
                        </wps:cNvSpPr>
                        <wps:spPr bwMode="auto">
                          <a:xfrm>
                            <a:off x="107950" y="1332230"/>
                            <a:ext cx="1733550" cy="303530"/>
                          </a:xfrm>
                          <a:custGeom>
                            <a:avLst/>
                            <a:gdLst>
                              <a:gd name="T0" fmla="*/ 52 w 2730"/>
                              <a:gd name="T1" fmla="*/ 470 h 478"/>
                              <a:gd name="T2" fmla="*/ 84 w 2730"/>
                              <a:gd name="T3" fmla="*/ 454 h 478"/>
                              <a:gd name="T4" fmla="*/ 86 w 2730"/>
                              <a:gd name="T5" fmla="*/ 464 h 478"/>
                              <a:gd name="T6" fmla="*/ 219 w 2730"/>
                              <a:gd name="T7" fmla="*/ 431 h 478"/>
                              <a:gd name="T8" fmla="*/ 169 w 2730"/>
                              <a:gd name="T9" fmla="*/ 439 h 478"/>
                              <a:gd name="T10" fmla="*/ 305 w 2730"/>
                              <a:gd name="T11" fmla="*/ 426 h 478"/>
                              <a:gd name="T12" fmla="*/ 337 w 2730"/>
                              <a:gd name="T13" fmla="*/ 411 h 478"/>
                              <a:gd name="T14" fmla="*/ 339 w 2730"/>
                              <a:gd name="T15" fmla="*/ 421 h 478"/>
                              <a:gd name="T16" fmla="*/ 472 w 2730"/>
                              <a:gd name="T17" fmla="*/ 387 h 478"/>
                              <a:gd name="T18" fmla="*/ 422 w 2730"/>
                              <a:gd name="T19" fmla="*/ 396 h 478"/>
                              <a:gd name="T20" fmla="*/ 558 w 2730"/>
                              <a:gd name="T21" fmla="*/ 383 h 478"/>
                              <a:gd name="T22" fmla="*/ 591 w 2730"/>
                              <a:gd name="T23" fmla="*/ 367 h 478"/>
                              <a:gd name="T24" fmla="*/ 592 w 2730"/>
                              <a:gd name="T25" fmla="*/ 377 h 478"/>
                              <a:gd name="T26" fmla="*/ 725 w 2730"/>
                              <a:gd name="T27" fmla="*/ 344 h 478"/>
                              <a:gd name="T28" fmla="*/ 675 w 2730"/>
                              <a:gd name="T29" fmla="*/ 353 h 478"/>
                              <a:gd name="T30" fmla="*/ 811 w 2730"/>
                              <a:gd name="T31" fmla="*/ 339 h 478"/>
                              <a:gd name="T32" fmla="*/ 844 w 2730"/>
                              <a:gd name="T33" fmla="*/ 324 h 478"/>
                              <a:gd name="T34" fmla="*/ 845 w 2730"/>
                              <a:gd name="T35" fmla="*/ 334 h 478"/>
                              <a:gd name="T36" fmla="*/ 978 w 2730"/>
                              <a:gd name="T37" fmla="*/ 301 h 478"/>
                              <a:gd name="T38" fmla="*/ 928 w 2730"/>
                              <a:gd name="T39" fmla="*/ 309 h 478"/>
                              <a:gd name="T40" fmla="*/ 1064 w 2730"/>
                              <a:gd name="T41" fmla="*/ 296 h 478"/>
                              <a:gd name="T42" fmla="*/ 1097 w 2730"/>
                              <a:gd name="T43" fmla="*/ 280 h 478"/>
                              <a:gd name="T44" fmla="*/ 1098 w 2730"/>
                              <a:gd name="T45" fmla="*/ 290 h 478"/>
                              <a:gd name="T46" fmla="*/ 1232 w 2730"/>
                              <a:gd name="T47" fmla="*/ 257 h 478"/>
                              <a:gd name="T48" fmla="*/ 1181 w 2730"/>
                              <a:gd name="T49" fmla="*/ 266 h 478"/>
                              <a:gd name="T50" fmla="*/ 1317 w 2730"/>
                              <a:gd name="T51" fmla="*/ 253 h 478"/>
                              <a:gd name="T52" fmla="*/ 1350 w 2730"/>
                              <a:gd name="T53" fmla="*/ 237 h 478"/>
                              <a:gd name="T54" fmla="*/ 1351 w 2730"/>
                              <a:gd name="T55" fmla="*/ 247 h 478"/>
                              <a:gd name="T56" fmla="*/ 1485 w 2730"/>
                              <a:gd name="T57" fmla="*/ 214 h 478"/>
                              <a:gd name="T58" fmla="*/ 1434 w 2730"/>
                              <a:gd name="T59" fmla="*/ 222 h 478"/>
                              <a:gd name="T60" fmla="*/ 1570 w 2730"/>
                              <a:gd name="T61" fmla="*/ 209 h 478"/>
                              <a:gd name="T62" fmla="*/ 1603 w 2730"/>
                              <a:gd name="T63" fmla="*/ 193 h 478"/>
                              <a:gd name="T64" fmla="*/ 1604 w 2730"/>
                              <a:gd name="T65" fmla="*/ 203 h 478"/>
                              <a:gd name="T66" fmla="*/ 1738 w 2730"/>
                              <a:gd name="T67" fmla="*/ 170 h 478"/>
                              <a:gd name="T68" fmla="*/ 1687 w 2730"/>
                              <a:gd name="T69" fmla="*/ 179 h 478"/>
                              <a:gd name="T70" fmla="*/ 1823 w 2730"/>
                              <a:gd name="T71" fmla="*/ 166 h 478"/>
                              <a:gd name="T72" fmla="*/ 1856 w 2730"/>
                              <a:gd name="T73" fmla="*/ 150 h 478"/>
                              <a:gd name="T74" fmla="*/ 1857 w 2730"/>
                              <a:gd name="T75" fmla="*/ 160 h 478"/>
                              <a:gd name="T76" fmla="*/ 1991 w 2730"/>
                              <a:gd name="T77" fmla="*/ 127 h 478"/>
                              <a:gd name="T78" fmla="*/ 1940 w 2730"/>
                              <a:gd name="T79" fmla="*/ 136 h 478"/>
                              <a:gd name="T80" fmla="*/ 2076 w 2730"/>
                              <a:gd name="T81" fmla="*/ 122 h 478"/>
                              <a:gd name="T82" fmla="*/ 2109 w 2730"/>
                              <a:gd name="T83" fmla="*/ 106 h 478"/>
                              <a:gd name="T84" fmla="*/ 2110 w 2730"/>
                              <a:gd name="T85" fmla="*/ 116 h 478"/>
                              <a:gd name="T86" fmla="*/ 2244 w 2730"/>
                              <a:gd name="T87" fmla="*/ 83 h 478"/>
                              <a:gd name="T88" fmla="*/ 2193 w 2730"/>
                              <a:gd name="T89" fmla="*/ 92 h 478"/>
                              <a:gd name="T90" fmla="*/ 2330 w 2730"/>
                              <a:gd name="T91" fmla="*/ 79 h 478"/>
                              <a:gd name="T92" fmla="*/ 2362 w 2730"/>
                              <a:gd name="T93" fmla="*/ 63 h 478"/>
                              <a:gd name="T94" fmla="*/ 2363 w 2730"/>
                              <a:gd name="T95" fmla="*/ 73 h 478"/>
                              <a:gd name="T96" fmla="*/ 2497 w 2730"/>
                              <a:gd name="T97" fmla="*/ 40 h 478"/>
                              <a:gd name="T98" fmla="*/ 2446 w 2730"/>
                              <a:gd name="T99" fmla="*/ 49 h 478"/>
                              <a:gd name="T100" fmla="*/ 2583 w 2730"/>
                              <a:gd name="T101" fmla="*/ 35 h 478"/>
                              <a:gd name="T102" fmla="*/ 2615 w 2730"/>
                              <a:gd name="T103" fmla="*/ 20 h 478"/>
                              <a:gd name="T104" fmla="*/ 2616 w 2730"/>
                              <a:gd name="T105" fmla="*/ 29 h 478"/>
                              <a:gd name="T106" fmla="*/ 2728 w 2730"/>
                              <a:gd name="T107" fmla="*/ 0 h 478"/>
                              <a:gd name="T108" fmla="*/ 2699 w 2730"/>
                              <a:gd name="T109" fmla="*/ 5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30" h="478">
                                <a:moveTo>
                                  <a:pt x="0" y="469"/>
                                </a:moveTo>
                                <a:lnTo>
                                  <a:pt x="51" y="460"/>
                                </a:lnTo>
                                <a:lnTo>
                                  <a:pt x="52" y="470"/>
                                </a:lnTo>
                                <a:lnTo>
                                  <a:pt x="1" y="478"/>
                                </a:lnTo>
                                <a:lnTo>
                                  <a:pt x="0" y="469"/>
                                </a:lnTo>
                                <a:close/>
                                <a:moveTo>
                                  <a:pt x="84" y="454"/>
                                </a:moveTo>
                                <a:lnTo>
                                  <a:pt x="135" y="445"/>
                                </a:lnTo>
                                <a:lnTo>
                                  <a:pt x="136" y="455"/>
                                </a:lnTo>
                                <a:lnTo>
                                  <a:pt x="86" y="464"/>
                                </a:lnTo>
                                <a:lnTo>
                                  <a:pt x="84" y="454"/>
                                </a:lnTo>
                                <a:close/>
                                <a:moveTo>
                                  <a:pt x="169" y="439"/>
                                </a:moveTo>
                                <a:lnTo>
                                  <a:pt x="219" y="431"/>
                                </a:lnTo>
                                <a:lnTo>
                                  <a:pt x="221" y="441"/>
                                </a:lnTo>
                                <a:lnTo>
                                  <a:pt x="170" y="449"/>
                                </a:lnTo>
                                <a:lnTo>
                                  <a:pt x="169" y="439"/>
                                </a:lnTo>
                                <a:close/>
                                <a:moveTo>
                                  <a:pt x="253" y="425"/>
                                </a:moveTo>
                                <a:lnTo>
                                  <a:pt x="304" y="416"/>
                                </a:lnTo>
                                <a:lnTo>
                                  <a:pt x="305" y="426"/>
                                </a:lnTo>
                                <a:lnTo>
                                  <a:pt x="254" y="435"/>
                                </a:lnTo>
                                <a:lnTo>
                                  <a:pt x="253" y="425"/>
                                </a:lnTo>
                                <a:close/>
                                <a:moveTo>
                                  <a:pt x="337" y="411"/>
                                </a:moveTo>
                                <a:lnTo>
                                  <a:pt x="388" y="402"/>
                                </a:lnTo>
                                <a:lnTo>
                                  <a:pt x="389" y="412"/>
                                </a:lnTo>
                                <a:lnTo>
                                  <a:pt x="339" y="421"/>
                                </a:lnTo>
                                <a:lnTo>
                                  <a:pt x="337" y="411"/>
                                </a:lnTo>
                                <a:close/>
                                <a:moveTo>
                                  <a:pt x="422" y="396"/>
                                </a:moveTo>
                                <a:lnTo>
                                  <a:pt x="472" y="387"/>
                                </a:lnTo>
                                <a:lnTo>
                                  <a:pt x="474" y="397"/>
                                </a:lnTo>
                                <a:lnTo>
                                  <a:pt x="423" y="406"/>
                                </a:lnTo>
                                <a:lnTo>
                                  <a:pt x="422" y="396"/>
                                </a:lnTo>
                                <a:close/>
                                <a:moveTo>
                                  <a:pt x="506" y="382"/>
                                </a:moveTo>
                                <a:lnTo>
                                  <a:pt x="557" y="373"/>
                                </a:lnTo>
                                <a:lnTo>
                                  <a:pt x="558" y="383"/>
                                </a:lnTo>
                                <a:lnTo>
                                  <a:pt x="507" y="391"/>
                                </a:lnTo>
                                <a:lnTo>
                                  <a:pt x="506" y="382"/>
                                </a:lnTo>
                                <a:close/>
                                <a:moveTo>
                                  <a:pt x="591" y="367"/>
                                </a:moveTo>
                                <a:lnTo>
                                  <a:pt x="641" y="359"/>
                                </a:lnTo>
                                <a:lnTo>
                                  <a:pt x="642" y="368"/>
                                </a:lnTo>
                                <a:lnTo>
                                  <a:pt x="592" y="377"/>
                                </a:lnTo>
                                <a:lnTo>
                                  <a:pt x="591" y="367"/>
                                </a:lnTo>
                                <a:close/>
                                <a:moveTo>
                                  <a:pt x="675" y="353"/>
                                </a:moveTo>
                                <a:lnTo>
                                  <a:pt x="725" y="344"/>
                                </a:lnTo>
                                <a:lnTo>
                                  <a:pt x="727" y="354"/>
                                </a:lnTo>
                                <a:lnTo>
                                  <a:pt x="676" y="363"/>
                                </a:lnTo>
                                <a:lnTo>
                                  <a:pt x="675" y="353"/>
                                </a:lnTo>
                                <a:close/>
                                <a:moveTo>
                                  <a:pt x="759" y="338"/>
                                </a:moveTo>
                                <a:lnTo>
                                  <a:pt x="810" y="329"/>
                                </a:lnTo>
                                <a:lnTo>
                                  <a:pt x="811" y="339"/>
                                </a:lnTo>
                                <a:lnTo>
                                  <a:pt x="760" y="348"/>
                                </a:lnTo>
                                <a:lnTo>
                                  <a:pt x="759" y="338"/>
                                </a:lnTo>
                                <a:close/>
                                <a:moveTo>
                                  <a:pt x="844" y="324"/>
                                </a:moveTo>
                                <a:lnTo>
                                  <a:pt x="894" y="315"/>
                                </a:lnTo>
                                <a:lnTo>
                                  <a:pt x="895" y="325"/>
                                </a:lnTo>
                                <a:lnTo>
                                  <a:pt x="845" y="334"/>
                                </a:lnTo>
                                <a:lnTo>
                                  <a:pt x="844" y="324"/>
                                </a:lnTo>
                                <a:close/>
                                <a:moveTo>
                                  <a:pt x="928" y="309"/>
                                </a:moveTo>
                                <a:lnTo>
                                  <a:pt x="978" y="301"/>
                                </a:lnTo>
                                <a:lnTo>
                                  <a:pt x="980" y="310"/>
                                </a:lnTo>
                                <a:lnTo>
                                  <a:pt x="929" y="319"/>
                                </a:lnTo>
                                <a:lnTo>
                                  <a:pt x="928" y="309"/>
                                </a:lnTo>
                                <a:close/>
                                <a:moveTo>
                                  <a:pt x="1012" y="295"/>
                                </a:moveTo>
                                <a:lnTo>
                                  <a:pt x="1063" y="286"/>
                                </a:lnTo>
                                <a:lnTo>
                                  <a:pt x="1064" y="296"/>
                                </a:lnTo>
                                <a:lnTo>
                                  <a:pt x="1013" y="305"/>
                                </a:lnTo>
                                <a:lnTo>
                                  <a:pt x="1012" y="295"/>
                                </a:lnTo>
                                <a:close/>
                                <a:moveTo>
                                  <a:pt x="1097" y="280"/>
                                </a:moveTo>
                                <a:lnTo>
                                  <a:pt x="1147" y="272"/>
                                </a:lnTo>
                                <a:lnTo>
                                  <a:pt x="1149" y="281"/>
                                </a:lnTo>
                                <a:lnTo>
                                  <a:pt x="1098" y="290"/>
                                </a:lnTo>
                                <a:lnTo>
                                  <a:pt x="1097" y="280"/>
                                </a:lnTo>
                                <a:close/>
                                <a:moveTo>
                                  <a:pt x="1181" y="266"/>
                                </a:moveTo>
                                <a:lnTo>
                                  <a:pt x="1232" y="257"/>
                                </a:lnTo>
                                <a:lnTo>
                                  <a:pt x="1233" y="267"/>
                                </a:lnTo>
                                <a:lnTo>
                                  <a:pt x="1182" y="276"/>
                                </a:lnTo>
                                <a:lnTo>
                                  <a:pt x="1181" y="266"/>
                                </a:lnTo>
                                <a:close/>
                                <a:moveTo>
                                  <a:pt x="1265" y="251"/>
                                </a:moveTo>
                                <a:lnTo>
                                  <a:pt x="1316" y="243"/>
                                </a:lnTo>
                                <a:lnTo>
                                  <a:pt x="1317" y="253"/>
                                </a:lnTo>
                                <a:lnTo>
                                  <a:pt x="1267" y="261"/>
                                </a:lnTo>
                                <a:lnTo>
                                  <a:pt x="1265" y="251"/>
                                </a:lnTo>
                                <a:close/>
                                <a:moveTo>
                                  <a:pt x="1350" y="237"/>
                                </a:moveTo>
                                <a:lnTo>
                                  <a:pt x="1400" y="228"/>
                                </a:lnTo>
                                <a:lnTo>
                                  <a:pt x="1402" y="238"/>
                                </a:lnTo>
                                <a:lnTo>
                                  <a:pt x="1351" y="247"/>
                                </a:lnTo>
                                <a:lnTo>
                                  <a:pt x="1350" y="237"/>
                                </a:lnTo>
                                <a:close/>
                                <a:moveTo>
                                  <a:pt x="1434" y="222"/>
                                </a:moveTo>
                                <a:lnTo>
                                  <a:pt x="1485" y="214"/>
                                </a:lnTo>
                                <a:lnTo>
                                  <a:pt x="1486" y="223"/>
                                </a:lnTo>
                                <a:lnTo>
                                  <a:pt x="1435" y="232"/>
                                </a:lnTo>
                                <a:lnTo>
                                  <a:pt x="1434" y="222"/>
                                </a:lnTo>
                                <a:close/>
                                <a:moveTo>
                                  <a:pt x="1518" y="208"/>
                                </a:moveTo>
                                <a:lnTo>
                                  <a:pt x="1569" y="199"/>
                                </a:lnTo>
                                <a:lnTo>
                                  <a:pt x="1570" y="209"/>
                                </a:lnTo>
                                <a:lnTo>
                                  <a:pt x="1520" y="218"/>
                                </a:lnTo>
                                <a:lnTo>
                                  <a:pt x="1518" y="208"/>
                                </a:lnTo>
                                <a:close/>
                                <a:moveTo>
                                  <a:pt x="1603" y="193"/>
                                </a:moveTo>
                                <a:lnTo>
                                  <a:pt x="1653" y="185"/>
                                </a:lnTo>
                                <a:lnTo>
                                  <a:pt x="1655" y="195"/>
                                </a:lnTo>
                                <a:lnTo>
                                  <a:pt x="1604" y="203"/>
                                </a:lnTo>
                                <a:lnTo>
                                  <a:pt x="1603" y="193"/>
                                </a:lnTo>
                                <a:close/>
                                <a:moveTo>
                                  <a:pt x="1687" y="179"/>
                                </a:moveTo>
                                <a:lnTo>
                                  <a:pt x="1738" y="170"/>
                                </a:lnTo>
                                <a:lnTo>
                                  <a:pt x="1739" y="180"/>
                                </a:lnTo>
                                <a:lnTo>
                                  <a:pt x="1688" y="189"/>
                                </a:lnTo>
                                <a:lnTo>
                                  <a:pt x="1687" y="179"/>
                                </a:lnTo>
                                <a:close/>
                                <a:moveTo>
                                  <a:pt x="1771" y="164"/>
                                </a:moveTo>
                                <a:lnTo>
                                  <a:pt x="1822" y="156"/>
                                </a:lnTo>
                                <a:lnTo>
                                  <a:pt x="1823" y="166"/>
                                </a:lnTo>
                                <a:lnTo>
                                  <a:pt x="1773" y="174"/>
                                </a:lnTo>
                                <a:lnTo>
                                  <a:pt x="1771" y="164"/>
                                </a:lnTo>
                                <a:close/>
                                <a:moveTo>
                                  <a:pt x="1856" y="150"/>
                                </a:moveTo>
                                <a:lnTo>
                                  <a:pt x="1906" y="141"/>
                                </a:lnTo>
                                <a:lnTo>
                                  <a:pt x="1908" y="151"/>
                                </a:lnTo>
                                <a:lnTo>
                                  <a:pt x="1857" y="160"/>
                                </a:lnTo>
                                <a:lnTo>
                                  <a:pt x="1856" y="150"/>
                                </a:lnTo>
                                <a:close/>
                                <a:moveTo>
                                  <a:pt x="1940" y="136"/>
                                </a:moveTo>
                                <a:lnTo>
                                  <a:pt x="1991" y="127"/>
                                </a:lnTo>
                                <a:lnTo>
                                  <a:pt x="1992" y="137"/>
                                </a:lnTo>
                                <a:lnTo>
                                  <a:pt x="1941" y="145"/>
                                </a:lnTo>
                                <a:lnTo>
                                  <a:pt x="1940" y="136"/>
                                </a:lnTo>
                                <a:close/>
                                <a:moveTo>
                                  <a:pt x="2024" y="121"/>
                                </a:moveTo>
                                <a:lnTo>
                                  <a:pt x="2075" y="112"/>
                                </a:lnTo>
                                <a:lnTo>
                                  <a:pt x="2076" y="122"/>
                                </a:lnTo>
                                <a:lnTo>
                                  <a:pt x="2026" y="131"/>
                                </a:lnTo>
                                <a:lnTo>
                                  <a:pt x="2024" y="121"/>
                                </a:lnTo>
                                <a:close/>
                                <a:moveTo>
                                  <a:pt x="2109" y="106"/>
                                </a:moveTo>
                                <a:lnTo>
                                  <a:pt x="2160" y="98"/>
                                </a:lnTo>
                                <a:lnTo>
                                  <a:pt x="2161" y="108"/>
                                </a:lnTo>
                                <a:lnTo>
                                  <a:pt x="2110" y="116"/>
                                </a:lnTo>
                                <a:lnTo>
                                  <a:pt x="2109" y="106"/>
                                </a:lnTo>
                                <a:close/>
                                <a:moveTo>
                                  <a:pt x="2193" y="92"/>
                                </a:moveTo>
                                <a:lnTo>
                                  <a:pt x="2244" y="83"/>
                                </a:lnTo>
                                <a:lnTo>
                                  <a:pt x="2245" y="93"/>
                                </a:lnTo>
                                <a:lnTo>
                                  <a:pt x="2195" y="102"/>
                                </a:lnTo>
                                <a:lnTo>
                                  <a:pt x="2193" y="92"/>
                                </a:lnTo>
                                <a:close/>
                                <a:moveTo>
                                  <a:pt x="2278" y="78"/>
                                </a:moveTo>
                                <a:lnTo>
                                  <a:pt x="2328" y="69"/>
                                </a:lnTo>
                                <a:lnTo>
                                  <a:pt x="2330" y="79"/>
                                </a:lnTo>
                                <a:lnTo>
                                  <a:pt x="2279" y="87"/>
                                </a:lnTo>
                                <a:lnTo>
                                  <a:pt x="2278" y="78"/>
                                </a:lnTo>
                                <a:close/>
                                <a:moveTo>
                                  <a:pt x="2362" y="63"/>
                                </a:moveTo>
                                <a:lnTo>
                                  <a:pt x="2413" y="54"/>
                                </a:lnTo>
                                <a:lnTo>
                                  <a:pt x="2414" y="64"/>
                                </a:lnTo>
                                <a:lnTo>
                                  <a:pt x="2363" y="73"/>
                                </a:lnTo>
                                <a:lnTo>
                                  <a:pt x="2362" y="63"/>
                                </a:lnTo>
                                <a:close/>
                                <a:moveTo>
                                  <a:pt x="2446" y="49"/>
                                </a:moveTo>
                                <a:lnTo>
                                  <a:pt x="2497" y="40"/>
                                </a:lnTo>
                                <a:lnTo>
                                  <a:pt x="2498" y="50"/>
                                </a:lnTo>
                                <a:lnTo>
                                  <a:pt x="2448" y="58"/>
                                </a:lnTo>
                                <a:lnTo>
                                  <a:pt x="2446" y="49"/>
                                </a:lnTo>
                                <a:close/>
                                <a:moveTo>
                                  <a:pt x="2531" y="34"/>
                                </a:moveTo>
                                <a:lnTo>
                                  <a:pt x="2581" y="25"/>
                                </a:lnTo>
                                <a:lnTo>
                                  <a:pt x="2583" y="35"/>
                                </a:lnTo>
                                <a:lnTo>
                                  <a:pt x="2532" y="44"/>
                                </a:lnTo>
                                <a:lnTo>
                                  <a:pt x="2531" y="34"/>
                                </a:lnTo>
                                <a:close/>
                                <a:moveTo>
                                  <a:pt x="2615" y="20"/>
                                </a:moveTo>
                                <a:lnTo>
                                  <a:pt x="2666" y="11"/>
                                </a:lnTo>
                                <a:lnTo>
                                  <a:pt x="2667" y="21"/>
                                </a:lnTo>
                                <a:lnTo>
                                  <a:pt x="2616" y="29"/>
                                </a:lnTo>
                                <a:lnTo>
                                  <a:pt x="2615" y="20"/>
                                </a:lnTo>
                                <a:close/>
                                <a:moveTo>
                                  <a:pt x="2699" y="5"/>
                                </a:moveTo>
                                <a:lnTo>
                                  <a:pt x="2728" y="0"/>
                                </a:lnTo>
                                <a:lnTo>
                                  <a:pt x="2730" y="10"/>
                                </a:lnTo>
                                <a:lnTo>
                                  <a:pt x="2701" y="15"/>
                                </a:lnTo>
                                <a:lnTo>
                                  <a:pt x="269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Freeform 149"/>
                        <wps:cNvSpPr>
                          <a:spLocks noEditPoints="1"/>
                        </wps:cNvSpPr>
                        <wps:spPr bwMode="auto">
                          <a:xfrm>
                            <a:off x="971550" y="927100"/>
                            <a:ext cx="5715" cy="54419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57"/>
                              <a:gd name="T2" fmla="*/ 9 w 9"/>
                              <a:gd name="T3" fmla="*/ 60 h 857"/>
                              <a:gd name="T4" fmla="*/ 0 w 9"/>
                              <a:gd name="T5" fmla="*/ 60 h 857"/>
                              <a:gd name="T6" fmla="*/ 0 w 9"/>
                              <a:gd name="T7" fmla="*/ 0 h 857"/>
                              <a:gd name="T8" fmla="*/ 9 w 9"/>
                              <a:gd name="T9" fmla="*/ 0 h 857"/>
                              <a:gd name="T10" fmla="*/ 9 w 9"/>
                              <a:gd name="T11" fmla="*/ 100 h 857"/>
                              <a:gd name="T12" fmla="*/ 9 w 9"/>
                              <a:gd name="T13" fmla="*/ 160 h 857"/>
                              <a:gd name="T14" fmla="*/ 0 w 9"/>
                              <a:gd name="T15" fmla="*/ 160 h 857"/>
                              <a:gd name="T16" fmla="*/ 0 w 9"/>
                              <a:gd name="T17" fmla="*/ 100 h 857"/>
                              <a:gd name="T18" fmla="*/ 9 w 9"/>
                              <a:gd name="T19" fmla="*/ 100 h 857"/>
                              <a:gd name="T20" fmla="*/ 9 w 9"/>
                              <a:gd name="T21" fmla="*/ 199 h 857"/>
                              <a:gd name="T22" fmla="*/ 9 w 9"/>
                              <a:gd name="T23" fmla="*/ 259 h 857"/>
                              <a:gd name="T24" fmla="*/ 0 w 9"/>
                              <a:gd name="T25" fmla="*/ 259 h 857"/>
                              <a:gd name="T26" fmla="*/ 0 w 9"/>
                              <a:gd name="T27" fmla="*/ 199 h 857"/>
                              <a:gd name="T28" fmla="*/ 9 w 9"/>
                              <a:gd name="T29" fmla="*/ 199 h 857"/>
                              <a:gd name="T30" fmla="*/ 9 w 9"/>
                              <a:gd name="T31" fmla="*/ 299 h 857"/>
                              <a:gd name="T32" fmla="*/ 9 w 9"/>
                              <a:gd name="T33" fmla="*/ 359 h 857"/>
                              <a:gd name="T34" fmla="*/ 0 w 9"/>
                              <a:gd name="T35" fmla="*/ 359 h 857"/>
                              <a:gd name="T36" fmla="*/ 0 w 9"/>
                              <a:gd name="T37" fmla="*/ 299 h 857"/>
                              <a:gd name="T38" fmla="*/ 9 w 9"/>
                              <a:gd name="T39" fmla="*/ 299 h 857"/>
                              <a:gd name="T40" fmla="*/ 9 w 9"/>
                              <a:gd name="T41" fmla="*/ 399 h 857"/>
                              <a:gd name="T42" fmla="*/ 9 w 9"/>
                              <a:gd name="T43" fmla="*/ 459 h 857"/>
                              <a:gd name="T44" fmla="*/ 0 w 9"/>
                              <a:gd name="T45" fmla="*/ 459 h 857"/>
                              <a:gd name="T46" fmla="*/ 0 w 9"/>
                              <a:gd name="T47" fmla="*/ 399 h 857"/>
                              <a:gd name="T48" fmla="*/ 9 w 9"/>
                              <a:gd name="T49" fmla="*/ 399 h 857"/>
                              <a:gd name="T50" fmla="*/ 9 w 9"/>
                              <a:gd name="T51" fmla="*/ 498 h 857"/>
                              <a:gd name="T52" fmla="*/ 9 w 9"/>
                              <a:gd name="T53" fmla="*/ 558 h 857"/>
                              <a:gd name="T54" fmla="*/ 0 w 9"/>
                              <a:gd name="T55" fmla="*/ 558 h 857"/>
                              <a:gd name="T56" fmla="*/ 0 w 9"/>
                              <a:gd name="T57" fmla="*/ 498 h 857"/>
                              <a:gd name="T58" fmla="*/ 9 w 9"/>
                              <a:gd name="T59" fmla="*/ 498 h 857"/>
                              <a:gd name="T60" fmla="*/ 9 w 9"/>
                              <a:gd name="T61" fmla="*/ 598 h 857"/>
                              <a:gd name="T62" fmla="*/ 9 w 9"/>
                              <a:gd name="T63" fmla="*/ 658 h 857"/>
                              <a:gd name="T64" fmla="*/ 0 w 9"/>
                              <a:gd name="T65" fmla="*/ 658 h 857"/>
                              <a:gd name="T66" fmla="*/ 0 w 9"/>
                              <a:gd name="T67" fmla="*/ 598 h 857"/>
                              <a:gd name="T68" fmla="*/ 9 w 9"/>
                              <a:gd name="T69" fmla="*/ 598 h 857"/>
                              <a:gd name="T70" fmla="*/ 9 w 9"/>
                              <a:gd name="T71" fmla="*/ 698 h 857"/>
                              <a:gd name="T72" fmla="*/ 9 w 9"/>
                              <a:gd name="T73" fmla="*/ 758 h 857"/>
                              <a:gd name="T74" fmla="*/ 0 w 9"/>
                              <a:gd name="T75" fmla="*/ 758 h 857"/>
                              <a:gd name="T76" fmla="*/ 0 w 9"/>
                              <a:gd name="T77" fmla="*/ 698 h 857"/>
                              <a:gd name="T78" fmla="*/ 9 w 9"/>
                              <a:gd name="T79" fmla="*/ 698 h 857"/>
                              <a:gd name="T80" fmla="*/ 9 w 9"/>
                              <a:gd name="T81" fmla="*/ 797 h 857"/>
                              <a:gd name="T82" fmla="*/ 9 w 9"/>
                              <a:gd name="T83" fmla="*/ 857 h 857"/>
                              <a:gd name="T84" fmla="*/ 0 w 9"/>
                              <a:gd name="T85" fmla="*/ 857 h 857"/>
                              <a:gd name="T86" fmla="*/ 0 w 9"/>
                              <a:gd name="T87" fmla="*/ 797 h 857"/>
                              <a:gd name="T88" fmla="*/ 9 w 9"/>
                              <a:gd name="T89" fmla="*/ 797 h 8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857">
                                <a:moveTo>
                                  <a:pt x="9" y="0"/>
                                </a:moveTo>
                                <a:lnTo>
                                  <a:pt x="9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0"/>
                                </a:moveTo>
                                <a:lnTo>
                                  <a:pt x="9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9" y="100"/>
                                </a:lnTo>
                                <a:close/>
                                <a:moveTo>
                                  <a:pt x="9" y="199"/>
                                </a:moveTo>
                                <a:lnTo>
                                  <a:pt x="9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9" y="199"/>
                                </a:lnTo>
                                <a:close/>
                                <a:moveTo>
                                  <a:pt x="9" y="299"/>
                                </a:moveTo>
                                <a:lnTo>
                                  <a:pt x="9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9" y="299"/>
                                </a:lnTo>
                                <a:close/>
                                <a:moveTo>
                                  <a:pt x="9" y="399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399"/>
                                </a:lnTo>
                                <a:lnTo>
                                  <a:pt x="9" y="399"/>
                                </a:lnTo>
                                <a:close/>
                                <a:moveTo>
                                  <a:pt x="9" y="498"/>
                                </a:moveTo>
                                <a:lnTo>
                                  <a:pt x="9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9" y="498"/>
                                </a:lnTo>
                                <a:close/>
                                <a:moveTo>
                                  <a:pt x="9" y="598"/>
                                </a:moveTo>
                                <a:lnTo>
                                  <a:pt x="9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9" y="598"/>
                                </a:lnTo>
                                <a:close/>
                                <a:moveTo>
                                  <a:pt x="9" y="698"/>
                                </a:moveTo>
                                <a:lnTo>
                                  <a:pt x="9" y="758"/>
                                </a:lnTo>
                                <a:lnTo>
                                  <a:pt x="0" y="758"/>
                                </a:lnTo>
                                <a:lnTo>
                                  <a:pt x="0" y="698"/>
                                </a:lnTo>
                                <a:lnTo>
                                  <a:pt x="9" y="698"/>
                                </a:lnTo>
                                <a:close/>
                                <a:moveTo>
                                  <a:pt x="9" y="797"/>
                                </a:moveTo>
                                <a:lnTo>
                                  <a:pt x="9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9" y="7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007745" y="8039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04240" y="148209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76200" y="16586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0395" y="120078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1289050" y="16586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500380" y="11906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598170" y="520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85" name="Group 157"/>
                        <wpg:cNvGrpSpPr>
                          <a:grpSpLocks/>
                        </wpg:cNvGrpSpPr>
                        <wpg:grpSpPr bwMode="auto">
                          <a:xfrm>
                            <a:off x="963930" y="1471295"/>
                            <a:ext cx="21590" cy="25400"/>
                            <a:chOff x="1518" y="2317"/>
                            <a:chExt cx="34" cy="40"/>
                          </a:xfrm>
                        </wpg:grpSpPr>
                        <wps:wsp>
                          <wps:cNvPr id="586" name="Oval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88" name="Group 160"/>
                        <wpg:cNvGrpSpPr>
                          <a:grpSpLocks/>
                        </wpg:cNvGrpSpPr>
                        <wpg:grpSpPr bwMode="auto">
                          <a:xfrm>
                            <a:off x="963930" y="914400"/>
                            <a:ext cx="21590" cy="25400"/>
                            <a:chOff x="1518" y="1440"/>
                            <a:chExt cx="34" cy="40"/>
                          </a:xfrm>
                        </wpg:grpSpPr>
                        <wps:wsp>
                          <wps:cNvPr id="58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0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1" name="Group 163"/>
                        <wpg:cNvGrpSpPr>
                          <a:grpSpLocks/>
                        </wpg:cNvGrpSpPr>
                        <wpg:grpSpPr bwMode="auto">
                          <a:xfrm>
                            <a:off x="1310005" y="1619885"/>
                            <a:ext cx="21590" cy="25400"/>
                            <a:chOff x="2063" y="2551"/>
                            <a:chExt cx="34" cy="40"/>
                          </a:xfrm>
                        </wpg:grpSpPr>
                        <wps:wsp>
                          <wps:cNvPr id="592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4" name="Group 166"/>
                        <wpg:cNvGrpSpPr>
                          <a:grpSpLocks/>
                        </wpg:cNvGrpSpPr>
                        <wpg:grpSpPr bwMode="auto">
                          <a:xfrm>
                            <a:off x="617220" y="1322705"/>
                            <a:ext cx="21590" cy="25400"/>
                            <a:chOff x="972" y="2083"/>
                            <a:chExt cx="34" cy="40"/>
                          </a:xfrm>
                        </wpg:grpSpPr>
                        <wps:wsp>
                          <wps:cNvPr id="595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7" name="Group 169"/>
                        <wpg:cNvGrpSpPr>
                          <a:grpSpLocks/>
                        </wpg:cNvGrpSpPr>
                        <wpg:grpSpPr bwMode="auto">
                          <a:xfrm>
                            <a:off x="97155" y="1619885"/>
                            <a:ext cx="22225" cy="25400"/>
                            <a:chOff x="153" y="2551"/>
                            <a:chExt cx="35" cy="40"/>
                          </a:xfrm>
                        </wpg:grpSpPr>
                        <wps:wsp>
                          <wps:cNvPr id="598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" y="2551"/>
                              <a:ext cx="35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0" name="Group 172"/>
                        <wpg:cNvGrpSpPr>
                          <a:grpSpLocks/>
                        </wpg:cNvGrpSpPr>
                        <wpg:grpSpPr bwMode="auto">
                          <a:xfrm>
                            <a:off x="1830070" y="1322705"/>
                            <a:ext cx="21590" cy="25400"/>
                            <a:chOff x="2882" y="2083"/>
                            <a:chExt cx="34" cy="40"/>
                          </a:xfrm>
                        </wpg:grpSpPr>
                        <wps:wsp>
                          <wps:cNvPr id="601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3" name="Group 175"/>
                        <wpg:cNvGrpSpPr>
                          <a:grpSpLocks/>
                        </wpg:cNvGrpSpPr>
                        <wpg:grpSpPr bwMode="auto">
                          <a:xfrm>
                            <a:off x="617220" y="208915"/>
                            <a:ext cx="21590" cy="25400"/>
                            <a:chOff x="972" y="329"/>
                            <a:chExt cx="34" cy="40"/>
                          </a:xfrm>
                        </wpg:grpSpPr>
                        <wps:wsp>
                          <wps:cNvPr id="604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6" o:spid="_x0000_s1161" editas="canvas" style="position:absolute;left:0;text-align:left;margin-left:242pt;margin-top:10.4pt;width:160.3pt;height:153pt;z-index:-251652096" coordsize="20358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">
                <v:shape id="_x0000_s1162" type="#_x0000_t75" style="position:absolute;width:20358;height:19431;visibility:visible;mso-wrap-style:square">
                  <v:fill o:detectmouseclick="t"/>
                  <v:path o:connecttype="none"/>
                </v:shape>
                <v:shape id="Freeform 139" o:spid="_x0000_s1163" style="position:absolute;left:6280;top:13322;width:12128;height:63;visibility:visible;mso-wrap-style:square;v-text-anchor:top" coordsize="19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Ft8QA&#10;AADcAAAADwAAAGRycy9kb3ducmV2LnhtbESPUWvCMBSF3wX/Q7iCL6LpxqyjM8ocCOJetuoPuDR3&#10;aV1zU5Jou3+/DAY+Hs453+Gst4NtxY18aBwreFhkIIgrpxs2Cs6n/fwZRIjIGlvHpOCHAmw349Ea&#10;C+16/qRbGY1IEA4FKqhj7AopQ1WTxbBwHXHyvpy3GJP0RmqPfYLbVj5mWS4tNpwWauzorabqu7xa&#10;Be+Hvh9ml+OTpgvvjqYxmrsPpaaT4fUFRKQh3sP/7YNWsMxX8HcmHQ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2RbfEAAAA3AAAAA8AAAAAAAAAAAAAAAAAmAIAAGRycy9k&#10;b3ducmV2LnhtbFBLBQYAAAAABAAEAPUAAACJAwAAAAA=&#10;" path="m,l51,r,10l,10,,xm85,r51,l136,10r-51,l85,xm171,r51,l222,10r-51,l171,xm256,r51,l307,10r-51,l256,xm341,r51,l392,10r-51,l341,xm426,r52,l478,10r-52,l426,xm512,r51,l563,10r-51,l512,xm597,r51,l648,10r-51,l597,xm682,r51,l733,10r-51,l682,xm767,r52,l819,10r-52,l767,xm853,r51,l904,10r-51,l853,xm938,r51,l989,10r-51,l938,xm1023,r51,l1074,10r-51,l1023,xm1108,r52,l1160,10r-52,l1108,xm1194,r51,l1245,10r-51,l1194,xm1279,r51,l1330,10r-51,l1279,xm1364,r51,l1415,10r-51,l1364,xm1450,r51,l1501,10r-51,l1450,xm1535,r51,l1586,10r-51,l1535,xm1620,r51,l1671,10r-51,l1620,xm1705,r51,l1756,10r-51,l1705,xm1791,r51,l1842,10r-51,l1791,xm1876,r34,l1910,10r-34,l1876,xe" fillcolor="black" strokeweight=".05pt">
                  <v:stroke joinstyle="bevel"/>
                  <v:path arrowok="t" o:connecttype="custom" o:connectlocs="32385,0;0,6350;53975,0;86360,6350;53975,0;140970,0;108585,6350;162560,0;194945,6350;162560,0;248920,0;216535,6350;270510,0;303530,6350;270510,0;357505,0;325120,6350;379095,0;411480,6350;379095,0;465455,0;433070,6350;487045,0;520065,6350;487045,0;574040,0;541655,6350;595630,0;628015,6350;595630,0;681990,0;649605,6350;703580,0;736600,6350;703580,0;790575,0;758190,6350;812165,0;844550,6350;812165,0;898525,0;866140,6350;920750,0;953135,6350;920750,0;1007110,0;974725,6350;1028700,0;1061085,6350;1028700,0;1115060,0;1082675,6350;1137285,0;1169670,6350;1137285,0;1212850,0;1191260,6350" o:connectangles="0,0,0,0,0,0,0,0,0,0,0,0,0,0,0,0,0,0,0,0,0,0,0,0,0,0,0,0,0,0,0,0,0,0,0,0,0,0,0,0,0,0,0,0,0,0,0,0,0,0,0,0,0,0,0,0,0"/>
                  <o:lock v:ext="edit" verticies="t"/>
                </v:shape>
                <v:shape id="Freeform 140" o:spid="_x0000_s1164" style="position:absolute;left:1111;top:13328;width:5181;height:3004;visibility:visible;mso-wrap-style:square;v-text-anchor:top" coordsize="816,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cZJ8AA&#10;AADcAAAADwAAAGRycy9kb3ducmV2LnhtbERPz2vCMBS+D/wfwhN2m6mCxVWjiCJsR3Wb10fzTEub&#10;l5JkbfffLwfB48f3e7MbbSt68qF2rGA+y0AQl07XbBR8XU9vKxAhImtsHZOCPwqw205eNlhoN/CZ&#10;+ks0IoVwKFBBFWNXSBnKiiyGmeuIE3d33mJM0BupPQ4p3LZykWW5tFhzaqiwo0NFZXP5tQp+zPfq&#10;fjuao0bfnfomXzbD+6dSr9NxvwYRaYxP8cP9oRUs87Q2nUlHQG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cZJ8AAAADcAAAADwAAAAAAAAAAAAAAAACYAgAAZHJzL2Rvd25y&#10;ZXYueG1sUEsFBgAAAAAEAAQA9QAAAIUDAAAAAA==&#10;" path="m816,8l770,35r-4,-9l812,r4,8xm739,52l693,79r-3,-9l736,43r3,9xm663,96r-46,26l613,113,659,87r4,9xm586,140r-46,26l537,157r45,-26l586,140xm510,184r-46,26l460,201r46,-26l510,184xm433,228r-46,26l383,245r46,-26l433,228xm357,271r-46,27l307,289r46,-27l357,271xm280,315r-46,27l230,333r46,-27l280,315xm203,359r-46,26l154,376r46,-26l203,359xm127,403l81,429r-4,-9l123,394r4,9xm50,447l4,473,,464,46,438r4,9xe" fillcolor="black" strokeweight=".05pt">
                  <v:stroke joinstyle="bevel"/>
                  <v:path arrowok="t" o:connecttype="custom" o:connectlocs="518160,5080;488950,22225;486410,16510;515620,0;518160,5080;469265,33020;440055,50165;438150,44450;467360,27305;469265,33020;421005,60960;391795,77470;389255,71755;418465,55245;421005,60960;372110,88900;342900,105410;340995,99695;369570,83185;372110,88900;323850,116840;294640,133350;292100,127635;321310,111125;323850,116840;274955,144780;245745,161290;243205,155575;272415,139065;274955,144780;226695,172085;197485,189230;194945,183515;224155,166370;226695,172085;177800,200025;148590,217170;146050,211455;175260,194310;177800,200025;128905,227965;99695,244475;97790,238760;127000,222250;128905,227965;80645,255905;51435,272415;48895,266700;78105,250190;80645,255905;31750,283845;2540,300355;0,294640;29210,278130;31750,283845" o:connectangles="0,0,0,0,0,0,0,0,0,0,0,0,0,0,0,0,0,0,0,0,0,0,0,0,0,0,0,0,0,0,0,0,0,0,0,0,0,0,0,0,0,0,0,0,0,0,0,0,0,0,0,0,0,0,0"/>
                  <o:lock v:ext="edit" verticies="t"/>
                </v:shape>
                <v:line id="Line 141" o:spid="_x0000_s1165" style="position:absolute;visibility:visible;mso-wrap-style:square" from="1085,16325" to="13208,1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trWcgAAADcAAAADwAAAGRycy9kb3ducmV2LnhtbESPQWvCQBSE7wX/w/IEL6VutDTU1FVE&#10;EUSEthqDx0f2NQlm34bsqrG/vlso9DjMzDfMdN6ZWlypdZVlBaNhBII4t7riQkF6WD+9gnAeWWNt&#10;mRTcycF81nuYYqLtjT/puveFCBB2CSoovW8SKV1ekkE3tA1x8L5sa9AH2RZSt3gLcFPLcRTF0mDF&#10;YaHEhpYl5ef9xSjIsnP2vj2tHuXz8fuUjuPdxzHdKTXod4s3EJ46/x/+a2+0gpd4Ar9nwhG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ytrWcgAAADcAAAADwAAAAAA&#10;AAAAAAAAAAChAgAAZHJzL2Rvd25yZXYueG1sUEsFBgAAAAAEAAQA+QAAAJYDAAAAAA==&#10;" strokeweight=".45pt">
                  <v:stroke joinstyle="miter"/>
                </v:line>
                <v:line id="Line 142" o:spid="_x0000_s1166" style="position:absolute;flip:y;visibility:visible;mso-wrap-style:square" from="13208,13354" to="18408,16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oBVcEAAADcAAAADwAAAGRycy9kb3ducmV2LnhtbERPTWsCMRC9C/0PYQpeRLNV1LI1ShEE&#10;a/GgFnodNuPu4s5kSaKu/745CD0+3vdi1XGjbuRD7cTA2ygDRVI4W0tp4Oe0Gb6DChHFYuOEDDwo&#10;wGr50ltgbt1dDnQ7xlKlEAk5GqhibHOtQ1ERYxi5liRxZ+cZY4K+1NbjPYVzo8dZNtOMtaSGClta&#10;V1Rcjlc2UP766aTj7/0MBxNma+ebr503pv/afX6AitTFf/HTvbUGpvM0P51JR0Av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CgFVwQAAANwAAAAPAAAAAAAAAAAAAAAA&#10;AKECAABkcnMvZG93bnJldi54bWxQSwUGAAAAAAQABAD5AAAAjwMAAAAA&#10;" strokeweight=".45pt">
                  <v:stroke joinstyle="miter"/>
                </v:line>
                <v:line id="Line 143" o:spid="_x0000_s1167" style="position:absolute;visibility:visible;mso-wrap-style:square" from="6280,2216" to="18408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xgsgAAADcAAAADwAAAGRycy9kb3ducmV2LnhtbESPQWvCQBSE7wX/w/KEXkQ3WtSSuoq0&#10;FEoR1BiDx0f2mQSzb0N2q2l/fbcg9DjMzDfMYtWZWlypdZVlBeNRBII4t7riQkF6eB8+g3AeWWNt&#10;mRR8k4PVsvewwFjbG+/pmvhCBAi7GBWU3jexlC4vyaAb2YY4eGfbGvRBtoXULd4C3NRyEkUzabDi&#10;sFBiQ68l5ZfkyyjIsku2/Ty9DeTT8eeUTmab3THdKPXY79YvIDx1/j98b39oBdP5GP7OhCMgl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ITxgsgAAADcAAAADwAAAAAA&#10;AAAAAAAAAAChAgAAZHJzL2Rvd25yZXYueG1sUEsFBgAAAAAEAAQA+QAAAJYDAAAAAA==&#10;" strokeweight=".45pt">
                  <v:stroke joinstyle="miter"/>
                </v:line>
                <v:line id="Line 144" o:spid="_x0000_s1168" style="position:absolute;visibility:visible;mso-wrap-style:square" from="6280,2216" to="13208,16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Zv9cgAAADcAAAADwAAAGRycy9kb3ducmV2LnhtbESPQWvCQBSE74L/YXmCl1I3RmoldRVR&#10;hFKEthqDx0f2NQlm34bsVtP+erdQ8DjMzDfMfNmZWlyodZVlBeNRBII4t7riQkF62D7OQDiPrLG2&#10;TAp+yMFy0e/NMdH2yp902ftCBAi7BBWU3jeJlC4vyaAb2YY4eF+2NeiDbAupW7wGuKllHEVTabDi&#10;sFBiQ+uS8vP+2yjIsnP2/nbaPMjJ8feUxtPdxzHdKTUcdKsXEJ46fw//t1+1gqfnGP7OhCMgF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FZv9cgAAADcAAAADwAAAAAA&#10;AAAAAAAAAAChAgAAZHJzL2Rvd25yZXYueG1sUEsFBgAAAAAEAAQA+QAAAJYDAAAAAA==&#10;" strokeweight=".45pt">
                  <v:stroke joinstyle="miter"/>
                </v:line>
                <v:line id="Line 145" o:spid="_x0000_s1169" style="position:absolute;flip:x;visibility:visible;mso-wrap-style:square" from="1085,2216" to="6280,16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ifIsQAAADcAAAADwAAAGRycy9kb3ducmV2LnhtbESPQWvCQBSE7wX/w/KEXkrd1KCW6CpS&#10;EFqLB7XQ6yP7TIJ5b8Puqum/dwuFHoeZ+YZZrHpu1ZV8aJwYeBlloEhKZxupDHwdN8+voEJEsdg6&#10;IQM/FGC1HDwssLDuJnu6HmKlEkRCgQbqGLtC61DWxBhGriNJ3sl5xpikr7T1eEtwbvU4y6aasZG0&#10;UGNHbzWV58OFDVTffpL3/Lmb4lPObO1s87H1xjwO+/UcVKQ+/of/2u/WwGSWw++ZdAT0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2J8ixAAAANwAAAAPAAAAAAAAAAAA&#10;AAAAAKECAABkcnMvZG93bnJldi54bWxQSwUGAAAAAAQABAD5AAAAkgMAAAAA&#10;" strokeweight=".45pt">
                  <v:stroke joinstyle="miter"/>
                </v:line>
                <v:shape id="Freeform 146" o:spid="_x0000_s1170" style="position:absolute;left:6254;top:2216;width:51;height:11138;visibility:visible;mso-wrap-style:square;v-text-anchor:top" coordsize="8,1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Y3UsUA&#10;AADcAAAADwAAAGRycy9kb3ducmV2LnhtbESPQUvDQBSE7wX/w/IEb+3Goq3EbksptPSiYFtBb8/s&#10;MxuSfRuyr038964g9DjMzDfMYjX4Rl2oi1VgA/eTDBRxEWzFpYHTcTt+AhUF2WITmAz8UITV8ma0&#10;wNyGnt/ocpBSJQjHHA04kTbXOhaOPMZJaImT9x06j5JkV2rbYZ/gvtHTLJtpjxWnBYctbRwV9eHs&#10;DXy1MuX+k+ez91f3svnYbetaGmPubof1MyihQa7h//beGnicP8DfmXQE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FjdSxQAAANwAAAAPAAAAAAAAAAAAAAAAAJgCAABkcnMv&#10;ZG93bnJldi54bWxQSwUGAAAAAAQABAD1AAAAigMAAAAA&#10;" path="m8,r,60l,60,,,8,xm8,99r,60l,159,,99r8,xm8,199r,60l,259,,199r8,xm8,299r,60l,359,,299r8,xm8,398r,60l,458,,398r8,xm8,498r,60l,558,,498r8,xm8,598r,60l,658,,598r8,xm8,697r,60l,757,,697r8,xm8,797r,60l,857,,797r8,xm8,897r,60l,957,,897r8,xm8,996r,60l,1056,,996r8,xm8,1096r,60l,1156r,-60l8,1096xm8,1196r,60l,1256r,-60l8,1196xm8,1295r,60l,1355r,-60l8,1295xm8,1395r,60l,1455r,-60l8,1395xm8,1495r,60l,1555r,-60l8,1495xm8,1594r,60l,1654r,-60l8,1594xm8,1694r,60l,1754r,-60l8,1694xe" fillcolor="black" strokeweight=".05pt">
                  <v:stroke joinstyle="bevel"/>
                  <v:path arrowok="t" o:connecttype="custom" o:connectlocs="5080,38100;0,0;5080,62865;0,100965;5080,62865;5080,164465;0,126365;5080,189865;0,227965;5080,189865;5080,290830;0,252730;5080,316230;0,354330;5080,316230;5080,417830;0,379730;5080,442595;0,480695;5080,442595;5080,544195;0,506095;5080,569595;0,607695;5080,569595;5080,670560;0,632460;5080,695960;0,734060;5080,695960;5080,797560;0,759460;5080,822325;0,860425;5080,822325;5080,923925;0,885825;5080,949325;0,987425;5080,949325;5080,1050290;0,1012190;5080,1075690;0,1113790;5080,1075690" o:connectangles="0,0,0,0,0,0,0,0,0,0,0,0,0,0,0,0,0,0,0,0,0,0,0,0,0,0,0,0,0,0,0,0,0,0,0,0,0,0,0,0,0,0,0,0,0"/>
                  <o:lock v:ext="edit" verticies="t"/>
                </v:shape>
                <v:shape id="Freeform 147" o:spid="_x0000_s1171" style="position:absolute;left:6273;top:13322;width:6928;height:3029;visibility:visible;mso-wrap-style:square;v-text-anchor:top" coordsize="1091,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U5wcYA&#10;AADcAAAADwAAAGRycy9kb3ducmV2LnhtbESPQWvCQBSE74X+h+UJXkQ3KlZNXUVEQejFRqXXR/aZ&#10;xGbfhuxGY399tyD0OMzMN8xi1ZpS3Kh2hWUFw0EEgji1uuBMwem4689AOI+ssbRMCh7kYLV8fVlg&#10;rO2dP+mW+EwECLsYFeTeV7GULs3JoBvYijh4F1sb9EHWmdQ13gPclHIURW/SYMFhIceKNjml30lj&#10;FMxLGm+v6fTnsD/Od+fLR+9LN41S3U67fgfhqfX/4Wd7rxVMphP4OxOO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aU5wcYAAADcAAAADwAAAAAAAAAAAAAAAACYAgAAZHJz&#10;L2Rvd25yZXYueG1sUEsFBgAAAAAEAAQA9QAAAIsDAAAAAA==&#10;" path="m3,l51,21r-3,9l,10,3,xm83,35r48,20l128,65,80,44r3,-9xm163,69r48,21l208,99,160,78r3,-9xm243,103r48,21l288,133,240,113r3,-10xm323,138r48,20l368,168,320,147r3,-9xm403,172r48,21l448,202,400,181r3,-9xm483,206r48,21l528,236,480,216r3,-10xm563,241r48,20l608,271,560,250r3,-9xm643,275r48,21l688,305,640,285r3,-10xm723,310r48,20l768,339,720,319r3,-9xm803,344r48,20l848,374,800,353r3,-9xm883,378r48,21l928,408,880,388r3,-10xm963,413r48,20l1008,442,960,422r3,-9xm1043,447r48,20l1088,477r-48,-21l1043,447xe" fillcolor="black" strokeweight=".05pt">
                  <v:stroke joinstyle="bevel"/>
                  <v:path arrowok="t" o:connecttype="custom" o:connectlocs="32385,13335;0,6350;52705,22225;81280,41275;52705,22225;133985,57150;101600,49530;154305,65405;182880,84455;154305,65405;235585,100330;203200,93345;255905,109220;284480,128270;255905,109220;337185,144145;304800,137160;357505,153035;386080,172085;357505,153035;438785,187960;406400,180975;459105,196850;487680,215265;459105,196850;540385,231140;508000,224155;560705,240030;589280,259080;560705,240030;641985,274955;609600,267970;662305,283845;690880,302895;662305,283845" o:connectangles="0,0,0,0,0,0,0,0,0,0,0,0,0,0,0,0,0,0,0,0,0,0,0,0,0,0,0,0,0,0,0,0,0,0,0"/>
                  <o:lock v:ext="edit" verticies="t"/>
                </v:shape>
                <v:shape id="Freeform 148" o:spid="_x0000_s1172" style="position:absolute;left:1079;top:13322;width:17336;height:3035;visibility:visible;mso-wrap-style:square;v-text-anchor:top" coordsize="2730,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bUK8UA&#10;AADcAAAADwAAAGRycy9kb3ducmV2LnhtbESPQWvCQBSE74X+h+UVvNVNLMY2uhEtCCJCUVu8PrPP&#10;JG32bciuGv+9KxQ8DjPzDTOZdqYWZ2pdZVlB3I9AEOdWV1wo+N4tXt9BOI+ssbZMCq7kYJo9P00w&#10;1fbCGzpvfSEChF2KCkrvm1RKl5dk0PVtQxy8o20N+iDbQuoWLwFuajmIokQarDgslNjQZ0n53/Zk&#10;FHz9FBsX79dzStYr/L2+HWbRx0ip3ks3G4Pw1PlH+L+91AqGowTuZ8IR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ptQrxQAAANwAAAAPAAAAAAAAAAAAAAAAAJgCAABkcnMv&#10;ZG93bnJldi54bWxQSwUGAAAAAAQABAD1AAAAigMAAAAA&#10;" path="m,469r51,-9l52,470,1,478,,469xm84,454r51,-9l136,455r-50,9l84,454xm169,439r50,-8l221,441r-51,8l169,439xm253,425r51,-9l305,426r-51,9l253,425xm337,411r51,-9l389,412r-50,9l337,411xm422,396r50,-9l474,397r-51,9l422,396xm506,382r51,-9l558,383r-51,8l506,382xm591,367r50,-8l642,368r-50,9l591,367xm675,353r50,-9l727,354r-51,9l675,353xm759,338r51,-9l811,339r-51,9l759,338xm844,324r50,-9l895,325r-50,9l844,324xm928,309r50,-8l980,310r-51,9l928,309xm1012,295r51,-9l1064,296r-51,9l1012,295xm1097,280r50,-8l1149,281r-51,9l1097,280xm1181,266r51,-9l1233,267r-51,9l1181,266xm1265,251r51,-8l1317,253r-50,8l1265,251xm1350,237r50,-9l1402,238r-51,9l1350,237xm1434,222r51,-8l1486,223r-51,9l1434,222xm1518,208r51,-9l1570,209r-50,9l1518,208xm1603,193r50,-8l1655,195r-51,8l1603,193xm1687,179r51,-9l1739,180r-51,9l1687,179xm1771,164r51,-8l1823,166r-50,8l1771,164xm1856,150r50,-9l1908,151r-51,9l1856,150xm1940,136r51,-9l1992,137r-51,8l1940,136xm2024,121r51,-9l2076,122r-50,9l2024,121xm2109,106r51,-8l2161,108r-51,8l2109,106xm2193,92r51,-9l2245,93r-50,9l2193,92xm2278,78r50,-9l2330,79r-51,8l2278,78xm2362,63r51,-9l2414,64r-51,9l2362,63xm2446,49r51,-9l2498,50r-50,8l2446,49xm2531,34r50,-9l2583,35r-51,9l2531,34xm2615,20r51,-9l2667,21r-51,8l2615,20xm2699,5l2728,r2,10l2701,15,2699,5xe" fillcolor="black" strokeweight=".05pt">
                  <v:stroke joinstyle="bevel"/>
                  <v:path arrowok="t" o:connecttype="custom" o:connectlocs="33020,298450;53340,288290;54610,294640;139065,273685;107315,278765;193675,270510;213995,260985;215265,267335;299720,245745;267970,251460;354330,243205;375285,233045;375920,239395;460375,218440;428625,224155;514985,215265;535940,205740;536575,212090;621030,191135;589280,196215;675640,187960;696595,177800;697230,184150;782320,163195;749935,168910;836295,160655;857250,150495;857885,156845;942975,135890;910590,140970;996950,132715;1017905,122555;1018540,128905;1103630,107950;1071245,113665;1157605,105410;1178560,95250;1179195,101600;1264285,80645;1231900,86360;1318260,77470;1339215,67310;1339850,73660;1424940,52705;1392555,58420;1479550,50165;1499870,40005;1500505,46355;1585595,25400;1553210,31115;1640205,22225;1660525,12700;1661160,18415;1732280,0;1713865,3175" o:connectangles="0,0,0,0,0,0,0,0,0,0,0,0,0,0,0,0,0,0,0,0,0,0,0,0,0,0,0,0,0,0,0,0,0,0,0,0,0,0,0,0,0,0,0,0,0,0,0,0,0,0,0,0,0,0,0"/>
                  <o:lock v:ext="edit" verticies="t"/>
                </v:shape>
                <v:shape id="Freeform 149" o:spid="_x0000_s1173" style="position:absolute;left:9715;top:9271;width:57;height:5441;visibility:visible;mso-wrap-style:square;v-text-anchor:top" coordsize="9,8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dj6MUA&#10;AADcAAAADwAAAGRycy9kb3ducmV2LnhtbESPT2sCMRTE70K/Q3iF3jRbqdquRpFCRTxV10OPr5u3&#10;f+zmZUmirn56IxQ8DjPzG2a26EwjTuR8bVnB6yABQZxbXXOpYJ999d9B+ICssbFMCi7kYTF/6s0w&#10;1fbMWzrtQikihH2KCqoQ2lRKn1dk0A9sSxy9wjqDIUpXSu3wHOGmkcMkGUuDNceFClv6rCj/2x2N&#10;gu929WbHh8RdfmxWZN1GXj9+C6VenrvlFESgLjzC/+21VjCaTOB+Jh4B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V2PoxQAAANwAAAAPAAAAAAAAAAAAAAAAAJgCAABkcnMv&#10;ZG93bnJldi54bWxQSwUGAAAAAAQABAD1AAAAigMAAAAA&#10;" path="m9,r,60l,60,,,9,xm9,100r,60l,160,,100r9,xm9,199r,60l,259,,199r9,xm9,299r,60l,359,,299r9,xm9,399r,60l,459,,399r9,xm9,498r,60l,558,,498r9,xm9,598r,60l,658,,598r9,xm9,698r,60l,758,,698r9,xm9,797r,60l,857,,797r9,xe" fillcolor="black" strokeweight=".05pt">
                  <v:stroke joinstyle="bevel"/>
                  <v:path arrowok="t" o:connecttype="custom" o:connectlocs="5715,0;5715,38100;0,38100;0,0;5715,0;5715,63500;5715,101600;0,101600;0,63500;5715,63500;5715,126365;5715,164465;0,164465;0,126365;5715,126365;5715,189865;5715,227965;0,227965;0,189865;5715,189865;5715,253365;5715,291465;0,291465;0,253365;5715,253365;5715,316230;5715,354330;0,354330;0,316230;5715,316230;5715,379730;5715,417830;0,417830;0,379730;5715,379730;5715,443230;5715,481330;0,481330;0,443230;5715,443230;5715,506095;5715,544195;0,544195;0,506095;5715,506095" o:connectangles="0,0,0,0,0,0,0,0,0,0,0,0,0,0,0,0,0,0,0,0,0,0,0,0,0,0,0,0,0,0,0,0,0,0,0,0,0,0,0,0,0,0,0,0,0"/>
                  <o:lock v:ext="edit" verticies="t"/>
                </v:shape>
                <v:rect id="Rectangle 150" o:spid="_x0000_s1174" style="position:absolute;left:10077;top:8039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RsjL8A&#10;AADcAAAADwAAAGRycy9kb3ducmV2LnhtbERPy4rCMBTdC/MP4Q7MTtMRfFCNIgOCDm5s/YBLc/vA&#10;5KYk0da/nywGXB7Oe7sfrRFP8qFzrOB7loEgrpzuuFFwK4/TNYgQkTUax6TgRQH2u4/JFnPtBr7S&#10;s4iNSCEcclTQxtjnUoaqJYth5nrixNXOW4wJ+kZqj0MKt0bOs2wpLXacGlrs6ael6l48rAJZFsdh&#10;XRifud95fTHn07Ump9TX53jYgIg0xrf4333SChartDadSUd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5GyM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151" o:spid="_x0000_s1175" style="position:absolute;left:9042;top:14820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jJF8IA&#10;AADcAAAADwAAAGRycy9kb3ducmV2LnhtbESP3WoCMRSE7wu+QziCdzWrYNXVKFIQbPHG1Qc4bM7+&#10;YHKyJKm7ffumIHg5zMw3zHY/WCMe5EPrWMFsmoEgLp1uuVZwux7fVyBCRNZoHJOCXwqw343etphr&#10;1/OFHkWsRYJwyFFBE2OXSxnKhiyGqeuIk1c5bzEm6WupPfYJbo2cZ9mHtNhyWmiwo8+GynvxYxXI&#10;a3HsV4XxmfueV2fzdbpU5JSajIfDBkSkIb7Cz/ZJK1gs1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qMkX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2" o:spid="_x0000_s1176" style="position:absolute;left:762;top:16586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cQrb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5HEK2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53" o:spid="_x0000_s1177" style="position:absolute;left:18903;top:12007;width:89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1NsEA&#10;AADcAAAADwAAAGRycy9kb3ducmV2LnhtbESP3YrCMBSE7xd8h3AE79ZUw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LtTb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54" o:spid="_x0000_s1178" style="position:absolute;left:12890;top:16586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rQc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2StB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55" o:spid="_x0000_s1179" style="position:absolute;left:5003;top:11906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WO2s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lY7a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56" o:spid="_x0000_s1180" style="position:absolute;left:5981;top:520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wWrsIA&#10;AADcAAAADwAAAGRycy9kb3ducmV2LnhtbESP3WoCMRSE74W+QzgF7zRbU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fBau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157" o:spid="_x0000_s1181" style="position:absolute;left:9639;top:14712;width:216;height:254" coordorigin="1518,2317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+Wh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Sa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+Wh8QAAADcAAAA&#10;DwAAAAAAAAAAAAAAAACqAgAAZHJzL2Rvd25yZXYueG1sUEsFBgAAAAAEAAQA+gAAAJsDAAAAAA==&#10;">
                  <v:oval id="Oval 158" o:spid="_x0000_s1182" style="position:absolute;left:1518;top:2317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sF8MA&#10;AADcAAAADwAAAGRycy9kb3ducmV2LnhtbESPQWsCMRSE74X+h/AKvdVsC11kNYoIhaUnq4LXR/K6&#10;2bp5WZN03fbXG0HwOMzMN8x8ObpODBRi61nB66QAQay9ablRsN99vExBxIRssPNMCv4ownLx+DDH&#10;yvgzf9GwTY3IEI4VKrAp9ZWUUVtyGCe+J87etw8OU5ahkSbgOcNdJ9+KopQOW84LFntaW9LH7a9T&#10;8OmGja57G1Cvys3hx57qf3lS6vlpXM1AJBrTPXxr10bB+7SE65l8BOT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NsF8MAAADcAAAADwAAAAAAAAAAAAAAAACYAgAAZHJzL2Rv&#10;d25yZXYueG1sUEsFBgAAAAAEAAQA9QAAAIgDAAAAAA==&#10;" fillcolor="black" strokeweight="0"/>
                  <v:oval id="Oval 159" o:spid="_x0000_s1183" style="position:absolute;left:1518;top:2317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lMUA&#10;AADcAAAADwAAAGRycy9kb3ducmV2LnhtbESPT2sCMRTE7wW/Q3iF3mq2hVa7GkUqpd7EPwePr5vn&#10;ZnHzsk1edf32TaHgcZiZ3zDTee9bdaaYmsAGnoYFKOIq2IZrA/vdx+MYVBJki21gMnClBPPZ4G6K&#10;pQ0X3tB5K7XKEE4lGnAiXal1qhx5TMPQEWfvGKJHyTLW2ka8ZLhv9XNRvGqPDecFhx29O6pO2x9v&#10;oFq61eh4fTvE5Vp2/UbWX5/f2piH+34xASXUyy38315ZAy/jE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yyeUxQAAANwAAAAPAAAAAAAAAAAAAAAAAJgCAABkcnMv&#10;ZG93bnJldi54bWxQSwUGAAAAAAQABAD1AAAAigMAAAAA&#10;" filled="f" strokeweight=".45pt">
                    <v:stroke joinstyle="miter"/>
                  </v:oval>
                </v:group>
                <v:group id="Group 160" o:spid="_x0000_s1184" style="position:absolute;left:9639;top:9144;width:216;height:254" coordorigin="1518,1440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<v:oval id="Oval 161" o:spid="_x0000_s1185" style="position:absolute;left:1518;top:1440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z4ZcMA&#10;AADcAAAADwAAAGRycy9kb3ducmV2LnhtbESPQWsCMRSE70L/Q3gFb5ptQbFbo0ihsHhSK/T6SF43&#10;q5uXNYnrtr/eFAo9DjPzDbNcD64VPYXYeFbwNC1AEGtvGq4VHD/eJwsQMSEbbD2Tgm+KsF49jJZY&#10;Gn/jPfWHVIsM4ViiAptSV0oZtSWHceo74ux9+eAwZRlqaQLeMty18rko5tJhw3nBYkdvlvT5cHUK&#10;tq7f6aqzAfVmvvs82Uv1Iy9KjR+HzSuIREP6D/+1K6NgtniB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z4ZcMAAADcAAAADwAAAAAAAAAAAAAAAACYAgAAZHJzL2Rv&#10;d25yZXYueG1sUEsFBgAAAAAEAAQA9QAAAIgDAAAAAA==&#10;" fillcolor="black" strokeweight="0"/>
                  <v:oval id="Oval 162" o:spid="_x0000_s1186" style="position:absolute;left:1518;top:1440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pPcIA&#10;AADcAAAADwAAAGRycy9kb3ducmV2LnhtbERPS08CMRC+m/gfmjHxJl1M5LFQiJEYuBHAg8dhO2w3&#10;bKdrO8Ly7+3BhOOX7z1f9r5VF4qpCWxgOChAEVfBNlwb+Dp8vkxAJUG22AYmAzdKsFw8PsyxtOHK&#10;O7rspVY5hFOJBpxIV2qdKkce0yB0xJk7hehRMoy1thGvOdy3+rUoRtpjw7nBYUcfjqrz/tcbqFZu&#10;Mz7dpt9xtZVDv5Ptcf2jjXl+6t9noIR6uYv/3Rtr4G2a5+cz+Qjo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+yk9wgAAANwAAAAPAAAAAAAAAAAAAAAAAJgCAABkcnMvZG93&#10;bnJldi54bWxQSwUGAAAAAAQABAD1AAAAhwMAAAAA&#10;" filled="f" strokeweight=".45pt">
                    <v:stroke joinstyle="miter"/>
                  </v:oval>
                </v:group>
                <v:group id="Group 163" o:spid="_x0000_s1187" style="position:absolute;left:13100;top:16198;width:215;height:254" coordorigin="2063,2551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w0GW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w0GWcQAAADcAAAA&#10;DwAAAAAAAAAAAAAAAACqAgAAZHJzL2Rvd25yZXYueG1sUEsFBgAAAAAEAAQA+gAAAJsDAAAAAA==&#10;">
                  <v:oval id="Oval 164" o:spid="_x0000_s1188" style="position:absolute;left:2063;top:2551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H8ycQA&#10;AADcAAAADwAAAGRycy9kb3ducmV2LnhtbESPT2sCMRTE7wW/Q3iF3mq2QsWuRhGhsPTkP+j1kTw3&#10;q5uXNUnXbT99IxR6HGbmN8xiNbhW9BRi41nBy7gAQay9abhWcDy8P89AxIRssPVMCr4pwmo5elhg&#10;afyNd9TvUy0yhGOJCmxKXSll1JYcxrHviLN38sFhyjLU0gS8Zbhr5aQoptJhw3nBYkcbS/qy/3IK&#10;Ply/1VVnA+r1dPt5ttfqR16Venoc1nMQiYb0H/5rV0bB69sE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h/MnEAAAA3AAAAA8AAAAAAAAAAAAAAAAAmAIAAGRycy9k&#10;b3ducmV2LnhtbFBLBQYAAAAABAAEAPUAAACJAwAAAAA=&#10;" fillcolor="black" strokeweight="0"/>
                  <v:oval id="Oval 165" o:spid="_x0000_s1189" style="position:absolute;left:2063;top:2551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m3SsUA&#10;AADcAAAADwAAAGRycy9kb3ducmV2LnhtbESPT08CMRTE7yZ8h+aReJOuGkUWCjESIzfCn4PHx/ax&#10;3bh9XdsnLN/emphwnMzMbzKzRe9bdaKYmsAG7kcFKOIq2IZrA/vd+90LqCTIFtvAZOBCCRbzwc0M&#10;SxvOvKHTVmqVIZxKNOBEulLrVDnymEahI87eMUSPkmWstY14znDf6oeieNYeG84LDjt6c1R9bX+8&#10;gWrpVuPjZfIZl2vZ9RtZHz6+tTG3w/51Ckqol2v4v72yBp4mj/B3Jh8BP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bdKxQAAANwAAAAPAAAAAAAAAAAAAAAAAJgCAABkcnMv&#10;ZG93bnJldi54bWxQSwUGAAAAAAQABAD1AAAAigMAAAAA&#10;" filled="f" strokeweight=".45pt">
                    <v:stroke joinstyle="miter"/>
                  </v:oval>
                </v:group>
                <v:group id="Group 166" o:spid="_x0000_s1190" style="position:absolute;left:6172;top:13227;width:216;height:254" coordorigin="972,2083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3qlw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Lw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eqXBxgAAANwA&#10;AAAPAAAAAAAAAAAAAAAAAKoCAABkcnMvZG93bnJldi54bWxQSwUGAAAAAAQABAD6AAAAnQMAAAAA&#10;">
                  <v:oval id="Oval 167" o:spid="_x0000_s1191" style="position:absolute;left:972;top:2083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hkvcQA&#10;AADcAAAADwAAAGRycy9kb3ducmV2LnhtbESPT2sCMRTE74V+h/AK3mq2BcVujSKFwuLJf9DrI3nd&#10;rG5e1iSuaz99IxR6HGbmN8x8ObhW9BRi41nBy7gAQay9abhWcNh/Ps9AxIRssPVMCm4UYbl4fJhj&#10;afyVt9TvUi0yhGOJCmxKXSll1JYcxrHviLP37YPDlGWopQl4zXDXyteimEqHDecFix19WNKn3cUp&#10;WLt+o6vOBtSr6ebraM/VjzwrNXoaVu8gEg3pP/zXroyCydsE7mfyEZ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IZL3EAAAA3AAAAA8AAAAAAAAAAAAAAAAAmAIAAGRycy9k&#10;b3ducmV2LnhtbFBLBQYAAAAABAAEAPUAAACJAwAAAAA=&#10;" fillcolor="black" strokeweight="0"/>
                  <v:oval id="Oval 168" o:spid="_x0000_s1192" style="position:absolute;left:972;top:2083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4U0sUA&#10;AADcAAAADwAAAGRycy9kb3ducmV2LnhtbESPT2sCMRTE7wW/Q3iF3mq2hVpdjSKVUm/in0OPr5vn&#10;ZnHzsk1edf32TaHgcZiZ3zCzRe9bdaaYmsAGnoYFKOIq2IZrA4f9++MYVBJki21gMnClBIv54G6G&#10;pQ0X3tJ5J7XKEE4lGnAiXal1qhx5TMPQEWfvGKJHyTLW2ka8ZLhv9XNRjLTHhvOCw47eHFWn3Y83&#10;UK3c+vV4nXzG1Ub2/VY2Xx/f2piH+345BSXUyy38315bAy+TE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XhTSxQAAANwAAAAPAAAAAAAAAAAAAAAAAJgCAABkcnMv&#10;ZG93bnJldi54bWxQSwUGAAAAAAQABAD1AAAAigMAAAAA&#10;" filled="f" strokeweight=".45pt">
                    <v:stroke joinstyle="miter"/>
                  </v:oval>
                </v:group>
                <v:group id="Group 169" o:spid="_x0000_s1193" style="position:absolute;left:971;top:16198;width:222;height:254" coordorigin="153,2551" coordsize="35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6g7t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r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qDu2xgAAANwA&#10;AAAPAAAAAAAAAAAAAAAAAKoCAABkcnMvZG93bnJldi54bWxQSwUGAAAAAAQABAD6AAAAnQMAAAAA&#10;">
                  <v:oval id="Oval 170" o:spid="_x0000_s1194" style="position:absolute;left:154;top:2551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nLI8AA&#10;AADcAAAADwAAAGRycy9kb3ducmV2LnhtbERPTWsCMRC9F/wPYYTealahUrdGEUFYPFkreB2S6Wbb&#10;zWRN4rrtr28OgsfH+16uB9eKnkJsPCuYTgoQxNqbhmsFp8/dyxuImJANtp5JwS9FWK9GT0ssjb/x&#10;B/XHVIscwrFEBTalrpQyaksO48R3xJn78sFhyjDU0gS85XDXyllRzKXDhnODxY62lvTP8eoU7F1/&#10;0FVnA+rN/HD+tpfqT16Ueh4Pm3cQiYb0EN/dlVHwush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UnLI8AAAADcAAAADwAAAAAAAAAAAAAAAACYAgAAZHJzL2Rvd25y&#10;ZXYueG1sUEsFBgAAAAAEAAQA9QAAAIUDAAAAAA==&#10;" fillcolor="black" strokeweight="0"/>
                  <v:oval id="Oval 171" o:spid="_x0000_s1195" style="position:absolute;left:153;top:2551;width:35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GAoMUA&#10;AADcAAAADwAAAGRycy9kb3ducmV2LnhtbESPT2sCMRTE7wW/Q3hCbzXbQv/sahSplHoTtYcen5vn&#10;ZunmZU1edf32TaHQ4zAzv2Fmi8F36kwxtYEN3E8KUMR1sC03Bj72b3cvoJIgW+wCk4ErJVjMRzcz&#10;rGy48JbOO2lUhnCq0IAT6SutU+3IY5qEnjh7xxA9Spax0TbiJcN9px+K4kl7bDkvOOzp1VH9tfv2&#10;BuqVWz8fr+VnXG1kP2xlc3g/aWNux8NyCkpokP/wX3ttDTyWJfyeyUdA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wYCgxQAAANwAAAAPAAAAAAAAAAAAAAAAAJgCAABkcnMv&#10;ZG93bnJldi54bWxQSwUGAAAAAAQABAD1AAAAigMAAAAA&#10;" filled="f" strokeweight=".45pt">
                    <v:stroke joinstyle="miter"/>
                  </v:oval>
                </v:group>
                <v:group id="Group 172" o:spid="_x0000_s1196" style="position:absolute;left:18300;top:13227;width:216;height:254" coordorigin="2882,2083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    <v:oval id="Oval 173" o:spid="_x0000_s1197" style="position:absolute;left:2882;top:2083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yWRcMA&#10;AADcAAAADwAAAGRycy9kb3ducmV2LnhtbESPwWrDMBBE74X+g9hCb7WcHExxooQQKJickrTQ6yJt&#10;LTfWypFUx+nXV4VAjsPMvGGW68n1YqQQO88KZkUJglh703Gr4OP97eUVREzIBnvPpOBKEdarx4cl&#10;1sZf+EDjMbUiQzjWqMCmNNRSRm3JYSz8QJy9Lx8cpixDK03AS4a7Xs7LspIOO84LFgfaWtKn449T&#10;sHPjXjeDDag31f7z256bX3lW6vlp2ixAJJrSPXxrN0ZBVc7g/0w+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1yWRcMAAADcAAAADwAAAAAAAAAAAAAAAACYAgAAZHJzL2Rv&#10;d25yZXYueG1sUEsFBgAAAAAEAAQA9QAAAIgDAAAAAA==&#10;" fillcolor="black" strokeweight="0"/>
                  <v:oval id="Oval 174" o:spid="_x0000_s1198" style="position:absolute;left:2882;top:2083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mKsQA&#10;AADcAAAADwAAAGRycy9kb3ducmV2LnhtbESPzW7CMBCE75X6DtZW4laccoCSYlBVhOCG+Dn0uI2X&#10;OGq8Tu0FwtvjSpV6HM3MN5rZovetulBMTWADL8MCFHEVbMO1geNh9fwKKgmyxTYwGbhRgsX88WGG&#10;pQ1X3tFlL7XKEE4lGnAiXal1qhx5TMPQEWfvFKJHyTLW2ka8Zrhv9agoxtpjw3nBYUcfjqrv/dkb&#10;qJZuMzndpp9xuZVDv5Pt1/pHGzN46t/fQAn18h/+a2+sgXExgt8z+Qjo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K5irEAAAA3AAAAA8AAAAAAAAAAAAAAAAAmAIAAGRycy9k&#10;b3ducmV2LnhtbFBLBQYAAAAABAAEAPUAAACJAwAAAAA=&#10;" filled="f" strokeweight=".45pt">
                    <v:stroke joinstyle="miter"/>
                  </v:oval>
                </v:group>
                <v:group id="Group 175" o:spid="_x0000_s1199" style="position:absolute;left:6172;top:2089;width:216;height:254" coordorigin="972,329" coordsize="34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JT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tEY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7zJTsQAAADcAAAA&#10;DwAAAAAAAAAAAAAAAACqAgAAZHJzL2Rvd25yZXYueG1sUEsFBgAAAAAEAAQA+gAAAJsDAAAAAA==&#10;">
                  <v:oval id="Oval 176" o:spid="_x0000_s1200" style="position:absolute;left:972;top:329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s13cMA&#10;AADcAAAADwAAAGRycy9kb3ducmV2LnhtbESPQWsCMRSE7wX/Q3iCt5ptkaWsRpFCYenJasHrI3lu&#10;Vjcva5Ku2/76plDwOMzMN8xqM7pODBRi61nB07wAQay9ablR8Hl4e3wBEROywc4zKfimCJv15GGF&#10;lfE3/qBhnxqRIRwrVGBT6ispo7bkMM59T5y9kw8OU5ahkSbgLcNdJ5+LopQOW84LFnt6taQv+y+n&#10;4N0NO133NqDelrvj2V7rH3lVajYdt0sQicZ0D/+3a6OgLBbwdyYf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s13cMAAADcAAAADwAAAAAAAAAAAAAAAACYAgAAZHJzL2Rv&#10;d25yZXYueG1sUEsFBgAAAAAEAAQA9QAAAIgDAAAAAA==&#10;" fillcolor="black" strokeweight="0"/>
                  <v:oval id="Oval 177" o:spid="_x0000_s1201" style="position:absolute;left:972;top:329;width:34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+XsUA&#10;AADcAAAADwAAAGRycy9kb3ducmV2LnhtbESPQU8CMRSE7yb+h+aZeJOuJiKsFGIkRm4ElgPHx/ax&#10;3bh9XdsnLP/emphwnMzMN5nZYvCdOlFMbWADj6MCFHEdbMuNgV318TABlQTZYheYDFwowWJ+ezPD&#10;0oYzb+i0lUZlCKcSDTiRvtQ61Y48plHoibN3DNGjZBkbbSOeM9x3+qkoxtpjy3nBYU/vjuqv7Y83&#10;UC/d6uV4me7jci3VsJH14fNbG3N/N7y9ghIa5Br+b6+sgXHxDH9n8hH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o35exQAAANwAAAAPAAAAAAAAAAAAAAAAAJgCAABkcnMv&#10;ZG93bnJldi54bWxQSwUGAAAAAAQABAD1AAAAigM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Vậy bá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980" w:dyaOrig="760">
          <v:shape id="_x0000_i1491" type="#_x0000_t75" style="width:198.75pt;height:38.25pt" o:ole="">
            <v:imagedata r:id="rId957" o:title=""/>
          </v:shape>
          <o:OLEObject Type="Embed" ProgID="Equation.DSMT4" ShapeID="_x0000_i1491" DrawAspect="Content" ObjectID="_1625140444" r:id="rId9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 w:line="254" w:lineRule="auto"/>
        <w:ind w:left="284" w:right="3365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492" type="#_x0000_t75" style="width:77.25pt;height:14.25pt" o:ole="">
            <v:imagedata r:id="rId959" o:title=""/>
          </v:shape>
          <o:OLEObject Type="Embed" ProgID="Equation.DSMT4" ShapeID="_x0000_i1492" DrawAspect="Content" ObjectID="_1625140445" r:id="rId9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93" type="#_x0000_t75" style="width:12.75pt;height:14.25pt" o:ole="">
            <v:imagedata r:id="rId961" o:title=""/>
          </v:shape>
          <o:OLEObject Type="Embed" ProgID="Equation.DSMT4" ShapeID="_x0000_i1493" DrawAspect="Content" ObjectID="_1625140446" r:id="rId9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94" type="#_x0000_t75" style="width:39pt;height:14.25pt" o:ole="">
            <v:imagedata r:id="rId963" o:title=""/>
          </v:shape>
          <o:OLEObject Type="Embed" ProgID="Equation.DSMT4" ShapeID="_x0000_i1494" DrawAspect="Content" ObjectID="_1625140447" r:id="rId96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5" type="#_x0000_t75" style="width:9.75pt;height:12.75pt" o:ole="">
            <v:imagedata r:id="rId965" o:title=""/>
          </v:shape>
          <o:OLEObject Type="Embed" ProgID="Equation.DSMT4" ShapeID="_x0000_i1495" DrawAspect="Content" ObjectID="_1625140448" r:id="rId9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96" type="#_x0000_t75" style="width:20.25pt;height:14.25pt" o:ole="">
            <v:imagedata r:id="rId967" o:title=""/>
          </v:shape>
          <o:OLEObject Type="Embed" ProgID="Equation.DSMT4" ShapeID="_x0000_i1496" DrawAspect="Content" ObjectID="_1625140449" r:id="rId968"/>
        </w:object>
      </w:r>
      <w:r w:rsidRPr="002042BA">
        <w:rPr>
          <w:rFonts w:ascii="Times New Roman" w:hAnsi="Times New Roman" w:cs="Times New Roman"/>
          <w:sz w:val="26"/>
          <w:szCs w:val="26"/>
        </w:rPr>
        <w:t>, suy ra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40" w:dyaOrig="400">
          <v:shape id="_x0000_i1497" type="#_x0000_t75" style="width:137.25pt;height:20.25pt" o:ole="">
            <v:imagedata r:id="rId969" o:title=""/>
          </v:shape>
          <o:OLEObject Type="Embed" ProgID="Equation.DSMT4" ShapeID="_x0000_i1497" DrawAspect="Content" ObjectID="_1625140450" r:id="rId97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98" type="#_x0000_t75" style="width:18pt;height:14.25pt" o:ole="">
            <v:imagedata r:id="rId971" o:title=""/>
          </v:shape>
          <o:OLEObject Type="Embed" ProgID="Equation.DSMT4" ShapeID="_x0000_i1498" DrawAspect="Content" ObjectID="_1625140451" r:id="rId9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99" type="#_x0000_t75" style="width:39pt;height:14.25pt" o:ole="">
            <v:imagedata r:id="rId973" o:title=""/>
          </v:shape>
          <o:OLEObject Type="Embed" ProgID="Equation.DSMT4" ShapeID="_x0000_i1499" DrawAspect="Content" ObjectID="_1625140452" r:id="rId9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1500" type="#_x0000_t75" style="width:105pt;height:14.25pt" o:ole="">
            <v:imagedata r:id="rId975" o:title=""/>
          </v:shape>
          <o:OLEObject Type="Embed" ProgID="Equation.DSMT4" ShapeID="_x0000_i1500" DrawAspect="Content" ObjectID="_1625140453" r:id="rId976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01" type="#_x0000_t75" style="width:15.75pt;height:20.25pt" o:ole="">
            <v:imagedata r:id="rId977" o:title=""/>
          </v:shape>
          <o:OLEObject Type="Embed" ProgID="Equation.DSMT4" ShapeID="_x0000_i1501" DrawAspect="Content" ObjectID="_1625140454" r:id="rId97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02" type="#_x0000_t75" style="width:27.75pt;height:14.25pt" o:ole="">
            <v:imagedata r:id="rId979" o:title=""/>
          </v:shape>
          <o:OLEObject Type="Embed" ProgID="Equation.DSMT4" ShapeID="_x0000_i1502" DrawAspect="Content" ObjectID="_1625140455" r:id="rId980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503" type="#_x0000_t75" style="width:12pt;height:12.75pt" o:ole="">
            <v:imagedata r:id="rId981" o:title=""/>
          </v:shape>
          <o:OLEObject Type="Embed" ProgID="Equation.DSMT4" ShapeID="_x0000_i1503" DrawAspect="Content" ObjectID="_1625140456" r:id="rId98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00" w:dyaOrig="260">
          <v:shape id="_x0000_i1504" type="#_x0000_t75" style="width:9.75pt;height:12.75pt" o:ole="">
            <v:imagedata r:id="rId983" o:title=""/>
          </v:shape>
          <o:OLEObject Type="Embed" ProgID="Equation.DSMT4" ShapeID="_x0000_i1504" DrawAspect="Content" ObjectID="_1625140457" r:id="rId98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00" w:dyaOrig="279">
          <v:shape id="_x0000_i1505" type="#_x0000_t75" style="width:20.25pt;height:14.25pt" o:ole="">
            <v:imagedata r:id="rId985" o:title=""/>
          </v:shape>
          <o:OLEObject Type="Embed" ProgID="Equation.DSMT4" ShapeID="_x0000_i1505" DrawAspect="Content" ObjectID="_1625140458" r:id="rId98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460" w:dyaOrig="279">
          <v:shape id="_x0000_i1506" type="#_x0000_t75" style="width:72.75pt;height:14.25pt" o:ole="">
            <v:imagedata r:id="rId987" o:title=""/>
          </v:shape>
          <o:OLEObject Type="Embed" ProgID="Equation.DSMT4" ShapeID="_x0000_i1506" DrawAspect="Content" ObjectID="_1625140459" r:id="rId98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380" w:dyaOrig="400">
          <v:shape id="_x0000_i1507" type="#_x0000_t75" style="width:18.75pt;height:20.25pt" o:ole="">
            <v:imagedata r:id="rId989" o:title=""/>
          </v:shape>
          <o:OLEObject Type="Embed" ProgID="Equation.DSMT4" ShapeID="_x0000_i1507" DrawAspect="Content" ObjectID="_1625140460" r:id="rId99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08" type="#_x0000_t75" style="width:15.75pt;height:20.25pt" o:ole="">
            <v:imagedata r:id="rId991" o:title=""/>
          </v:shape>
          <o:OLEObject Type="Embed" ProgID="Equation.DSMT4" ShapeID="_x0000_i1508" DrawAspect="Content" ObjectID="_1625140461" r:id="rId99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09" type="#_x0000_t75" style="width:18.75pt;height:20.25pt" o:ole="">
            <v:imagedata r:id="rId993" o:title=""/>
          </v:shape>
          <o:OLEObject Type="Embed" ProgID="Equation.DSMT4" ShapeID="_x0000_i1509" DrawAspect="Content" ObjectID="_1625140462" r:id="rId9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580" w:dyaOrig="680">
          <v:shape id="_x0000_i1510" type="#_x0000_t75" style="width:228.75pt;height:33.75pt" o:ole="">
            <v:imagedata r:id="rId995" o:title=""/>
          </v:shape>
          <o:OLEObject Type="Embed" ProgID="Equation.DSMT4" ShapeID="_x0000_i1510" DrawAspect="Content" ObjectID="_1625140463" r:id="rId9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diện tích mặt cầ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900" w:dyaOrig="340">
          <v:shape id="_x0000_i1511" type="#_x0000_t75" style="width:95.25pt;height:17.25pt" o:ole="">
            <v:imagedata r:id="rId997" o:title=""/>
          </v:shape>
          <o:OLEObject Type="Embed" ProgID="Equation.DSMT4" ShapeID="_x0000_i1511" DrawAspect="Content" ObjectID="_1625140464" r:id="rId9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(đvdt)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12" type="#_x0000_t75" style="width:17.25pt;height:12.75pt" o:ole="">
            <v:imagedata r:id="rId999" o:title=""/>
          </v:shape>
          <o:OLEObject Type="Embed" ProgID="Equation.DSMT4" ShapeID="_x0000_i1512" DrawAspect="Content" ObjectID="_1625140465" r:id="rId10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13" type="#_x0000_t75" style="width:21.75pt;height:14.25pt" o:ole="">
            <v:imagedata r:id="rId1001" o:title=""/>
          </v:shape>
          <o:OLEObject Type="Embed" ProgID="Equation.DSMT4" ShapeID="_x0000_i1513" DrawAspect="Content" ObjectID="_1625140466" r:id="rId10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960" w:dyaOrig="400">
          <v:shape id="_x0000_i1514" type="#_x0000_t75" style="width:147.75pt;height:20.25pt" o:ole="">
            <v:imagedata r:id="rId1003" o:title=""/>
          </v:shape>
          <o:OLEObject Type="Embed" ProgID="Equation.DSMT4" ShapeID="_x0000_i1514" DrawAspect="Content" ObjectID="_1625140467" r:id="rId100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15" type="#_x0000_t75" style="width:27.75pt;height:14.25pt" o:ole="">
            <v:imagedata r:id="rId1005" o:title=""/>
          </v:shape>
          <o:OLEObject Type="Embed" ProgID="Equation.DSMT4" ShapeID="_x0000_i1515" DrawAspect="Content" ObjectID="_1625140468" r:id="rId100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60" w:dyaOrig="279">
          <v:shape id="_x0000_i1516" type="#_x0000_t75" style="width:23.25pt;height:14.25pt" o:ole="">
            <v:imagedata r:id="rId1007" o:title=""/>
          </v:shape>
          <o:OLEObject Type="Embed" ProgID="Equation.DSMT4" ShapeID="_x0000_i1516" DrawAspect="Content" ObjectID="_1625140469" r:id="rId100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đường cao và cũng là trung tuyến nên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17" type="#_x0000_t75" style="width:27.75pt;height:14.25pt" o:ole="">
            <v:imagedata r:id="rId1009" o:title=""/>
          </v:shape>
          <o:OLEObject Type="Embed" ProgID="Equation.DSMT4" ShapeID="_x0000_i1517" DrawAspect="Content" ObjectID="_1625140470" r:id="rId1010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ân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518" type="#_x0000_t75" style="width:12pt;height:14.25pt" o:ole="">
            <v:imagedata r:id="rId1011" o:title=""/>
          </v:shape>
          <o:OLEObject Type="Embed" ProgID="Equation.DSMT4" ShapeID="_x0000_i1518" DrawAspect="Content" ObjectID="_1625140471" r:id="rId101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pacing w:val="-4"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5408" behindDoc="1" locked="0" layoutInCell="1" allowOverlap="1" wp14:anchorId="5744D410" wp14:editId="06885869">
                <wp:simplePos x="0" y="0"/>
                <wp:positionH relativeFrom="column">
                  <wp:posOffset>3448050</wp:posOffset>
                </wp:positionH>
                <wp:positionV relativeFrom="paragraph">
                  <wp:posOffset>51435</wp:posOffset>
                </wp:positionV>
                <wp:extent cx="1619250" cy="1589405"/>
                <wp:effectExtent l="0" t="0" r="0" b="1079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5" name="Freeform 180"/>
                        <wps:cNvSpPr>
                          <a:spLocks noEditPoints="1"/>
                        </wps:cNvSpPr>
                        <wps:spPr bwMode="auto">
                          <a:xfrm>
                            <a:off x="144145" y="988695"/>
                            <a:ext cx="1330960" cy="3810"/>
                          </a:xfrm>
                          <a:custGeom>
                            <a:avLst/>
                            <a:gdLst>
                              <a:gd name="T0" fmla="*/ 40 w 2096"/>
                              <a:gd name="T1" fmla="*/ 6 h 6"/>
                              <a:gd name="T2" fmla="*/ 67 w 2096"/>
                              <a:gd name="T3" fmla="*/ 0 h 6"/>
                              <a:gd name="T4" fmla="*/ 67 w 2096"/>
                              <a:gd name="T5" fmla="*/ 6 h 6"/>
                              <a:gd name="T6" fmla="*/ 174 w 2096"/>
                              <a:gd name="T7" fmla="*/ 0 h 6"/>
                              <a:gd name="T8" fmla="*/ 133 w 2096"/>
                              <a:gd name="T9" fmla="*/ 0 h 6"/>
                              <a:gd name="T10" fmla="*/ 240 w 2096"/>
                              <a:gd name="T11" fmla="*/ 6 h 6"/>
                              <a:gd name="T12" fmla="*/ 267 w 2096"/>
                              <a:gd name="T13" fmla="*/ 0 h 6"/>
                              <a:gd name="T14" fmla="*/ 267 w 2096"/>
                              <a:gd name="T15" fmla="*/ 6 h 6"/>
                              <a:gd name="T16" fmla="*/ 374 w 2096"/>
                              <a:gd name="T17" fmla="*/ 0 h 6"/>
                              <a:gd name="T18" fmla="*/ 334 w 2096"/>
                              <a:gd name="T19" fmla="*/ 0 h 6"/>
                              <a:gd name="T20" fmla="*/ 441 w 2096"/>
                              <a:gd name="T21" fmla="*/ 6 h 6"/>
                              <a:gd name="T22" fmla="*/ 467 w 2096"/>
                              <a:gd name="T23" fmla="*/ 0 h 6"/>
                              <a:gd name="T24" fmla="*/ 467 w 2096"/>
                              <a:gd name="T25" fmla="*/ 6 h 6"/>
                              <a:gd name="T26" fmla="*/ 574 w 2096"/>
                              <a:gd name="T27" fmla="*/ 0 h 6"/>
                              <a:gd name="T28" fmla="*/ 534 w 2096"/>
                              <a:gd name="T29" fmla="*/ 0 h 6"/>
                              <a:gd name="T30" fmla="*/ 641 w 2096"/>
                              <a:gd name="T31" fmla="*/ 6 h 6"/>
                              <a:gd name="T32" fmla="*/ 668 w 2096"/>
                              <a:gd name="T33" fmla="*/ 0 h 6"/>
                              <a:gd name="T34" fmla="*/ 668 w 2096"/>
                              <a:gd name="T35" fmla="*/ 6 h 6"/>
                              <a:gd name="T36" fmla="*/ 774 w 2096"/>
                              <a:gd name="T37" fmla="*/ 0 h 6"/>
                              <a:gd name="T38" fmla="*/ 734 w 2096"/>
                              <a:gd name="T39" fmla="*/ 0 h 6"/>
                              <a:gd name="T40" fmla="*/ 841 w 2096"/>
                              <a:gd name="T41" fmla="*/ 6 h 6"/>
                              <a:gd name="T42" fmla="*/ 868 w 2096"/>
                              <a:gd name="T43" fmla="*/ 0 h 6"/>
                              <a:gd name="T44" fmla="*/ 868 w 2096"/>
                              <a:gd name="T45" fmla="*/ 6 h 6"/>
                              <a:gd name="T46" fmla="*/ 975 w 2096"/>
                              <a:gd name="T47" fmla="*/ 0 h 6"/>
                              <a:gd name="T48" fmla="*/ 935 w 2096"/>
                              <a:gd name="T49" fmla="*/ 0 h 6"/>
                              <a:gd name="T50" fmla="*/ 1041 w 2096"/>
                              <a:gd name="T51" fmla="*/ 6 h 6"/>
                              <a:gd name="T52" fmla="*/ 1068 w 2096"/>
                              <a:gd name="T53" fmla="*/ 0 h 6"/>
                              <a:gd name="T54" fmla="*/ 1068 w 2096"/>
                              <a:gd name="T55" fmla="*/ 6 h 6"/>
                              <a:gd name="T56" fmla="*/ 1175 w 2096"/>
                              <a:gd name="T57" fmla="*/ 0 h 6"/>
                              <a:gd name="T58" fmla="*/ 1135 w 2096"/>
                              <a:gd name="T59" fmla="*/ 0 h 6"/>
                              <a:gd name="T60" fmla="*/ 1242 w 2096"/>
                              <a:gd name="T61" fmla="*/ 6 h 6"/>
                              <a:gd name="T62" fmla="*/ 1268 w 2096"/>
                              <a:gd name="T63" fmla="*/ 0 h 6"/>
                              <a:gd name="T64" fmla="*/ 1268 w 2096"/>
                              <a:gd name="T65" fmla="*/ 6 h 6"/>
                              <a:gd name="T66" fmla="*/ 1375 w 2096"/>
                              <a:gd name="T67" fmla="*/ 0 h 6"/>
                              <a:gd name="T68" fmla="*/ 1335 w 2096"/>
                              <a:gd name="T69" fmla="*/ 0 h 6"/>
                              <a:gd name="T70" fmla="*/ 1442 w 2096"/>
                              <a:gd name="T71" fmla="*/ 6 h 6"/>
                              <a:gd name="T72" fmla="*/ 1469 w 2096"/>
                              <a:gd name="T73" fmla="*/ 0 h 6"/>
                              <a:gd name="T74" fmla="*/ 1469 w 2096"/>
                              <a:gd name="T75" fmla="*/ 6 h 6"/>
                              <a:gd name="T76" fmla="*/ 1575 w 2096"/>
                              <a:gd name="T77" fmla="*/ 0 h 6"/>
                              <a:gd name="T78" fmla="*/ 1535 w 2096"/>
                              <a:gd name="T79" fmla="*/ 0 h 6"/>
                              <a:gd name="T80" fmla="*/ 1642 w 2096"/>
                              <a:gd name="T81" fmla="*/ 6 h 6"/>
                              <a:gd name="T82" fmla="*/ 1669 w 2096"/>
                              <a:gd name="T83" fmla="*/ 0 h 6"/>
                              <a:gd name="T84" fmla="*/ 1669 w 2096"/>
                              <a:gd name="T85" fmla="*/ 6 h 6"/>
                              <a:gd name="T86" fmla="*/ 1776 w 2096"/>
                              <a:gd name="T87" fmla="*/ 0 h 6"/>
                              <a:gd name="T88" fmla="*/ 1736 w 2096"/>
                              <a:gd name="T89" fmla="*/ 0 h 6"/>
                              <a:gd name="T90" fmla="*/ 1842 w 2096"/>
                              <a:gd name="T91" fmla="*/ 6 h 6"/>
                              <a:gd name="T92" fmla="*/ 1869 w 2096"/>
                              <a:gd name="T93" fmla="*/ 0 h 6"/>
                              <a:gd name="T94" fmla="*/ 1869 w 2096"/>
                              <a:gd name="T95" fmla="*/ 6 h 6"/>
                              <a:gd name="T96" fmla="*/ 1976 w 2096"/>
                              <a:gd name="T97" fmla="*/ 0 h 6"/>
                              <a:gd name="T98" fmla="*/ 1936 w 2096"/>
                              <a:gd name="T99" fmla="*/ 0 h 6"/>
                              <a:gd name="T100" fmla="*/ 2043 w 2096"/>
                              <a:gd name="T101" fmla="*/ 6 h 6"/>
                              <a:gd name="T102" fmla="*/ 2069 w 2096"/>
                              <a:gd name="T103" fmla="*/ 0 h 6"/>
                              <a:gd name="T104" fmla="*/ 2069 w 2096"/>
                              <a:gd name="T105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096" h="6">
                                <a:moveTo>
                                  <a:pt x="0" y="0"/>
                                </a:moveTo>
                                <a:lnTo>
                                  <a:pt x="40" y="0"/>
                                </a:lnTo>
                                <a:lnTo>
                                  <a:pt x="40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67" y="0"/>
                                </a:moveTo>
                                <a:lnTo>
                                  <a:pt x="107" y="0"/>
                                </a:lnTo>
                                <a:lnTo>
                                  <a:pt x="107" y="6"/>
                                </a:lnTo>
                                <a:lnTo>
                                  <a:pt x="67" y="6"/>
                                </a:lnTo>
                                <a:lnTo>
                                  <a:pt x="67" y="0"/>
                                </a:lnTo>
                                <a:close/>
                                <a:moveTo>
                                  <a:pt x="133" y="0"/>
                                </a:moveTo>
                                <a:lnTo>
                                  <a:pt x="174" y="0"/>
                                </a:lnTo>
                                <a:lnTo>
                                  <a:pt x="174" y="6"/>
                                </a:lnTo>
                                <a:lnTo>
                                  <a:pt x="133" y="6"/>
                                </a:lnTo>
                                <a:lnTo>
                                  <a:pt x="133" y="0"/>
                                </a:lnTo>
                                <a:close/>
                                <a:moveTo>
                                  <a:pt x="200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6"/>
                                </a:lnTo>
                                <a:lnTo>
                                  <a:pt x="200" y="6"/>
                                </a:lnTo>
                                <a:lnTo>
                                  <a:pt x="200" y="0"/>
                                </a:lnTo>
                                <a:close/>
                                <a:moveTo>
                                  <a:pt x="267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6"/>
                                </a:lnTo>
                                <a:lnTo>
                                  <a:pt x="267" y="6"/>
                                </a:lnTo>
                                <a:lnTo>
                                  <a:pt x="267" y="0"/>
                                </a:lnTo>
                                <a:close/>
                                <a:moveTo>
                                  <a:pt x="334" y="0"/>
                                </a:moveTo>
                                <a:lnTo>
                                  <a:pt x="374" y="0"/>
                                </a:lnTo>
                                <a:lnTo>
                                  <a:pt x="374" y="6"/>
                                </a:lnTo>
                                <a:lnTo>
                                  <a:pt x="334" y="6"/>
                                </a:lnTo>
                                <a:lnTo>
                                  <a:pt x="334" y="0"/>
                                </a:lnTo>
                                <a:close/>
                                <a:moveTo>
                                  <a:pt x="401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6"/>
                                </a:lnTo>
                                <a:lnTo>
                                  <a:pt x="401" y="6"/>
                                </a:lnTo>
                                <a:lnTo>
                                  <a:pt x="401" y="0"/>
                                </a:lnTo>
                                <a:close/>
                                <a:moveTo>
                                  <a:pt x="467" y="0"/>
                                </a:moveTo>
                                <a:lnTo>
                                  <a:pt x="507" y="0"/>
                                </a:lnTo>
                                <a:lnTo>
                                  <a:pt x="507" y="6"/>
                                </a:lnTo>
                                <a:lnTo>
                                  <a:pt x="467" y="6"/>
                                </a:lnTo>
                                <a:lnTo>
                                  <a:pt x="467" y="0"/>
                                </a:lnTo>
                                <a:close/>
                                <a:moveTo>
                                  <a:pt x="534" y="0"/>
                                </a:moveTo>
                                <a:lnTo>
                                  <a:pt x="574" y="0"/>
                                </a:lnTo>
                                <a:lnTo>
                                  <a:pt x="574" y="6"/>
                                </a:lnTo>
                                <a:lnTo>
                                  <a:pt x="534" y="6"/>
                                </a:lnTo>
                                <a:lnTo>
                                  <a:pt x="534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6"/>
                                </a:lnTo>
                                <a:lnTo>
                                  <a:pt x="601" y="6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68" y="0"/>
                                </a:moveTo>
                                <a:lnTo>
                                  <a:pt x="708" y="0"/>
                                </a:lnTo>
                                <a:lnTo>
                                  <a:pt x="708" y="6"/>
                                </a:lnTo>
                                <a:lnTo>
                                  <a:pt x="668" y="6"/>
                                </a:lnTo>
                                <a:lnTo>
                                  <a:pt x="668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774" y="0"/>
                                </a:lnTo>
                                <a:lnTo>
                                  <a:pt x="774" y="6"/>
                                </a:lnTo>
                                <a:lnTo>
                                  <a:pt x="734" y="6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01" y="0"/>
                                </a:moveTo>
                                <a:lnTo>
                                  <a:pt x="841" y="0"/>
                                </a:lnTo>
                                <a:lnTo>
                                  <a:pt x="841" y="6"/>
                                </a:lnTo>
                                <a:lnTo>
                                  <a:pt x="801" y="6"/>
                                </a:lnTo>
                                <a:lnTo>
                                  <a:pt x="801" y="0"/>
                                </a:lnTo>
                                <a:close/>
                                <a:moveTo>
                                  <a:pt x="868" y="0"/>
                                </a:moveTo>
                                <a:lnTo>
                                  <a:pt x="908" y="0"/>
                                </a:lnTo>
                                <a:lnTo>
                                  <a:pt x="908" y="6"/>
                                </a:lnTo>
                                <a:lnTo>
                                  <a:pt x="868" y="6"/>
                                </a:lnTo>
                                <a:lnTo>
                                  <a:pt x="868" y="0"/>
                                </a:lnTo>
                                <a:close/>
                                <a:moveTo>
                                  <a:pt x="935" y="0"/>
                                </a:moveTo>
                                <a:lnTo>
                                  <a:pt x="975" y="0"/>
                                </a:lnTo>
                                <a:lnTo>
                                  <a:pt x="975" y="6"/>
                                </a:lnTo>
                                <a:lnTo>
                                  <a:pt x="935" y="6"/>
                                </a:lnTo>
                                <a:lnTo>
                                  <a:pt x="935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41" y="0"/>
                                </a:lnTo>
                                <a:lnTo>
                                  <a:pt x="1041" y="6"/>
                                </a:lnTo>
                                <a:lnTo>
                                  <a:pt x="1001" y="6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68" y="0"/>
                                </a:moveTo>
                                <a:lnTo>
                                  <a:pt x="1108" y="0"/>
                                </a:lnTo>
                                <a:lnTo>
                                  <a:pt x="1108" y="6"/>
                                </a:lnTo>
                                <a:lnTo>
                                  <a:pt x="1068" y="6"/>
                                </a:lnTo>
                                <a:lnTo>
                                  <a:pt x="1068" y="0"/>
                                </a:lnTo>
                                <a:close/>
                                <a:moveTo>
                                  <a:pt x="1135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6"/>
                                </a:lnTo>
                                <a:lnTo>
                                  <a:pt x="1135" y="6"/>
                                </a:lnTo>
                                <a:lnTo>
                                  <a:pt x="1135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42" y="0"/>
                                </a:lnTo>
                                <a:lnTo>
                                  <a:pt x="1242" y="6"/>
                                </a:lnTo>
                                <a:lnTo>
                                  <a:pt x="1202" y="6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68" y="0"/>
                                </a:moveTo>
                                <a:lnTo>
                                  <a:pt x="1308" y="0"/>
                                </a:lnTo>
                                <a:lnTo>
                                  <a:pt x="1308" y="6"/>
                                </a:lnTo>
                                <a:lnTo>
                                  <a:pt x="1268" y="6"/>
                                </a:lnTo>
                                <a:lnTo>
                                  <a:pt x="1268" y="0"/>
                                </a:lnTo>
                                <a:close/>
                                <a:moveTo>
                                  <a:pt x="1335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6"/>
                                </a:lnTo>
                                <a:lnTo>
                                  <a:pt x="1335" y="6"/>
                                </a:lnTo>
                                <a:lnTo>
                                  <a:pt x="1335" y="0"/>
                                </a:lnTo>
                                <a:close/>
                                <a:moveTo>
                                  <a:pt x="1402" y="0"/>
                                </a:moveTo>
                                <a:lnTo>
                                  <a:pt x="1442" y="0"/>
                                </a:lnTo>
                                <a:lnTo>
                                  <a:pt x="1442" y="6"/>
                                </a:lnTo>
                                <a:lnTo>
                                  <a:pt x="1402" y="6"/>
                                </a:lnTo>
                                <a:lnTo>
                                  <a:pt x="1402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6"/>
                                </a:lnTo>
                                <a:lnTo>
                                  <a:pt x="1535" y="6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02" y="0"/>
                                </a:moveTo>
                                <a:lnTo>
                                  <a:pt x="1642" y="0"/>
                                </a:lnTo>
                                <a:lnTo>
                                  <a:pt x="1642" y="6"/>
                                </a:lnTo>
                                <a:lnTo>
                                  <a:pt x="1602" y="6"/>
                                </a:lnTo>
                                <a:lnTo>
                                  <a:pt x="1602" y="0"/>
                                </a:lnTo>
                                <a:close/>
                                <a:moveTo>
                                  <a:pt x="1669" y="0"/>
                                </a:moveTo>
                                <a:lnTo>
                                  <a:pt x="1709" y="0"/>
                                </a:lnTo>
                                <a:lnTo>
                                  <a:pt x="1709" y="6"/>
                                </a:lnTo>
                                <a:lnTo>
                                  <a:pt x="1669" y="6"/>
                                </a:lnTo>
                                <a:lnTo>
                                  <a:pt x="1669" y="0"/>
                                </a:lnTo>
                                <a:close/>
                                <a:moveTo>
                                  <a:pt x="1736" y="0"/>
                                </a:moveTo>
                                <a:lnTo>
                                  <a:pt x="1776" y="0"/>
                                </a:lnTo>
                                <a:lnTo>
                                  <a:pt x="1776" y="6"/>
                                </a:lnTo>
                                <a:lnTo>
                                  <a:pt x="1736" y="6"/>
                                </a:lnTo>
                                <a:lnTo>
                                  <a:pt x="1736" y="0"/>
                                </a:lnTo>
                                <a:close/>
                                <a:moveTo>
                                  <a:pt x="1802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6"/>
                                </a:lnTo>
                                <a:lnTo>
                                  <a:pt x="1802" y="6"/>
                                </a:lnTo>
                                <a:lnTo>
                                  <a:pt x="1802" y="0"/>
                                </a:lnTo>
                                <a:close/>
                                <a:moveTo>
                                  <a:pt x="1869" y="0"/>
                                </a:moveTo>
                                <a:lnTo>
                                  <a:pt x="1909" y="0"/>
                                </a:lnTo>
                                <a:lnTo>
                                  <a:pt x="1909" y="6"/>
                                </a:lnTo>
                                <a:lnTo>
                                  <a:pt x="1869" y="6"/>
                                </a:lnTo>
                                <a:lnTo>
                                  <a:pt x="1869" y="0"/>
                                </a:lnTo>
                                <a:close/>
                                <a:moveTo>
                                  <a:pt x="1936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6"/>
                                </a:lnTo>
                                <a:lnTo>
                                  <a:pt x="1936" y="6"/>
                                </a:lnTo>
                                <a:lnTo>
                                  <a:pt x="1936" y="0"/>
                                </a:lnTo>
                                <a:close/>
                                <a:moveTo>
                                  <a:pt x="2003" y="0"/>
                                </a:moveTo>
                                <a:lnTo>
                                  <a:pt x="2043" y="0"/>
                                </a:lnTo>
                                <a:lnTo>
                                  <a:pt x="2043" y="6"/>
                                </a:lnTo>
                                <a:lnTo>
                                  <a:pt x="2003" y="6"/>
                                </a:lnTo>
                                <a:lnTo>
                                  <a:pt x="2003" y="0"/>
                                </a:lnTo>
                                <a:close/>
                                <a:moveTo>
                                  <a:pt x="2069" y="0"/>
                                </a:moveTo>
                                <a:lnTo>
                                  <a:pt x="2096" y="0"/>
                                </a:lnTo>
                                <a:lnTo>
                                  <a:pt x="2096" y="6"/>
                                </a:lnTo>
                                <a:lnTo>
                                  <a:pt x="2069" y="6"/>
                                </a:lnTo>
                                <a:lnTo>
                                  <a:pt x="20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Line 181"/>
                        <wps:cNvCnPr/>
                        <wps:spPr bwMode="auto">
                          <a:xfrm>
                            <a:off x="144145" y="990600"/>
                            <a:ext cx="48323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182"/>
                        <wps:cNvCnPr/>
                        <wps:spPr bwMode="auto">
                          <a:xfrm flipV="1">
                            <a:off x="627380" y="990600"/>
                            <a:ext cx="84772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183"/>
                        <wps:cNvCnPr/>
                        <wps:spPr bwMode="auto">
                          <a:xfrm>
                            <a:off x="80962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184"/>
                        <wps:cNvCnPr/>
                        <wps:spPr bwMode="auto">
                          <a:xfrm flipH="1">
                            <a:off x="627380" y="146685"/>
                            <a:ext cx="182245" cy="11569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185"/>
                        <wps:cNvCnPr/>
                        <wps:spPr bwMode="auto">
                          <a:xfrm flipH="1">
                            <a:off x="14414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Freeform 186"/>
                        <wps:cNvSpPr>
                          <a:spLocks noEditPoints="1"/>
                        </wps:cNvSpPr>
                        <wps:spPr bwMode="auto">
                          <a:xfrm>
                            <a:off x="807720" y="146685"/>
                            <a:ext cx="3810" cy="843915"/>
                          </a:xfrm>
                          <a:custGeom>
                            <a:avLst/>
                            <a:gdLst>
                              <a:gd name="T0" fmla="*/ 6 w 6"/>
                              <a:gd name="T1" fmla="*/ 38 h 1329"/>
                              <a:gd name="T2" fmla="*/ 0 w 6"/>
                              <a:gd name="T3" fmla="*/ 0 h 1329"/>
                              <a:gd name="T4" fmla="*/ 6 w 6"/>
                              <a:gd name="T5" fmla="*/ 63 h 1329"/>
                              <a:gd name="T6" fmla="*/ 0 w 6"/>
                              <a:gd name="T7" fmla="*/ 101 h 1329"/>
                              <a:gd name="T8" fmla="*/ 6 w 6"/>
                              <a:gd name="T9" fmla="*/ 63 h 1329"/>
                              <a:gd name="T10" fmla="*/ 6 w 6"/>
                              <a:gd name="T11" fmla="*/ 164 h 1329"/>
                              <a:gd name="T12" fmla="*/ 0 w 6"/>
                              <a:gd name="T13" fmla="*/ 126 h 1329"/>
                              <a:gd name="T14" fmla="*/ 6 w 6"/>
                              <a:gd name="T15" fmla="*/ 189 h 1329"/>
                              <a:gd name="T16" fmla="*/ 0 w 6"/>
                              <a:gd name="T17" fmla="*/ 227 h 1329"/>
                              <a:gd name="T18" fmla="*/ 6 w 6"/>
                              <a:gd name="T19" fmla="*/ 189 h 1329"/>
                              <a:gd name="T20" fmla="*/ 6 w 6"/>
                              <a:gd name="T21" fmla="*/ 291 h 1329"/>
                              <a:gd name="T22" fmla="*/ 0 w 6"/>
                              <a:gd name="T23" fmla="*/ 253 h 1329"/>
                              <a:gd name="T24" fmla="*/ 6 w 6"/>
                              <a:gd name="T25" fmla="*/ 316 h 1329"/>
                              <a:gd name="T26" fmla="*/ 0 w 6"/>
                              <a:gd name="T27" fmla="*/ 354 h 1329"/>
                              <a:gd name="T28" fmla="*/ 6 w 6"/>
                              <a:gd name="T29" fmla="*/ 316 h 1329"/>
                              <a:gd name="T30" fmla="*/ 6 w 6"/>
                              <a:gd name="T31" fmla="*/ 417 h 1329"/>
                              <a:gd name="T32" fmla="*/ 0 w 6"/>
                              <a:gd name="T33" fmla="*/ 379 h 1329"/>
                              <a:gd name="T34" fmla="*/ 6 w 6"/>
                              <a:gd name="T35" fmla="*/ 442 h 1329"/>
                              <a:gd name="T36" fmla="*/ 0 w 6"/>
                              <a:gd name="T37" fmla="*/ 480 h 1329"/>
                              <a:gd name="T38" fmla="*/ 6 w 6"/>
                              <a:gd name="T39" fmla="*/ 442 h 1329"/>
                              <a:gd name="T40" fmla="*/ 6 w 6"/>
                              <a:gd name="T41" fmla="*/ 543 h 1329"/>
                              <a:gd name="T42" fmla="*/ 0 w 6"/>
                              <a:gd name="T43" fmla="*/ 505 h 1329"/>
                              <a:gd name="T44" fmla="*/ 6 w 6"/>
                              <a:gd name="T45" fmla="*/ 568 h 1329"/>
                              <a:gd name="T46" fmla="*/ 0 w 6"/>
                              <a:gd name="T47" fmla="*/ 606 h 1329"/>
                              <a:gd name="T48" fmla="*/ 6 w 6"/>
                              <a:gd name="T49" fmla="*/ 568 h 1329"/>
                              <a:gd name="T50" fmla="*/ 6 w 6"/>
                              <a:gd name="T51" fmla="*/ 669 h 1329"/>
                              <a:gd name="T52" fmla="*/ 0 w 6"/>
                              <a:gd name="T53" fmla="*/ 632 h 1329"/>
                              <a:gd name="T54" fmla="*/ 6 w 6"/>
                              <a:gd name="T55" fmla="*/ 695 h 1329"/>
                              <a:gd name="T56" fmla="*/ 0 w 6"/>
                              <a:gd name="T57" fmla="*/ 733 h 1329"/>
                              <a:gd name="T58" fmla="*/ 6 w 6"/>
                              <a:gd name="T59" fmla="*/ 695 h 1329"/>
                              <a:gd name="T60" fmla="*/ 6 w 6"/>
                              <a:gd name="T61" fmla="*/ 796 h 1329"/>
                              <a:gd name="T62" fmla="*/ 0 w 6"/>
                              <a:gd name="T63" fmla="*/ 758 h 1329"/>
                              <a:gd name="T64" fmla="*/ 6 w 6"/>
                              <a:gd name="T65" fmla="*/ 821 h 1329"/>
                              <a:gd name="T66" fmla="*/ 0 w 6"/>
                              <a:gd name="T67" fmla="*/ 859 h 1329"/>
                              <a:gd name="T68" fmla="*/ 6 w 6"/>
                              <a:gd name="T69" fmla="*/ 821 h 1329"/>
                              <a:gd name="T70" fmla="*/ 6 w 6"/>
                              <a:gd name="T71" fmla="*/ 922 h 1329"/>
                              <a:gd name="T72" fmla="*/ 0 w 6"/>
                              <a:gd name="T73" fmla="*/ 884 h 1329"/>
                              <a:gd name="T74" fmla="*/ 6 w 6"/>
                              <a:gd name="T75" fmla="*/ 947 h 1329"/>
                              <a:gd name="T76" fmla="*/ 0 w 6"/>
                              <a:gd name="T77" fmla="*/ 985 h 1329"/>
                              <a:gd name="T78" fmla="*/ 6 w 6"/>
                              <a:gd name="T79" fmla="*/ 947 h 1329"/>
                              <a:gd name="T80" fmla="*/ 6 w 6"/>
                              <a:gd name="T81" fmla="*/ 1048 h 1329"/>
                              <a:gd name="T82" fmla="*/ 0 w 6"/>
                              <a:gd name="T83" fmla="*/ 1011 h 1329"/>
                              <a:gd name="T84" fmla="*/ 6 w 6"/>
                              <a:gd name="T85" fmla="*/ 1074 h 1329"/>
                              <a:gd name="T86" fmla="*/ 0 w 6"/>
                              <a:gd name="T87" fmla="*/ 1112 h 1329"/>
                              <a:gd name="T88" fmla="*/ 6 w 6"/>
                              <a:gd name="T89" fmla="*/ 1074 h 1329"/>
                              <a:gd name="T90" fmla="*/ 6 w 6"/>
                              <a:gd name="T91" fmla="*/ 1175 h 1329"/>
                              <a:gd name="T92" fmla="*/ 0 w 6"/>
                              <a:gd name="T93" fmla="*/ 1137 h 1329"/>
                              <a:gd name="T94" fmla="*/ 6 w 6"/>
                              <a:gd name="T95" fmla="*/ 1200 h 1329"/>
                              <a:gd name="T96" fmla="*/ 0 w 6"/>
                              <a:gd name="T97" fmla="*/ 1238 h 1329"/>
                              <a:gd name="T98" fmla="*/ 6 w 6"/>
                              <a:gd name="T99" fmla="*/ 1200 h 1329"/>
                              <a:gd name="T100" fmla="*/ 6 w 6"/>
                              <a:gd name="T101" fmla="*/ 1301 h 1329"/>
                              <a:gd name="T102" fmla="*/ 0 w 6"/>
                              <a:gd name="T103" fmla="*/ 1263 h 1329"/>
                              <a:gd name="T104" fmla="*/ 6 w 6"/>
                              <a:gd name="T105" fmla="*/ 1326 h 1329"/>
                              <a:gd name="T106" fmla="*/ 0 w 6"/>
                              <a:gd name="T107" fmla="*/ 1329 h 1329"/>
                              <a:gd name="T108" fmla="*/ 6 w 6"/>
                              <a:gd name="T109" fmla="*/ 1326 h 13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" h="1329">
                                <a:moveTo>
                                  <a:pt x="6" y="0"/>
                                </a:moveTo>
                                <a:lnTo>
                                  <a:pt x="6" y="38"/>
                                </a:lnTo>
                                <a:lnTo>
                                  <a:pt x="0" y="38"/>
                                </a:lnTo>
                                <a:lnTo>
                                  <a:pt x="0" y="0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" y="63"/>
                                </a:moveTo>
                                <a:lnTo>
                                  <a:pt x="6" y="101"/>
                                </a:lnTo>
                                <a:lnTo>
                                  <a:pt x="0" y="101"/>
                                </a:lnTo>
                                <a:lnTo>
                                  <a:pt x="0" y="63"/>
                                </a:lnTo>
                                <a:lnTo>
                                  <a:pt x="6" y="63"/>
                                </a:lnTo>
                                <a:close/>
                                <a:moveTo>
                                  <a:pt x="6" y="126"/>
                                </a:moveTo>
                                <a:lnTo>
                                  <a:pt x="6" y="164"/>
                                </a:lnTo>
                                <a:lnTo>
                                  <a:pt x="0" y="164"/>
                                </a:lnTo>
                                <a:lnTo>
                                  <a:pt x="0" y="126"/>
                                </a:lnTo>
                                <a:lnTo>
                                  <a:pt x="6" y="126"/>
                                </a:lnTo>
                                <a:close/>
                                <a:moveTo>
                                  <a:pt x="6" y="189"/>
                                </a:moveTo>
                                <a:lnTo>
                                  <a:pt x="6" y="227"/>
                                </a:lnTo>
                                <a:lnTo>
                                  <a:pt x="0" y="227"/>
                                </a:lnTo>
                                <a:lnTo>
                                  <a:pt x="0" y="189"/>
                                </a:lnTo>
                                <a:lnTo>
                                  <a:pt x="6" y="189"/>
                                </a:lnTo>
                                <a:close/>
                                <a:moveTo>
                                  <a:pt x="6" y="253"/>
                                </a:moveTo>
                                <a:lnTo>
                                  <a:pt x="6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53"/>
                                </a:lnTo>
                                <a:lnTo>
                                  <a:pt x="6" y="253"/>
                                </a:lnTo>
                                <a:close/>
                                <a:moveTo>
                                  <a:pt x="6" y="316"/>
                                </a:moveTo>
                                <a:lnTo>
                                  <a:pt x="6" y="354"/>
                                </a:lnTo>
                                <a:lnTo>
                                  <a:pt x="0" y="354"/>
                                </a:lnTo>
                                <a:lnTo>
                                  <a:pt x="0" y="316"/>
                                </a:lnTo>
                                <a:lnTo>
                                  <a:pt x="6" y="316"/>
                                </a:lnTo>
                                <a:close/>
                                <a:moveTo>
                                  <a:pt x="6" y="379"/>
                                </a:moveTo>
                                <a:lnTo>
                                  <a:pt x="6" y="417"/>
                                </a:lnTo>
                                <a:lnTo>
                                  <a:pt x="0" y="417"/>
                                </a:lnTo>
                                <a:lnTo>
                                  <a:pt x="0" y="379"/>
                                </a:lnTo>
                                <a:lnTo>
                                  <a:pt x="6" y="379"/>
                                </a:lnTo>
                                <a:close/>
                                <a:moveTo>
                                  <a:pt x="6" y="442"/>
                                </a:moveTo>
                                <a:lnTo>
                                  <a:pt x="6" y="480"/>
                                </a:lnTo>
                                <a:lnTo>
                                  <a:pt x="0" y="480"/>
                                </a:lnTo>
                                <a:lnTo>
                                  <a:pt x="0" y="442"/>
                                </a:lnTo>
                                <a:lnTo>
                                  <a:pt x="6" y="442"/>
                                </a:lnTo>
                                <a:close/>
                                <a:moveTo>
                                  <a:pt x="6" y="505"/>
                                </a:moveTo>
                                <a:lnTo>
                                  <a:pt x="6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505"/>
                                </a:lnTo>
                                <a:lnTo>
                                  <a:pt x="6" y="505"/>
                                </a:lnTo>
                                <a:close/>
                                <a:moveTo>
                                  <a:pt x="6" y="568"/>
                                </a:moveTo>
                                <a:lnTo>
                                  <a:pt x="6" y="606"/>
                                </a:lnTo>
                                <a:lnTo>
                                  <a:pt x="0" y="606"/>
                                </a:lnTo>
                                <a:lnTo>
                                  <a:pt x="0" y="568"/>
                                </a:lnTo>
                                <a:lnTo>
                                  <a:pt x="6" y="568"/>
                                </a:lnTo>
                                <a:close/>
                                <a:moveTo>
                                  <a:pt x="6" y="632"/>
                                </a:moveTo>
                                <a:lnTo>
                                  <a:pt x="6" y="669"/>
                                </a:lnTo>
                                <a:lnTo>
                                  <a:pt x="0" y="669"/>
                                </a:lnTo>
                                <a:lnTo>
                                  <a:pt x="0" y="632"/>
                                </a:lnTo>
                                <a:lnTo>
                                  <a:pt x="6" y="632"/>
                                </a:lnTo>
                                <a:close/>
                                <a:moveTo>
                                  <a:pt x="6" y="695"/>
                                </a:moveTo>
                                <a:lnTo>
                                  <a:pt x="6" y="733"/>
                                </a:lnTo>
                                <a:lnTo>
                                  <a:pt x="0" y="733"/>
                                </a:lnTo>
                                <a:lnTo>
                                  <a:pt x="0" y="695"/>
                                </a:lnTo>
                                <a:lnTo>
                                  <a:pt x="6" y="695"/>
                                </a:lnTo>
                                <a:close/>
                                <a:moveTo>
                                  <a:pt x="6" y="758"/>
                                </a:moveTo>
                                <a:lnTo>
                                  <a:pt x="6" y="796"/>
                                </a:lnTo>
                                <a:lnTo>
                                  <a:pt x="0" y="796"/>
                                </a:lnTo>
                                <a:lnTo>
                                  <a:pt x="0" y="758"/>
                                </a:lnTo>
                                <a:lnTo>
                                  <a:pt x="6" y="758"/>
                                </a:lnTo>
                                <a:close/>
                                <a:moveTo>
                                  <a:pt x="6" y="821"/>
                                </a:moveTo>
                                <a:lnTo>
                                  <a:pt x="6" y="859"/>
                                </a:lnTo>
                                <a:lnTo>
                                  <a:pt x="0" y="859"/>
                                </a:lnTo>
                                <a:lnTo>
                                  <a:pt x="0" y="821"/>
                                </a:lnTo>
                                <a:lnTo>
                                  <a:pt x="6" y="821"/>
                                </a:lnTo>
                                <a:close/>
                                <a:moveTo>
                                  <a:pt x="6" y="884"/>
                                </a:moveTo>
                                <a:lnTo>
                                  <a:pt x="6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84"/>
                                </a:lnTo>
                                <a:lnTo>
                                  <a:pt x="6" y="884"/>
                                </a:lnTo>
                                <a:close/>
                                <a:moveTo>
                                  <a:pt x="6" y="947"/>
                                </a:moveTo>
                                <a:lnTo>
                                  <a:pt x="6" y="985"/>
                                </a:lnTo>
                                <a:lnTo>
                                  <a:pt x="0" y="985"/>
                                </a:lnTo>
                                <a:lnTo>
                                  <a:pt x="0" y="947"/>
                                </a:lnTo>
                                <a:lnTo>
                                  <a:pt x="6" y="947"/>
                                </a:lnTo>
                                <a:close/>
                                <a:moveTo>
                                  <a:pt x="6" y="1011"/>
                                </a:moveTo>
                                <a:lnTo>
                                  <a:pt x="6" y="1048"/>
                                </a:lnTo>
                                <a:lnTo>
                                  <a:pt x="0" y="1048"/>
                                </a:lnTo>
                                <a:lnTo>
                                  <a:pt x="0" y="1011"/>
                                </a:lnTo>
                                <a:lnTo>
                                  <a:pt x="6" y="1011"/>
                                </a:lnTo>
                                <a:close/>
                                <a:moveTo>
                                  <a:pt x="6" y="1074"/>
                                </a:moveTo>
                                <a:lnTo>
                                  <a:pt x="6" y="1112"/>
                                </a:lnTo>
                                <a:lnTo>
                                  <a:pt x="0" y="1112"/>
                                </a:lnTo>
                                <a:lnTo>
                                  <a:pt x="0" y="1074"/>
                                </a:lnTo>
                                <a:lnTo>
                                  <a:pt x="6" y="1074"/>
                                </a:lnTo>
                                <a:close/>
                                <a:moveTo>
                                  <a:pt x="6" y="1137"/>
                                </a:moveTo>
                                <a:lnTo>
                                  <a:pt x="6" y="1175"/>
                                </a:lnTo>
                                <a:lnTo>
                                  <a:pt x="0" y="1175"/>
                                </a:lnTo>
                                <a:lnTo>
                                  <a:pt x="0" y="1137"/>
                                </a:lnTo>
                                <a:lnTo>
                                  <a:pt x="6" y="1137"/>
                                </a:lnTo>
                                <a:close/>
                                <a:moveTo>
                                  <a:pt x="6" y="1200"/>
                                </a:moveTo>
                                <a:lnTo>
                                  <a:pt x="6" y="1238"/>
                                </a:lnTo>
                                <a:lnTo>
                                  <a:pt x="0" y="1238"/>
                                </a:lnTo>
                                <a:lnTo>
                                  <a:pt x="0" y="1200"/>
                                </a:lnTo>
                                <a:lnTo>
                                  <a:pt x="6" y="1200"/>
                                </a:lnTo>
                                <a:close/>
                                <a:moveTo>
                                  <a:pt x="6" y="1263"/>
                                </a:moveTo>
                                <a:lnTo>
                                  <a:pt x="6" y="1301"/>
                                </a:lnTo>
                                <a:lnTo>
                                  <a:pt x="0" y="1301"/>
                                </a:lnTo>
                                <a:lnTo>
                                  <a:pt x="0" y="1263"/>
                                </a:lnTo>
                                <a:lnTo>
                                  <a:pt x="6" y="1263"/>
                                </a:lnTo>
                                <a:close/>
                                <a:moveTo>
                                  <a:pt x="6" y="1326"/>
                                </a:moveTo>
                                <a:lnTo>
                                  <a:pt x="6" y="1329"/>
                                </a:lnTo>
                                <a:lnTo>
                                  <a:pt x="0" y="1329"/>
                                </a:lnTo>
                                <a:lnTo>
                                  <a:pt x="0" y="1326"/>
                                </a:lnTo>
                                <a:lnTo>
                                  <a:pt x="6" y="1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Line 187"/>
                        <wps:cNvCnPr/>
                        <wps:spPr bwMode="auto">
                          <a:xfrm flipV="1">
                            <a:off x="754380" y="93853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188"/>
                        <wps:cNvCnPr/>
                        <wps:spPr bwMode="auto">
                          <a:xfrm>
                            <a:off x="754380" y="938530"/>
                            <a:ext cx="55245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189"/>
                        <wps:cNvCnPr/>
                        <wps:spPr bwMode="auto">
                          <a:xfrm flipH="1" flipV="1">
                            <a:off x="633095" y="1254760"/>
                            <a:ext cx="45720" cy="2984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190"/>
                        <wps:cNvCnPr/>
                        <wps:spPr bwMode="auto">
                          <a:xfrm flipH="1">
                            <a:off x="581660" y="1254760"/>
                            <a:ext cx="51435" cy="190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Freeform 191"/>
                        <wps:cNvSpPr>
                          <a:spLocks noEditPoints="1"/>
                        </wps:cNvSpPr>
                        <wps:spPr bwMode="auto">
                          <a:xfrm>
                            <a:off x="143510" y="570230"/>
                            <a:ext cx="992505" cy="422275"/>
                          </a:xfrm>
                          <a:custGeom>
                            <a:avLst/>
                            <a:gdLst>
                              <a:gd name="T0" fmla="*/ 39 w 1563"/>
                              <a:gd name="T1" fmla="*/ 649 h 665"/>
                              <a:gd name="T2" fmla="*/ 61 w 1563"/>
                              <a:gd name="T3" fmla="*/ 633 h 665"/>
                              <a:gd name="T4" fmla="*/ 63 w 1563"/>
                              <a:gd name="T5" fmla="*/ 639 h 665"/>
                              <a:gd name="T6" fmla="*/ 158 w 1563"/>
                              <a:gd name="T7" fmla="*/ 592 h 665"/>
                              <a:gd name="T8" fmla="*/ 122 w 1563"/>
                              <a:gd name="T9" fmla="*/ 608 h 665"/>
                              <a:gd name="T10" fmla="*/ 222 w 1563"/>
                              <a:gd name="T11" fmla="*/ 572 h 665"/>
                              <a:gd name="T12" fmla="*/ 243 w 1563"/>
                              <a:gd name="T13" fmla="*/ 556 h 665"/>
                              <a:gd name="T14" fmla="*/ 246 w 1563"/>
                              <a:gd name="T15" fmla="*/ 562 h 665"/>
                              <a:gd name="T16" fmla="*/ 341 w 1563"/>
                              <a:gd name="T17" fmla="*/ 515 h 665"/>
                              <a:gd name="T18" fmla="*/ 304 w 1563"/>
                              <a:gd name="T19" fmla="*/ 530 h 665"/>
                              <a:gd name="T20" fmla="*/ 405 w 1563"/>
                              <a:gd name="T21" fmla="*/ 495 h 665"/>
                              <a:gd name="T22" fmla="*/ 426 w 1563"/>
                              <a:gd name="T23" fmla="*/ 479 h 665"/>
                              <a:gd name="T24" fmla="*/ 429 w 1563"/>
                              <a:gd name="T25" fmla="*/ 485 h 665"/>
                              <a:gd name="T26" fmla="*/ 524 w 1563"/>
                              <a:gd name="T27" fmla="*/ 438 h 665"/>
                              <a:gd name="T28" fmla="*/ 487 w 1563"/>
                              <a:gd name="T29" fmla="*/ 453 h 665"/>
                              <a:gd name="T30" fmla="*/ 587 w 1563"/>
                              <a:gd name="T31" fmla="*/ 418 h 665"/>
                              <a:gd name="T32" fmla="*/ 609 w 1563"/>
                              <a:gd name="T33" fmla="*/ 402 h 665"/>
                              <a:gd name="T34" fmla="*/ 612 w 1563"/>
                              <a:gd name="T35" fmla="*/ 407 h 665"/>
                              <a:gd name="T36" fmla="*/ 707 w 1563"/>
                              <a:gd name="T37" fmla="*/ 360 h 665"/>
                              <a:gd name="T38" fmla="*/ 670 w 1563"/>
                              <a:gd name="T39" fmla="*/ 376 h 665"/>
                              <a:gd name="T40" fmla="*/ 770 w 1563"/>
                              <a:gd name="T41" fmla="*/ 340 h 665"/>
                              <a:gd name="T42" fmla="*/ 792 w 1563"/>
                              <a:gd name="T43" fmla="*/ 324 h 665"/>
                              <a:gd name="T44" fmla="*/ 795 w 1563"/>
                              <a:gd name="T45" fmla="*/ 330 h 665"/>
                              <a:gd name="T46" fmla="*/ 890 w 1563"/>
                              <a:gd name="T47" fmla="*/ 283 h 665"/>
                              <a:gd name="T48" fmla="*/ 853 w 1563"/>
                              <a:gd name="T49" fmla="*/ 298 h 665"/>
                              <a:gd name="T50" fmla="*/ 953 w 1563"/>
                              <a:gd name="T51" fmla="*/ 263 h 665"/>
                              <a:gd name="T52" fmla="*/ 975 w 1563"/>
                              <a:gd name="T53" fmla="*/ 247 h 665"/>
                              <a:gd name="T54" fmla="*/ 978 w 1563"/>
                              <a:gd name="T55" fmla="*/ 253 h 665"/>
                              <a:gd name="T56" fmla="*/ 1072 w 1563"/>
                              <a:gd name="T57" fmla="*/ 206 h 665"/>
                              <a:gd name="T58" fmla="*/ 1036 w 1563"/>
                              <a:gd name="T59" fmla="*/ 221 h 665"/>
                              <a:gd name="T60" fmla="*/ 1136 w 1563"/>
                              <a:gd name="T61" fmla="*/ 186 h 665"/>
                              <a:gd name="T62" fmla="*/ 1158 w 1563"/>
                              <a:gd name="T63" fmla="*/ 170 h 665"/>
                              <a:gd name="T64" fmla="*/ 1160 w 1563"/>
                              <a:gd name="T65" fmla="*/ 175 h 665"/>
                              <a:gd name="T66" fmla="*/ 1255 w 1563"/>
                              <a:gd name="T67" fmla="*/ 128 h 665"/>
                              <a:gd name="T68" fmla="*/ 1219 w 1563"/>
                              <a:gd name="T69" fmla="*/ 144 h 665"/>
                              <a:gd name="T70" fmla="*/ 1319 w 1563"/>
                              <a:gd name="T71" fmla="*/ 108 h 665"/>
                              <a:gd name="T72" fmla="*/ 1341 w 1563"/>
                              <a:gd name="T73" fmla="*/ 92 h 665"/>
                              <a:gd name="T74" fmla="*/ 1343 w 1563"/>
                              <a:gd name="T75" fmla="*/ 98 h 665"/>
                              <a:gd name="T76" fmla="*/ 1438 w 1563"/>
                              <a:gd name="T77" fmla="*/ 51 h 665"/>
                              <a:gd name="T78" fmla="*/ 1401 w 1563"/>
                              <a:gd name="T79" fmla="*/ 67 h 665"/>
                              <a:gd name="T80" fmla="*/ 1502 w 1563"/>
                              <a:gd name="T81" fmla="*/ 31 h 665"/>
                              <a:gd name="T82" fmla="*/ 1523 w 1563"/>
                              <a:gd name="T83" fmla="*/ 15 h 665"/>
                              <a:gd name="T84" fmla="*/ 1526 w 1563"/>
                              <a:gd name="T85" fmla="*/ 21 h 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1563" h="665">
                                <a:moveTo>
                                  <a:pt x="0" y="659"/>
                                </a:moveTo>
                                <a:lnTo>
                                  <a:pt x="36" y="644"/>
                                </a:lnTo>
                                <a:lnTo>
                                  <a:pt x="39" y="649"/>
                                </a:lnTo>
                                <a:lnTo>
                                  <a:pt x="2" y="665"/>
                                </a:lnTo>
                                <a:lnTo>
                                  <a:pt x="0" y="659"/>
                                </a:lnTo>
                                <a:close/>
                                <a:moveTo>
                                  <a:pt x="61" y="633"/>
                                </a:moveTo>
                                <a:lnTo>
                                  <a:pt x="97" y="618"/>
                                </a:lnTo>
                                <a:lnTo>
                                  <a:pt x="100" y="624"/>
                                </a:lnTo>
                                <a:lnTo>
                                  <a:pt x="63" y="639"/>
                                </a:lnTo>
                                <a:lnTo>
                                  <a:pt x="61" y="633"/>
                                </a:lnTo>
                                <a:close/>
                                <a:moveTo>
                                  <a:pt x="122" y="608"/>
                                </a:moveTo>
                                <a:lnTo>
                                  <a:pt x="158" y="592"/>
                                </a:lnTo>
                                <a:lnTo>
                                  <a:pt x="161" y="598"/>
                                </a:lnTo>
                                <a:lnTo>
                                  <a:pt x="124" y="613"/>
                                </a:lnTo>
                                <a:lnTo>
                                  <a:pt x="122" y="608"/>
                                </a:lnTo>
                                <a:close/>
                                <a:moveTo>
                                  <a:pt x="182" y="582"/>
                                </a:moveTo>
                                <a:lnTo>
                                  <a:pt x="219" y="566"/>
                                </a:lnTo>
                                <a:lnTo>
                                  <a:pt x="222" y="572"/>
                                </a:lnTo>
                                <a:lnTo>
                                  <a:pt x="185" y="588"/>
                                </a:lnTo>
                                <a:lnTo>
                                  <a:pt x="182" y="582"/>
                                </a:lnTo>
                                <a:close/>
                                <a:moveTo>
                                  <a:pt x="243" y="556"/>
                                </a:moveTo>
                                <a:lnTo>
                                  <a:pt x="280" y="541"/>
                                </a:lnTo>
                                <a:lnTo>
                                  <a:pt x="283" y="546"/>
                                </a:lnTo>
                                <a:lnTo>
                                  <a:pt x="246" y="562"/>
                                </a:lnTo>
                                <a:lnTo>
                                  <a:pt x="243" y="556"/>
                                </a:lnTo>
                                <a:close/>
                                <a:moveTo>
                                  <a:pt x="304" y="530"/>
                                </a:moveTo>
                                <a:lnTo>
                                  <a:pt x="341" y="515"/>
                                </a:lnTo>
                                <a:lnTo>
                                  <a:pt x="344" y="521"/>
                                </a:lnTo>
                                <a:lnTo>
                                  <a:pt x="307" y="536"/>
                                </a:lnTo>
                                <a:lnTo>
                                  <a:pt x="304" y="530"/>
                                </a:lnTo>
                                <a:close/>
                                <a:moveTo>
                                  <a:pt x="365" y="505"/>
                                </a:moveTo>
                                <a:lnTo>
                                  <a:pt x="402" y="489"/>
                                </a:lnTo>
                                <a:lnTo>
                                  <a:pt x="405" y="495"/>
                                </a:lnTo>
                                <a:lnTo>
                                  <a:pt x="368" y="510"/>
                                </a:lnTo>
                                <a:lnTo>
                                  <a:pt x="365" y="505"/>
                                </a:lnTo>
                                <a:close/>
                                <a:moveTo>
                                  <a:pt x="426" y="479"/>
                                </a:moveTo>
                                <a:lnTo>
                                  <a:pt x="463" y="463"/>
                                </a:lnTo>
                                <a:lnTo>
                                  <a:pt x="466" y="469"/>
                                </a:lnTo>
                                <a:lnTo>
                                  <a:pt x="429" y="485"/>
                                </a:lnTo>
                                <a:lnTo>
                                  <a:pt x="426" y="479"/>
                                </a:lnTo>
                                <a:close/>
                                <a:moveTo>
                                  <a:pt x="487" y="453"/>
                                </a:moveTo>
                                <a:lnTo>
                                  <a:pt x="524" y="438"/>
                                </a:lnTo>
                                <a:lnTo>
                                  <a:pt x="527" y="443"/>
                                </a:lnTo>
                                <a:lnTo>
                                  <a:pt x="490" y="459"/>
                                </a:lnTo>
                                <a:lnTo>
                                  <a:pt x="487" y="453"/>
                                </a:lnTo>
                                <a:close/>
                                <a:moveTo>
                                  <a:pt x="548" y="427"/>
                                </a:moveTo>
                                <a:lnTo>
                                  <a:pt x="585" y="412"/>
                                </a:lnTo>
                                <a:lnTo>
                                  <a:pt x="587" y="418"/>
                                </a:lnTo>
                                <a:lnTo>
                                  <a:pt x="551" y="433"/>
                                </a:lnTo>
                                <a:lnTo>
                                  <a:pt x="548" y="427"/>
                                </a:lnTo>
                                <a:close/>
                                <a:moveTo>
                                  <a:pt x="609" y="402"/>
                                </a:moveTo>
                                <a:lnTo>
                                  <a:pt x="646" y="386"/>
                                </a:lnTo>
                                <a:lnTo>
                                  <a:pt x="648" y="392"/>
                                </a:lnTo>
                                <a:lnTo>
                                  <a:pt x="612" y="407"/>
                                </a:lnTo>
                                <a:lnTo>
                                  <a:pt x="609" y="402"/>
                                </a:lnTo>
                                <a:close/>
                                <a:moveTo>
                                  <a:pt x="670" y="376"/>
                                </a:moveTo>
                                <a:lnTo>
                                  <a:pt x="707" y="360"/>
                                </a:lnTo>
                                <a:lnTo>
                                  <a:pt x="709" y="366"/>
                                </a:lnTo>
                                <a:lnTo>
                                  <a:pt x="673" y="382"/>
                                </a:lnTo>
                                <a:lnTo>
                                  <a:pt x="670" y="376"/>
                                </a:lnTo>
                                <a:close/>
                                <a:moveTo>
                                  <a:pt x="731" y="350"/>
                                </a:moveTo>
                                <a:lnTo>
                                  <a:pt x="768" y="335"/>
                                </a:lnTo>
                                <a:lnTo>
                                  <a:pt x="770" y="340"/>
                                </a:lnTo>
                                <a:lnTo>
                                  <a:pt x="734" y="356"/>
                                </a:lnTo>
                                <a:lnTo>
                                  <a:pt x="731" y="350"/>
                                </a:lnTo>
                                <a:close/>
                                <a:moveTo>
                                  <a:pt x="792" y="324"/>
                                </a:moveTo>
                                <a:lnTo>
                                  <a:pt x="829" y="309"/>
                                </a:lnTo>
                                <a:lnTo>
                                  <a:pt x="831" y="315"/>
                                </a:lnTo>
                                <a:lnTo>
                                  <a:pt x="795" y="330"/>
                                </a:lnTo>
                                <a:lnTo>
                                  <a:pt x="792" y="324"/>
                                </a:lnTo>
                                <a:close/>
                                <a:moveTo>
                                  <a:pt x="853" y="298"/>
                                </a:moveTo>
                                <a:lnTo>
                                  <a:pt x="890" y="283"/>
                                </a:lnTo>
                                <a:lnTo>
                                  <a:pt x="892" y="289"/>
                                </a:lnTo>
                                <a:lnTo>
                                  <a:pt x="856" y="304"/>
                                </a:lnTo>
                                <a:lnTo>
                                  <a:pt x="853" y="298"/>
                                </a:lnTo>
                                <a:close/>
                                <a:moveTo>
                                  <a:pt x="914" y="273"/>
                                </a:moveTo>
                                <a:lnTo>
                                  <a:pt x="950" y="257"/>
                                </a:lnTo>
                                <a:lnTo>
                                  <a:pt x="953" y="263"/>
                                </a:lnTo>
                                <a:lnTo>
                                  <a:pt x="917" y="278"/>
                                </a:lnTo>
                                <a:lnTo>
                                  <a:pt x="914" y="273"/>
                                </a:lnTo>
                                <a:close/>
                                <a:moveTo>
                                  <a:pt x="975" y="247"/>
                                </a:moveTo>
                                <a:lnTo>
                                  <a:pt x="1011" y="231"/>
                                </a:lnTo>
                                <a:lnTo>
                                  <a:pt x="1014" y="237"/>
                                </a:lnTo>
                                <a:lnTo>
                                  <a:pt x="978" y="253"/>
                                </a:lnTo>
                                <a:lnTo>
                                  <a:pt x="975" y="247"/>
                                </a:lnTo>
                                <a:close/>
                                <a:moveTo>
                                  <a:pt x="1036" y="221"/>
                                </a:moveTo>
                                <a:lnTo>
                                  <a:pt x="1072" y="206"/>
                                </a:lnTo>
                                <a:lnTo>
                                  <a:pt x="1075" y="212"/>
                                </a:lnTo>
                                <a:lnTo>
                                  <a:pt x="1039" y="227"/>
                                </a:lnTo>
                                <a:lnTo>
                                  <a:pt x="1036" y="221"/>
                                </a:lnTo>
                                <a:close/>
                                <a:moveTo>
                                  <a:pt x="1097" y="195"/>
                                </a:moveTo>
                                <a:lnTo>
                                  <a:pt x="1133" y="180"/>
                                </a:lnTo>
                                <a:lnTo>
                                  <a:pt x="1136" y="186"/>
                                </a:lnTo>
                                <a:lnTo>
                                  <a:pt x="1099" y="201"/>
                                </a:lnTo>
                                <a:lnTo>
                                  <a:pt x="1097" y="195"/>
                                </a:lnTo>
                                <a:close/>
                                <a:moveTo>
                                  <a:pt x="1158" y="170"/>
                                </a:moveTo>
                                <a:lnTo>
                                  <a:pt x="1194" y="154"/>
                                </a:lnTo>
                                <a:lnTo>
                                  <a:pt x="1197" y="160"/>
                                </a:lnTo>
                                <a:lnTo>
                                  <a:pt x="1160" y="175"/>
                                </a:lnTo>
                                <a:lnTo>
                                  <a:pt x="1158" y="170"/>
                                </a:lnTo>
                                <a:close/>
                                <a:moveTo>
                                  <a:pt x="1219" y="144"/>
                                </a:moveTo>
                                <a:lnTo>
                                  <a:pt x="1255" y="128"/>
                                </a:lnTo>
                                <a:lnTo>
                                  <a:pt x="1258" y="134"/>
                                </a:lnTo>
                                <a:lnTo>
                                  <a:pt x="1221" y="150"/>
                                </a:lnTo>
                                <a:lnTo>
                                  <a:pt x="1219" y="144"/>
                                </a:lnTo>
                                <a:close/>
                                <a:moveTo>
                                  <a:pt x="1280" y="118"/>
                                </a:moveTo>
                                <a:lnTo>
                                  <a:pt x="1316" y="103"/>
                                </a:lnTo>
                                <a:lnTo>
                                  <a:pt x="1319" y="108"/>
                                </a:lnTo>
                                <a:lnTo>
                                  <a:pt x="1282" y="124"/>
                                </a:lnTo>
                                <a:lnTo>
                                  <a:pt x="1280" y="118"/>
                                </a:lnTo>
                                <a:close/>
                                <a:moveTo>
                                  <a:pt x="1341" y="92"/>
                                </a:moveTo>
                                <a:lnTo>
                                  <a:pt x="1377" y="77"/>
                                </a:lnTo>
                                <a:lnTo>
                                  <a:pt x="1380" y="83"/>
                                </a:lnTo>
                                <a:lnTo>
                                  <a:pt x="1343" y="98"/>
                                </a:lnTo>
                                <a:lnTo>
                                  <a:pt x="1341" y="92"/>
                                </a:lnTo>
                                <a:close/>
                                <a:moveTo>
                                  <a:pt x="1401" y="67"/>
                                </a:moveTo>
                                <a:lnTo>
                                  <a:pt x="1438" y="51"/>
                                </a:lnTo>
                                <a:lnTo>
                                  <a:pt x="1441" y="57"/>
                                </a:lnTo>
                                <a:lnTo>
                                  <a:pt x="1404" y="72"/>
                                </a:lnTo>
                                <a:lnTo>
                                  <a:pt x="1401" y="67"/>
                                </a:lnTo>
                                <a:close/>
                                <a:moveTo>
                                  <a:pt x="1462" y="41"/>
                                </a:moveTo>
                                <a:lnTo>
                                  <a:pt x="1499" y="25"/>
                                </a:lnTo>
                                <a:lnTo>
                                  <a:pt x="1502" y="31"/>
                                </a:lnTo>
                                <a:lnTo>
                                  <a:pt x="1465" y="47"/>
                                </a:lnTo>
                                <a:lnTo>
                                  <a:pt x="1462" y="41"/>
                                </a:lnTo>
                                <a:close/>
                                <a:moveTo>
                                  <a:pt x="1523" y="15"/>
                                </a:moveTo>
                                <a:lnTo>
                                  <a:pt x="1560" y="0"/>
                                </a:lnTo>
                                <a:lnTo>
                                  <a:pt x="1563" y="5"/>
                                </a:lnTo>
                                <a:lnTo>
                                  <a:pt x="1526" y="21"/>
                                </a:lnTo>
                                <a:lnTo>
                                  <a:pt x="152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Line 192"/>
                        <wps:cNvCnPr/>
                        <wps:spPr bwMode="auto">
                          <a:xfrm flipH="1">
                            <a:off x="1125220" y="610235"/>
                            <a:ext cx="50165" cy="2159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193"/>
                        <wps:cNvCnPr/>
                        <wps:spPr bwMode="auto">
                          <a:xfrm flipH="1" flipV="1">
                            <a:off x="1092200" y="589915"/>
                            <a:ext cx="33020" cy="4191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748665" y="98552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0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490980" y="87947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9210" y="8832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2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72795" y="317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3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825500" y="6838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4" name="Group 199"/>
                        <wpg:cNvGrpSpPr>
                          <a:grpSpLocks/>
                        </wpg:cNvGrpSpPr>
                        <wpg:grpSpPr bwMode="auto">
                          <a:xfrm>
                            <a:off x="801370" y="701040"/>
                            <a:ext cx="16510" cy="16510"/>
                            <a:chOff x="1262" y="1104"/>
                            <a:chExt cx="26" cy="26"/>
                          </a:xfrm>
                        </wpg:grpSpPr>
                        <wps:wsp>
                          <wps:cNvPr id="545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7" name="Group 202"/>
                        <wpg:cNvGrpSpPr>
                          <a:grpSpLocks/>
                        </wpg:cNvGrpSpPr>
                        <wpg:grpSpPr bwMode="auto">
                          <a:xfrm>
                            <a:off x="1134110" y="560705"/>
                            <a:ext cx="16510" cy="15875"/>
                            <a:chOff x="1786" y="883"/>
                            <a:chExt cx="26" cy="25"/>
                          </a:xfrm>
                        </wpg:grpSpPr>
                        <wps:wsp>
                          <wps:cNvPr id="548" name="Oval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9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0" name="Group 205"/>
                        <wpg:cNvGrpSpPr>
                          <a:grpSpLocks/>
                        </wpg:cNvGrpSpPr>
                        <wpg:grpSpPr bwMode="auto">
                          <a:xfrm>
                            <a:off x="801370" y="982345"/>
                            <a:ext cx="16510" cy="16510"/>
                            <a:chOff x="1262" y="1547"/>
                            <a:chExt cx="26" cy="26"/>
                          </a:xfrm>
                        </wpg:grpSpPr>
                        <wps:wsp>
                          <wps:cNvPr id="551" name="Oval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3" name="Group 208"/>
                        <wpg:cNvGrpSpPr>
                          <a:grpSpLocks/>
                        </wpg:cNvGrpSpPr>
                        <wpg:grpSpPr bwMode="auto">
                          <a:xfrm>
                            <a:off x="619125" y="1295400"/>
                            <a:ext cx="16510" cy="15875"/>
                            <a:chOff x="975" y="2040"/>
                            <a:chExt cx="26" cy="25"/>
                          </a:xfrm>
                        </wpg:grpSpPr>
                        <wps:wsp>
                          <wps:cNvPr id="554" name="Oval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6" name="Group 211"/>
                        <wpg:cNvGrpSpPr>
                          <a:grpSpLocks/>
                        </wpg:cNvGrpSpPr>
                        <wpg:grpSpPr bwMode="auto">
                          <a:xfrm>
                            <a:off x="1466850" y="982345"/>
                            <a:ext cx="17145" cy="16510"/>
                            <a:chOff x="2310" y="1547"/>
                            <a:chExt cx="27" cy="26"/>
                          </a:xfrm>
                        </wpg:grpSpPr>
                        <wps:wsp>
                          <wps:cNvPr id="557" name="Oval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7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Oval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9" name="Group 214"/>
                        <wpg:cNvGrpSpPr>
                          <a:grpSpLocks/>
                        </wpg:cNvGrpSpPr>
                        <wpg:grpSpPr bwMode="auto">
                          <a:xfrm>
                            <a:off x="135890" y="982345"/>
                            <a:ext cx="16510" cy="16510"/>
                            <a:chOff x="214" y="1547"/>
                            <a:chExt cx="26" cy="26"/>
                          </a:xfrm>
                        </wpg:grpSpPr>
                        <wps:wsp>
                          <wps:cNvPr id="560" name="Oval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2" name="Group 217"/>
                        <wpg:cNvGrpSpPr>
                          <a:grpSpLocks/>
                        </wpg:cNvGrpSpPr>
                        <wpg:grpSpPr bwMode="auto">
                          <a:xfrm>
                            <a:off x="801370" y="138430"/>
                            <a:ext cx="16510" cy="16510"/>
                            <a:chOff x="1262" y="218"/>
                            <a:chExt cx="26" cy="26"/>
                          </a:xfrm>
                        </wpg:grpSpPr>
                        <wps:wsp>
                          <wps:cNvPr id="563" name="Oval 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65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571500" y="130492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6" o:spid="_x0000_s1202" editas="canvas" style="position:absolute;left:0;text-align:left;margin-left:271.5pt;margin-top:4.05pt;width:127.5pt;height:125.15pt;z-index:-251651072" coordsize="16192,158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">
                <v:shape id="_x0000_s1203" type="#_x0000_t75" style="position:absolute;width:16192;height:15894;visibility:visible;mso-wrap-style:square">
                  <v:fill o:detectmouseclick="t"/>
                  <v:path o:connecttype="none"/>
                </v:shape>
                <v:shape id="Freeform 180" o:spid="_x0000_s1204" style="position:absolute;left:1441;top:9886;width:13310;height:39;visibility:visible;mso-wrap-style:square;v-text-anchor:top" coordsize="209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Ri98UA&#10;AADcAAAADwAAAGRycy9kb3ducmV2LnhtbESPQWvCQBSE74L/YXlCb7qpoJXoKkUUWjCg0Yu31+wz&#10;Cc2+jdmtif/eFQoeh5n5hlmsOlOJGzWutKzgfRSBIM6sLjlXcDpuhzMQziNrrCyTgjs5WC37vQXG&#10;2rZ8oFvqcxEg7GJUUHhfx1K6rCCDbmRr4uBdbGPQB9nkUjfYBrip5DiKptJgyWGhwJrWBWW/6Z9R&#10;MDt/7NN9sklbfTG7tvqeJj/JVam3Qfc5B+Gp86/wf/tLK5iMJ/A8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GL3xQAAANwAAAAPAAAAAAAAAAAAAAAAAJgCAABkcnMv&#10;ZG93bnJldi54bWxQSwUGAAAAAAQABAD1AAAAigMAAAAA&#10;" path="m,l40,r,6l,6,,xm67,r40,l107,6,67,6,67,xm133,r41,l174,6r-41,l133,xm200,r40,l240,6r-40,l200,xm267,r40,l307,6r-40,l267,xm334,r40,l374,6r-40,l334,xm401,r40,l441,6r-40,l401,xm467,r40,l507,6r-40,l467,xm534,r40,l574,6r-40,l534,xm601,r40,l641,6r-40,l601,xm668,r40,l708,6r-40,l668,xm734,r40,l774,6r-40,l734,xm801,r40,l841,6r-40,l801,xm868,r40,l908,6r-40,l868,xm935,r40,l975,6r-40,l935,xm1001,r40,l1041,6r-40,l1001,xm1068,r40,l1108,6r-40,l1068,xm1135,r40,l1175,6r-40,l1135,xm1202,r40,l1242,6r-40,l1202,xm1268,r40,l1308,6r-40,l1268,xm1335,r40,l1375,6r-40,l1335,xm1402,r40,l1442,6r-40,l1402,xm1469,r40,l1509,6r-40,l1469,xm1535,r40,l1575,6r-40,l1535,xm1602,r40,l1642,6r-40,l1602,xm1669,r40,l1709,6r-40,l1669,xm1736,r40,l1776,6r-40,l1736,xm1802,r40,l1842,6r-40,l1802,xm1869,r40,l1909,6r-40,l1869,xm1936,r40,l1976,6r-40,l1936,xm2003,r40,l2043,6r-40,l2003,xm2069,r27,l2096,6r-27,l2069,xe" fillcolor="black" strokeweight=".05pt">
                  <v:stroke joinstyle="bevel"/>
                  <v:path arrowok="t" o:connecttype="custom" o:connectlocs="25400,3810;42545,0;42545,3810;110490,0;84455,0;152400,3810;169545,0;169545,3810;237490,0;212090,0;280035,3810;296545,0;296545,3810;364490,0;339090,0;407035,3810;424180,0;424180,3810;491490,0;466090,0;534035,3810;551180,0;551180,3810;619125,0;593725,0;661035,3810;678180,0;678180,3810;746125,0;720725,0;788670,3810;805180,0;805180,3810;873125,0;847725,0;915670,3810;932815,0;932815,3810;1000125,0;974725,0;1042670,3810;1059815,0;1059815,3810;1127760,0;1102360,0;1169670,3810;1186815,0;1186815,3810;1254760,0;1229360,0;1297305,3810;1313815,0;1313815,3810" o:connectangles="0,0,0,0,0,0,0,0,0,0,0,0,0,0,0,0,0,0,0,0,0,0,0,0,0,0,0,0,0,0,0,0,0,0,0,0,0,0,0,0,0,0,0,0,0,0,0,0,0,0,0,0,0"/>
                  <o:lock v:ext="edit" verticies="t"/>
                </v:shape>
                <v:line id="Line 181" o:spid="_x0000_s1205" style="position:absolute;visibility:visible;mso-wrap-style:square" from="1441,9906" to="6273,13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hNUccAAADcAAAADwAAAGRycy9kb3ducmV2LnhtbESPT2vCQBTE74V+h+UVvNVNhQaJrmIr&#10;hVyEaEvr8ZF9+UOzb2N2jYmf3hUKPQ4z8xtmuR5MI3rqXG1Zwcs0AkGcW11zqeDr8+N5DsJ5ZI2N&#10;ZVIwkoP16vFhiYm2F95Tf/ClCBB2CSqovG8TKV1ekUE3tS1x8ArbGfRBdqXUHV4C3DRyFkWxNFhz&#10;WKiwpfeK8t/D2Shoxl2RteVmLrPTzza9nvu372Oh1ORp2CxAeBr8f/ivnWoFr7MY7m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KE1RxwAAANwAAAAPAAAAAAAA&#10;AAAAAAAAAKECAABkcnMvZG93bnJldi54bWxQSwUGAAAAAAQABAD5AAAAlQMAAAAA&#10;" strokeweight=".35pt">
                  <v:stroke joinstyle="miter"/>
                </v:line>
                <v:line id="Line 182" o:spid="_x0000_s1206" style="position:absolute;flip:y;visibility:visible;mso-wrap-style:square" from="6273,9906" to="14751,13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0Cd8YAAADcAAAADwAAAGRycy9kb3ducmV2LnhtbESPQWvCQBSE70L/w/KE3nSj0Bqiq4RA&#10;odJDqAqlt8fuM4lm34bsNkn/fbdQ6HGYmW+Y3WGyrRio941jBatlAoJYO9NwpeByflmkIHxANtg6&#10;JgXf5OGwf5jtMDNu5HcaTqESEcI+QwV1CF0mpdc1WfRL1xFH7+p6iyHKvpKmxzHCbSvXSfIsLTYc&#10;F2rsqKhJ309fVsFt82nKt5xMmnbHYjx+XLW+lUo9zqd8CyLQFP7Df+1Xo+BpvYHfM/EIyP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NAnfGAAAA3AAAAA8AAAAAAAAA&#10;AAAAAAAAoQIAAGRycy9kb3ducmV2LnhtbFBLBQYAAAAABAAEAPkAAACUAwAAAAA=&#10;" strokeweight=".35pt">
                  <v:stroke joinstyle="miter"/>
                </v:line>
                <v:line id="Line 183" o:spid="_x0000_s1207" style="position:absolute;visibility:visible;mso-wrap-style:square" from="8096,1466" to="14751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t8uMIAAADcAAAADwAAAGRycy9kb3ducmV2LnhtbERPy4rCMBTdD/gP4QrupqmCIh2jOIrg&#10;RvCFzvLS3D6Y5qY2sVa/3iwGZnk479miM5VoqXGlZQXDKAZBnFpdcq7gfNp8TkE4j6yxskwKnuRg&#10;Me99zDDR9sEHao8+FyGEXYIKCu/rREqXFmTQRbYmDlxmG4M+wCaXusFHCDeVHMXxRBosOTQUWNOq&#10;oPT3eDcKqucu29f5cir3t+t6+7q335efTKlBv1t+gfDU+X/xn3urFYxHYW04E46An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t8uMIAAADcAAAADwAAAAAAAAAAAAAA&#10;AAChAgAAZHJzL2Rvd25yZXYueG1sUEsFBgAAAAAEAAQA+QAAAJADAAAAAA==&#10;" strokeweight=".35pt">
                  <v:stroke joinstyle="miter"/>
                </v:line>
                <v:line id="Line 184" o:spid="_x0000_s1208" style="position:absolute;flip:x;visibility:visible;mso-wrap-style:square" from="6273,1466" to="8096,13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4znsUAAADcAAAADwAAAGRycy9kb3ducmV2LnhtbESPQWvCQBSE74L/YXmCN90o2Kapq4gg&#10;VDxIVZDeHrvPJDb7NmS3Jv77riB4HGbmG2a+7GwlbtT40rGCyTgBQaydKTlXcDpuRikIH5ANVo5J&#10;wZ08LBf93hwz41r+ptsh5CJC2GeooAihzqT0uiCLfuxq4uhdXGMxRNnk0jTYRrit5DRJ3qTFkuNC&#10;gTWtC9K/hz+r4Pr+Y/a7FZk0rbfrdnu+aH3dKzUcdKtPEIG68Ao/219GwWz6AY8z8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4znsUAAADcAAAADwAAAAAAAAAA&#10;AAAAAAChAgAAZHJzL2Rvd25yZXYueG1sUEsFBgAAAAAEAAQA+QAAAJMDAAAAAA==&#10;" strokeweight=".35pt">
                  <v:stroke joinstyle="miter"/>
                </v:line>
                <v:line id="Line 185" o:spid="_x0000_s1209" style="position:absolute;flip:x;visibility:visible;mso-wrap-style:square" from="1441,1466" to="8096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0M3sIAAADcAAAADwAAAGRycy9kb3ducmV2LnhtbERPy4rCMBTdD/gP4QqzG1MdRks1igiC&#10;4kJ8gLi7JNe22tyUJtr695PFwCwP5z1bdLYSL2p86VjBcJCAINbOlJwrOJ/WXykIH5ANVo5JwZs8&#10;LOa9jxlmxrV8oNcx5CKGsM9QQRFCnUnpdUEW/cDVxJG7ucZiiLDJpWmwjeG2kqMkGUuLJceGAmta&#10;FaQfx6dVcJ9czX63JJOm9XbVbi83re97pT773XIKIlAX/sV/7o1R8PMd58cz8QjI+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P0M3sIAAADcAAAADwAAAAAAAAAAAAAA&#10;AAChAgAAZHJzL2Rvd25yZXYueG1sUEsFBgAAAAAEAAQA+QAAAJADAAAAAA==&#10;" strokeweight=".35pt">
                  <v:stroke joinstyle="miter"/>
                </v:line>
                <v:shape id="Freeform 186" o:spid="_x0000_s1210" style="position:absolute;left:8077;top:1466;width:38;height:8440;visibility:visible;mso-wrap-style:square;v-text-anchor:top" coordsize="6,1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NifcUA&#10;AADcAAAADwAAAGRycy9kb3ducmV2LnhtbESPQWvCQBSE74X+h+UJvdVNKhabZpVSKIjiwejF2yP7&#10;kg1m36bZjUn/fbcg9DjMzDdMvplsK27U+8axgnSegCAunW64VnA+fT2vQPiArLF1TAp+yMNm/fiQ&#10;Y6bdyEe6FaEWEcI+QwUmhC6T0peGLPq564ijV7neYoiyr6XucYxw28qXJHmVFhuOCwY7+jRUXovB&#10;Khi+0wNddvvlbhzG6jTtjzW9GaWeZtPHO4hAU/gP39tbrWC5SOHvTD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g2J9xQAAANwAAAAPAAAAAAAAAAAAAAAAAJgCAABkcnMv&#10;ZG93bnJldi54bWxQSwUGAAAAAAQABAD1AAAAigMAAAAA&#10;" path="m6,r,38l,38,,,6,xm6,63r,38l,101,,63r6,xm6,126r,38l,164,,126r6,xm6,189r,38l,227,,189r6,xm6,253r,38l,291,,253r6,xm6,316r,38l,354,,316r6,xm6,379r,38l,417,,379r6,xm6,442r,38l,480,,442r6,xm6,505r,38l,543,,505r6,xm6,568r,38l,606,,568r6,xm6,632r,37l,669,,632r6,xm6,695r,38l,733,,695r6,xm6,758r,38l,796,,758r6,xm6,821r,38l,859,,821r6,xm6,884r,38l,922,,884r6,xm6,947r,38l,985,,947r6,xm6,1011r,37l,1048r,-37l6,1011xm6,1074r,38l,1112r,-38l6,1074xm6,1137r,38l,1175r,-38l6,1137xm6,1200r,38l,1238r,-38l6,1200xm6,1263r,38l,1301r,-38l6,1263xm6,1326r,3l,1329r,-3l6,1326xe" fillcolor="black" strokeweight=".05pt">
                  <v:stroke joinstyle="bevel"/>
                  <v:path arrowok="t" o:connecttype="custom" o:connectlocs="3810,24130;0,0;3810,40005;0,64135;3810,40005;3810,104140;0,80010;3810,120015;0,144145;3810,120015;3810,184785;0,160655;3810,200660;0,224790;3810,200660;3810,264795;0,240665;3810,280670;0,304800;3810,280670;3810,344805;0,320675;3810,360680;0,384810;3810,360680;3810,424815;0,401320;3810,441325;0,465455;3810,441325;3810,505460;0,481330;3810,521335;0,545465;3810,521335;3810,585470;0,561340;3810,601345;0,625475;3810,601345;3810,665480;0,641985;3810,681990;0,706120;3810,681990;3810,746125;0,721995;3810,762000;0,786130;3810,762000;3810,826135;0,802005;3810,842010;0,843915;3810,842010" o:connectangles="0,0,0,0,0,0,0,0,0,0,0,0,0,0,0,0,0,0,0,0,0,0,0,0,0,0,0,0,0,0,0,0,0,0,0,0,0,0,0,0,0,0,0,0,0,0,0,0,0,0,0,0,0,0,0"/>
                  <o:lock v:ext="edit" verticies="t"/>
                </v:shape>
                <v:line id="Line 187" o:spid="_x0000_s1211" style="position:absolute;flip:y;visibility:visible;mso-wrap-style:square" from="7543,9385" to="7550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M3MsUAAADcAAAADwAAAGRycy9kb3ducmV2LnhtbESPQWvCQBSE74L/YXmCN92otIbUVUQQ&#10;Kh6kKpTeHrvPJDb7NmS3Jv77riB4HGbmG2ax6mwlbtT40rGCyTgBQaydKTlXcD5tRykIH5ANVo5J&#10;wZ08rJb93gIz41r+otsx5CJC2GeooAihzqT0uiCLfuxq4uhdXGMxRNnk0jTYRrit5DRJ3qXFkuNC&#10;gTVtCtK/xz+r4Dr/MYf9mkya1rtNu/u+aH09KDUcdOsPEIG68Ao/259GwdtsCo8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M3MsUAAADcAAAADwAAAAAAAAAA&#10;AAAAAAChAgAAZHJzL2Rvd25yZXYueG1sUEsFBgAAAAAEAAQA+QAAAJMDAAAAAA==&#10;" strokeweight=".35pt">
                  <v:stroke joinstyle="miter"/>
                </v:line>
                <v:line id="Line 188" o:spid="_x0000_s1212" style="position:absolute;visibility:visible;mso-wrap-style:square" from="7543,9385" to="8096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Z4FMYAAADcAAAADwAAAGRycy9kb3ducmV2LnhtbESPT2vCQBTE70K/w/IK3symikWiq9iK&#10;4EWwtrQeH9mXPzT7NmbXGP30riB4HGbmN8xs0ZlKtNS40rKCtygGQZxaXXKu4Od7PZiAcB5ZY2WZ&#10;FFzIwWL+0pthou2Zv6jd+1wECLsEFRTe14mULi3IoItsTRy8zDYGfZBNLnWD5wA3lRzG8bs0WHJY&#10;KLCmz4LS//3JKKgu22xX58uJ3B3/Vpvrqf34PWRK9V+75RSEp84/w4/2RisYj0ZwPxOO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GeBTGAAAA3AAAAA8AAAAAAAAA&#10;AAAAAAAAoQIAAGRycy9kb3ducmV2LnhtbFBLBQYAAAAABAAEAPkAAACUAwAAAAA=&#10;" strokeweight=".35pt">
                  <v:stroke joinstyle="miter"/>
                </v:line>
                <v:line id="Line 189" o:spid="_x0000_s1213" style="position:absolute;flip:x y;visibility:visible;mso-wrap-style:square" from="6330,12547" to="6788,12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eYcccAAADcAAAADwAAAGRycy9kb3ducmV2LnhtbESP3WrCQBSE74W+w3IEb6RutNramFVU&#10;EGwplKZCbw/Zk5+aPRuyq8a3dwsFL4eZ+YZJVp2pxZlaV1lWMB5FIIgzqysuFBy+d49zEM4ja6wt&#10;k4IrOVgtH3oJxtpe+IvOqS9EgLCLUUHpfRNL6bKSDLqRbYiDl9vWoA+yLaRu8RLgppaTKHqWBisO&#10;CyU2tC0pO6Yno+D3021m17cXs/v58Pl7s09f3XCr1KDfrRcgPHX+Hv5v77WC2dMU/s6E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J5hxxwAAANwAAAAPAAAAAAAA&#10;AAAAAAAAAKECAABkcnMvZG93bnJldi54bWxQSwUGAAAAAAQABAD5AAAAlQMAAAAA&#10;" strokeweight=".35pt">
                  <v:stroke joinstyle="miter"/>
                </v:line>
                <v:line id="Line 190" o:spid="_x0000_s1214" style="position:absolute;flip:x;visibility:visible;mso-wrap-style:square" from="5816,12547" to="6330,12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qvRsUAAADcAAAADwAAAGRycy9kb3ducmV2LnhtbESPQWvCQBSE7wX/w/IEb3WjYg3RVUQo&#10;KB6kVhBvj91nEs2+Ddmtif/eLRR6HGbmG2ax6mwlHtT40rGC0TABQaydKTlXcPr+fE9B+IBssHJM&#10;Cp7kYbXsvS0wM67lL3ocQy4ihH2GCooQ6kxKrwuy6IeuJo7e1TUWQ5RNLk2DbYTbSo6T5ENaLDku&#10;FFjTpiB9P/5YBbfZxRz2azJpWu827e581fp2UGrQ79ZzEIG68B/+a2+NgulkCr9n4hGQy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qvRsUAAADcAAAADwAAAAAAAAAA&#10;AAAAAAChAgAAZHJzL2Rvd25yZXYueG1sUEsFBgAAAAAEAAQA+QAAAJMDAAAAAA==&#10;" strokeweight=".35pt">
                  <v:stroke joinstyle="miter"/>
                </v:line>
                <v:shape id="Freeform 191" o:spid="_x0000_s1215" style="position:absolute;left:1435;top:5702;width:9925;height:4223;visibility:visible;mso-wrap-style:square;v-text-anchor:top" coordsize="1563,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cLuMYA&#10;AADcAAAADwAAAGRycy9kb3ducmV2LnhtbESPQWsCMRSE70L/Q3iCl6JZlapsjSJiwQqlVD14fGxe&#10;N2s3L+smXbf99Y1Q8DjMzDfMfNnaUjRU+8KxguEgAUGcOV1wruB4eOnPQPiArLF0TAp+yMNy8dCZ&#10;Y6rdlT+o2YdcRAj7FBWYEKpUSp8ZsugHriKO3qerLYYo61zqGq8Rbks5SpKJtFhwXDBY0dpQ9rX/&#10;tgpwPd69baebyrw+nt99uJyaX+OU6nXb1TOIQG24h//bW63gaTyB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wcLuMYAAADcAAAADwAAAAAAAAAAAAAAAACYAgAAZHJz&#10;L2Rvd25yZXYueG1sUEsFBgAAAAAEAAQA9QAAAIsDAAAAAA==&#10;" path="m,659l36,644r3,5l2,665,,659xm61,633l97,618r3,6l63,639r-2,-6xm122,608r36,-16l161,598r-37,15l122,608xm182,582r37,-16l222,572r-37,16l182,582xm243,556r37,-15l283,546r-37,16l243,556xm304,530r37,-15l344,521r-37,15l304,530xm365,505r37,-16l405,495r-37,15l365,505xm426,479r37,-16l466,469r-37,16l426,479xm487,453r37,-15l527,443r-37,16l487,453xm548,427r37,-15l587,418r-36,15l548,427xm609,402r37,-16l648,392r-36,15l609,402xm670,376r37,-16l709,366r-36,16l670,376xm731,350r37,-15l770,340r-36,16l731,350xm792,324r37,-15l831,315r-36,15l792,324xm853,298r37,-15l892,289r-36,15l853,298xm914,273r36,-16l953,263r-36,15l914,273xm975,247r36,-16l1014,237r-36,16l975,247xm1036,221r36,-15l1075,212r-36,15l1036,221xm1097,195r36,-15l1136,186r-37,15l1097,195xm1158,170r36,-16l1197,160r-37,15l1158,170xm1219,144r36,-16l1258,134r-37,16l1219,144xm1280,118r36,-15l1319,108r-37,16l1280,118xm1341,92r36,-15l1380,83r-37,15l1341,92xm1401,67r37,-16l1441,57r-37,15l1401,67xm1462,41r37,-16l1502,31r-37,16l1462,41xm1523,15l1560,r3,5l1526,21r-3,-6xe" fillcolor="black" strokeweight=".05pt">
                  <v:stroke joinstyle="bevel"/>
                  <v:path arrowok="t" o:connecttype="custom" o:connectlocs="24765,412115;38735,401955;40005,405765;100330,375920;77470,386080;140970,363220;154305,353060;156210,356870;216535,327025;193040,336550;257175,314325;270510,304165;272415,307975;332740,278130;309245,287655;372745,265430;386715,255270;388620,258445;448945,228600;425450,238760;488950,215900;502920,205740;504825,209550;565150,179705;541655,189230;605155,167005;619125,156845;621030,160655;680720,130810;657860,140335;721360,118110;735330,107950;736600,111125;796925,81280;774065,91440;837565,68580;851535,58420;852805,62230;913130,32385;889635,42545;953770,19685;967105,9525;969010,13335" o:connectangles="0,0,0,0,0,0,0,0,0,0,0,0,0,0,0,0,0,0,0,0,0,0,0,0,0,0,0,0,0,0,0,0,0,0,0,0,0,0,0,0,0,0,0"/>
                  <o:lock v:ext="edit" verticies="t"/>
                </v:shape>
                <v:line id="Line 192" o:spid="_x0000_s1216" style="position:absolute;flip:x;visibility:visible;mso-wrap-style:square" from="11252,6102" to="11753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SUqsUAAADcAAAADwAAAGRycy9kb3ducmV2LnhtbESPQWvCQBSE7wX/w/IEb3WjYg2pq4gg&#10;KD1ItVB6e+w+k2j2bciuJv33riB4HGbmG2a+7GwlbtT40rGC0TABQaydKTlX8HPcvKcgfEA2WDkm&#10;Bf/kYbnovc0xM67lb7odQi4ihH2GCooQ6kxKrwuy6IeuJo7eyTUWQ5RNLk2DbYTbSo6T5ENaLDku&#10;FFjTuiB9OVytgvPsz+y/VmTStN6t293vSevzXqlBv1t9ggjUhVf42d4aBdPJDB5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SUqsUAAADcAAAADwAAAAAAAAAA&#10;AAAAAAChAgAAZHJzL2Rvd25yZXYueG1sUEsFBgAAAAAEAAQA+QAAAJMDAAAAAA==&#10;" strokeweight=".35pt">
                  <v:stroke joinstyle="miter"/>
                </v:line>
                <v:line id="Line 193" o:spid="_x0000_s1217" style="position:absolute;flip:x y;visibility:visible;mso-wrap-style:square" from="10922,5899" to="11252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qSdMIAAADcAAAADwAAAGRycy9kb3ducmV2LnhtbERPy4rCMBTdC/5DuIIb0VQHX9UoM4Lg&#10;DANiFdxemmtbbW5Kk9H695OF4PJw3st1Y0pxp9oVlhUMBxEI4tTqgjMFp+O2PwPhPLLG0jIpeJKD&#10;9ardWmKs7YMPdE98JkIIuxgV5N5XsZQuzcmgG9iKOHAXWxv0AdaZ1DU+Qrgp5SiKJtJgwaEhx4o2&#10;OaW35M8ouO7d1/j5PTXb86+//FS7ZO56G6W6neZzAcJT49/il3unFYw/wtpwJhwB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qSdMIAAADcAAAADwAAAAAAAAAAAAAA&#10;AAChAgAAZHJzL2Rvd25yZXYueG1sUEsFBgAAAAAEAAQA+QAAAJADAAAAAA==&#10;" strokeweight=".35pt">
                  <v:stroke joinstyle="miter"/>
                </v:line>
                <v:rect id="Rectangle 194" o:spid="_x0000_s1218" style="position:absolute;left:7486;top:9855;width:108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Jw18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wnDX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95" o:spid="_x0000_s1219" style="position:absolute;left:14909;top:8794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6qN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/qo3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96" o:spid="_x0000_s1220" style="position:absolute;left:292;top:8832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Pr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vV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sg+s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7" o:spid="_x0000_s1221" style="position:absolute;left:7727;top:31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CR2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yt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YJHb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98" o:spid="_x0000_s1222" style="position:absolute;left:8255;top:6838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0Q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/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LDRA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group id="Group 199" o:spid="_x0000_s1223" style="position:absolute;left:8013;top:7010;width:165;height:165" coordorigin="1262,1104" coordsize="26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<v:oval id="Oval 200" o:spid="_x0000_s1224" style="position:absolute;left:1262;top:1104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hI+sMA&#10;AADcAAAADwAAAGRycy9kb3ducmV2LnhtbESPQWsCMRSE70L/Q3gFb5ptUSlbo0ihsHhSK/T6SF43&#10;q5uXNYnrtr/eFAo9DjPzDbNcD64VPYXYeFbwNC1AEGtvGq4VHD/eJy8gYkI22HomBd8UYb16GC2x&#10;NP7Ge+oPqRYZwrFEBTalrpQyaksO49R3xNn78sFhyjLU0gS8Zbhr5XNRLKTDhvOCxY7eLOnz4eoU&#10;bF2/01VnA+rNYvd5spfqR16UGj8Om1cQiYb0H/5rV0bBfDaH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hI+sMAAADcAAAADwAAAAAAAAAAAAAAAACYAgAAZHJzL2Rv&#10;d25yZXYueG1sUEsFBgAAAAAEAAQA9QAAAIgDAAAAAA==&#10;" fillcolor="black" strokeweight="0"/>
                  <v:oval id="Oval 201" o:spid="_x0000_s1225" style="position:absolute;left:1262;top:1104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Wq8IA&#10;AADcAAAADwAAAGRycy9kb3ducmV2LnhtbESPwWrDMBBE74H+g9hCb4ns0JrWiWJCaaHk5iTteZE2&#10;tqm1MpYSq38fFQI5DjPzhllX0fbiQqPvHCvIFxkIYu1Mx42C4+Fz/grCB2SDvWNS8Eceqs3DbI2l&#10;cRPXdNmHRiQI+xIVtCEMpZRet2TRL9xAnLyTGy2GJMdGmhGnBLe9XGZZIS12nBZaHOi9Jf27P1sF&#10;B969FREbX29R+x/iPOqPb6WeHuN2BSJQDPfwrf1lFLw8F/B/Jh0Bub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5arwgAAANwAAAAPAAAAAAAAAAAAAAAAAJgCAABkcnMvZG93&#10;bnJldi54bWxQSwUGAAAAAAQABAD1AAAAhwMAAAAA&#10;" filled="f" strokeweight=".35pt">
                    <v:stroke joinstyle="miter"/>
                  </v:oval>
                </v:group>
                <v:group id="Group 202" o:spid="_x0000_s1226" style="position:absolute;left:11341;top:5607;width:165;height:158" coordorigin="1786,883" coordsize="26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<v:oval id="Oval 203" o:spid="_x0000_s1227" style="position:absolute;left:1786;top:883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nnZMAA&#10;AADcAAAADwAAAGRycy9kb3ducmV2LnhtbERPTWsCMRC9F/wPYYTeatZSRbZGEaGweLIqeB2S6Wbb&#10;zWRN4rrtr28OgsfH+16uB9eKnkJsPCuYTgoQxNqbhmsFp+PHywJETMgGW8+k4JcirFejpyWWxt/4&#10;k/pDqkUO4ViiAptSV0oZtSWHceI74sx9+eAwZRhqaQLecrhr5WtRzKXDhnODxY62lvTP4eoU7Fy/&#10;11VnA+rNfH/+tpfqT16Ueh4Pm3cQiYb0EN/dlVEwe8t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ynnZMAAAADcAAAADwAAAAAAAAAAAAAAAACYAgAAZHJzL2Rvd25y&#10;ZXYueG1sUEsFBgAAAAAEAAQA9QAAAIUDAAAAAA==&#10;" fillcolor="black" strokeweight="0"/>
                  <v:oval id="Oval 204" o:spid="_x0000_s1228" style="position:absolute;left:1786;top:883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QC2cIA&#10;AADcAAAADwAAAGRycy9kb3ducmV2LnhtbESPQWvCQBSE70L/w/IKvekmpQ2augYpCuLNaHt+7L4m&#10;odm3IbvV9d+7BcHjMDPfMMsq2l6cafSdYwX5LANBrJ3puFFwOm6ncxA+IBvsHZOCK3moVk+TJZbG&#10;XfhA5zo0IkHYl6igDWEopfS6JYt+5gbi5P240WJIcmykGfGS4LaXr1lWSIsdp4UWB/psSf/Wf1bB&#10;kfeLImLjD2vU/ps4j3rzpdTLc1x/gAgUwyN8b++Mgve3BfyfSUd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JALZwgAAANwAAAAPAAAAAAAAAAAAAAAAAJgCAABkcnMvZG93&#10;bnJldi54bWxQSwUGAAAAAAQABAD1AAAAhwMAAAAA&#10;" filled="f" strokeweight=".35pt">
                    <v:stroke joinstyle="miter"/>
                  </v:oval>
                </v:group>
                <v:group id="Group 205" o:spid="_x0000_s1229" style="position:absolute;left:8013;top:9823;width:165;height:165" coordorigin="1262,1547" coordsize="26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<v:oval id="Oval 206" o:spid="_x0000_s1230" style="position:absolute;left:1262;top:1547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rYJMMA&#10;AADcAAAADwAAAGRycy9kb3ducmV2LnhtbESPT2sCMRTE74V+h/AK3mrWglK2RpFCYfHkn4LXR/K6&#10;2XbzsibpuvrpjSB4HGbmN8x8ObhW9BRi41nBZFyAINbeNFwr+N5/vb6DiAnZYOuZFJwpwnLx/DTH&#10;0vgTb6nfpVpkCMcSFdiUulLKqC05jGPfEWfvxweHKctQSxPwlOGulW9FMZMOG84LFjv6tKT/dv9O&#10;wdr1G111NqBezTaHX3usLvKo1OhlWH2ASDSkR/jeroyC6XQCtzP5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rYJMMAAADcAAAADwAAAAAAAAAAAAAAAACYAgAAZHJzL2Rv&#10;d25yZXYueG1sUEsFBgAAAAAEAAQA9QAAAIgDAAAAAA==&#10;" fillcolor="black" strokeweight="0"/>
                  <v:oval id="Oval 207" o:spid="_x0000_s1231" style="position:absolute;left:1262;top:1547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kGdcEA&#10;AADcAAAADwAAAGRycy9kb3ducmV2LnhtbESPQWvCQBSE74L/YXkFb7pJQLGpqwRRkN7UtufH7msS&#10;mn0bsmtc/323UPA4zMw3zGYXbSdGGnzrWEG+yEAQa2darhV8XI/zNQgfkA12jknBgzzsttPJBkvj&#10;7nym8RJqkSDsS1TQhNCXUnrdkEW/cD1x8r7dYDEkOdTSDHhPcNvJIstW0mLLaaHBnvYN6Z/LzSq4&#10;8vvrKmLtzxVq/0WcR334VGr2Eqs3EIFieIb/2yejYLks4O9MO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ZBnXBAAAA3AAAAA8AAAAAAAAAAAAAAAAAmAIAAGRycy9kb3du&#10;cmV2LnhtbFBLBQYAAAAABAAEAPUAAACGAwAAAAA=&#10;" filled="f" strokeweight=".35pt">
                    <v:stroke joinstyle="miter"/>
                  </v:oval>
                </v:group>
                <v:group id="Group 208" o:spid="_x0000_s1232" style="position:absolute;left:6191;top:12954;width:165;height:158" coordorigin="975,2040" coordsize="26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oval id="Oval 209" o:spid="_x0000_s1233" style="position:absolute;left:975;top:2040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17vMMA&#10;AADcAAAADwAAAGRycy9kb3ducmV2LnhtbESPQWsCMRSE70L/Q3gFb5ptUSlbo0ihsHhSK/T6SF43&#10;q5uXNYnrtr/eFAo9DjPzDbNcD64VPYXYeFbwNC1AEGtvGq4VHD/eJy8gYkI22HomBd8UYb16GC2x&#10;NP7Ge+oPqRYZwrFEBTalrpQyaksO49R3xNn78sFhyjLU0gS8Zbhr5XNRLKTDhvOCxY7eLOnz4eoU&#10;bF2/01VnA+rNYvd5spfqR16UGj8Om1cQiYb0H/5rV0bBfD6D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717vMMAAADcAAAADwAAAAAAAAAAAAAAAACYAgAAZHJzL2Rv&#10;d25yZXYueG1sUEsFBgAAAAAEAAQA9QAAAIgDAAAAAA==&#10;" fillcolor="black" strokeweight="0"/>
                  <v:oval id="Oval 210" o:spid="_x0000_s1234" style="position:absolute;left:975;top:2040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CeAcEA&#10;AADcAAAADwAAAGRycy9kb3ducmV2LnhtbESPzWrDMBCE74W8g9hAb42cgkPjWjYmJBB6y1/Pi7Sx&#10;TayVsdREffuqUOhxmJlvmLKOdhB3mnzvWMFykYEg1s703Co4n3YvbyB8QDY4OCYF3+ShrmZPJRbG&#10;PfhA92NoRYKwL1BBF8JYSOl1Rxb9wo3Eybu6yWJIcmqlmfCR4HaQr1m2khZ7TgsdjrTpSN+OX1bB&#10;iT/Wq4itPzSo/SfxMurtRanneWzeQQSK4T/8194bBXmew++ZdARk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wngHBAAAA3AAAAA8AAAAAAAAAAAAAAAAAmAIAAGRycy9kb3du&#10;cmV2LnhtbFBLBQYAAAAABAAEAPUAAACGAwAAAAA=&#10;" filled="f" strokeweight=".35pt">
                    <v:stroke joinstyle="miter"/>
                  </v:oval>
                </v:group>
                <v:group id="Group 211" o:spid="_x0000_s1235" style="position:absolute;left:14668;top:9823;width:171;height:165" coordorigin="2310,1547" coordsize="27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0kt8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JH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dJLfFAAAA3AAA&#10;AA8AAAAAAAAAAAAAAAAAqgIAAGRycy9kb3ducmV2LnhtbFBLBQYAAAAABAAEAPoAAACcAwAAAAA=&#10;">
                  <v:oval id="Oval 212" o:spid="_x0000_s1236" style="position:absolute;left:2310;top:1547;width:2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/ly8QA&#10;AADcAAAADwAAAGRycy9kb3ducmV2LnhtbESPT2sCMRTE74V+h/AK3mq2BbVsjSKFwuLJf9DrI3nd&#10;rG5e1iSuaz99IxR6HGbmN8x8ObhW9BRi41nBy7gAQay9abhWcNh/Pr+BiAnZYOuZFNwownLx+DDH&#10;0vgrb6nfpVpkCMcSFdiUulLKqC05jGPfEWfv2weHKctQSxPwmuGula9FMZUOG84LFjv6sKRPu4tT&#10;sHb9RledDahX083X0Z6rH3lWavQ0rN5BJBrSf/ivXRkFk8kM7mfyEZ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v5cvEAAAA3AAAAA8AAAAAAAAAAAAAAAAAmAIAAGRycy9k&#10;b3ducmV2LnhtbFBLBQYAAAAABAAEAPUAAACJAwAAAAA=&#10;" fillcolor="black" strokeweight="0"/>
                  <v:oval id="Oval 213" o:spid="_x0000_s1237" style="position:absolute;left:2310;top:1547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Exn78A&#10;AADcAAAADwAAAGRycy9kb3ducmV2LnhtbERPz0vDMBS+C/4P4Q282XSDDVebliITxNta3fmRPNuy&#10;5qU0ccv+++UgePz4fpd1tJO40OJHxwrWWQ6CWDszcq/gq3t/fgHhA7LByTEpuJGHunp8KLEw7spH&#10;urShFymEfYEKhhDmQkqvB7LoMzcTJ+7HLRZDgksvzYLXFG4nucnznbQ4cmoYcKa3gfS5/bUKOv7c&#10;7yL2/tig9ifiddSHb6WeVrF5BREohn/xn/vDKNhu09p0Jh0BW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sTGfvwAAANwAAAAPAAAAAAAAAAAAAAAAAJgCAABkcnMvZG93bnJl&#10;di54bWxQSwUGAAAAAAQABAD1AAAAhAMAAAAA&#10;" filled="f" strokeweight=".35pt">
                    <v:stroke joinstyle="miter"/>
                  </v:oval>
                </v:group>
                <v:group id="Group 214" o:spid="_x0000_s1238" style="position:absolute;left:1358;top:9823;width:166;height:165" coordorigin="214,1547" coordsize="26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<v:oval id="Oval 215" o:spid="_x0000_s1239" style="position:absolute;left:214;top:1547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q3AsAA&#10;AADcAAAADwAAAGRycy9kb3ducmV2LnhtbERPz2vCMBS+D/wfwhO8zdSBZVSjyEAontQNvD6St6Zb&#10;81KTrFb/+uUw2PHj+73ejq4TA4XYelawmBcgiLU3LTcKPt73z68gYkI22HkmBXeKsN1MntZYGX/j&#10;Ew3n1IgcwrFCBTalvpIyaksO49z3xJn79MFhyjA00gS85XDXyZeiKKXDlnODxZ7eLOnv849TcHDD&#10;Ude9Dah35fHyZa/1Q16Vmk3H3QpEojH9i//ctVGwLPP8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uq3AsAAAADcAAAADwAAAAAAAAAAAAAAAACYAgAAZHJzL2Rvd25y&#10;ZXYueG1sUEsFBgAAAAAEAAQA9QAAAIUDAAAAAA==&#10;" fillcolor="black" strokeweight="0"/>
                  <v:oval id="Oval 216" o:spid="_x0000_s1240" style="position:absolute;left:214;top:1547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dSv8IA&#10;AADcAAAADwAAAGRycy9kb3ducmV2LnhtbESPwWrDMBBE74X8g9hAb7XsQkzjWAkhtBB6i93mvEgb&#10;28RaGUtN1L+vCoUeh5l5w9S7aEdxo9kPjhUUWQ6CWDszcKfgo317egHhA7LB0TEp+CYPu+3iocbK&#10;uDuf6NaETiQI+woV9CFMlZRe92TRZ24iTt7FzRZDknMnzYz3BLejfM7zUlocOC30ONGhJ31tvqyC&#10;lt/XZcTOn/ao/Zm4iPr1U6nHZdxvQASK4T/81z4aBauygN8z6Qj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51K/wgAAANwAAAAPAAAAAAAAAAAAAAAAAJgCAABkcnMvZG93&#10;bnJldi54bWxQSwUGAAAAAAQABAD1AAAAhwMAAAAA&#10;" filled="f" strokeweight=".35pt">
                    <v:stroke joinstyle="miter"/>
                  </v:oval>
                </v:group>
                <v:group id="Group 217" o:spid="_x0000_s1241" style="position:absolute;left:8013;top:1384;width:165;height:165" coordorigin="1262,218" coordsize="26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<v:oval id="Oval 218" o:spid="_x0000_s1242" style="position:absolute;left:1262;top:218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gpdcQA&#10;AADcAAAADwAAAGRycy9kb3ducmV2LnhtbESPUUvDMBSF3wf+h3AF37ZUxSJ1WSmCUHyam+DrJblr&#10;OpubLold9dcbQdjj4ZzzHc66nt0gJgqx96zgdlWAINbe9NwpeN+/LB9BxIRscPBMCr4pQr25Wqyx&#10;Mv7MbzTtUicyhGOFCmxKYyVl1JYcxpUfibN38MFhyjJ00gQ8Z7gb5F1RlNJhz3nB4kjPlvTn7ssp&#10;eHXTVrejDaibcvtxtKf2R56UurmemycQieZ0Cf+3W6PgobyHvzP5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4KXXEAAAA3AAAAA8AAAAAAAAAAAAAAAAAmAIAAGRycy9k&#10;b3ducmV2LnhtbFBLBQYAAAAABAAEAPUAAACJAwAAAAA=&#10;" fillcolor="black" strokeweight="0"/>
                  <v:oval id="Oval 219" o:spid="_x0000_s1243" style="position:absolute;left:1262;top:218;width:26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DxJ8IA&#10;AADcAAAADwAAAGRycy9kb3ducmV2LnhtbESPwWrDMBBE74H+g9hCb4ns0JrWiWJCaaHk5iTteZE2&#10;tqm1MpYSq38fFQI5DjPzhllX0fbiQqPvHCvIFxkIYu1Mx42C4+Fz/grCB2SDvWNS8Eceqs3DbI2l&#10;cRPXdNmHRiQI+xIVtCEMpZRet2TRL9xAnLyTGy2GJMdGmhGnBLe9XGZZIS12nBZaHOi9Jf27P1sF&#10;B969FREbX29R+x/iPOqPb6WeHuN2BSJQDPfwrf1lFLwUz/B/Jh0Bub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kPEnwgAAANwAAAAPAAAAAAAAAAAAAAAAAJgCAABkcnMvZG93&#10;bnJldi54bWxQSwUGAAAAAAQABAD1AAAAhwMAAAAA&#10;" filled="f" strokeweight=".35pt">
                    <v:stroke joinstyle="miter"/>
                  </v:oval>
                </v:group>
                <v:rect id="Rectangle 220" o:spid="_x0000_s1244" style="position:absolute;left:5715;top:13049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Vz8EA&#10;AADcAAAADwAAAGRycy9kb3ducmV2LnhtbESPzYoCMRCE7wu+Q2jB25pRU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8Vc/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920" w:dyaOrig="440">
          <v:shape id="_x0000_i1519" type="#_x0000_t75" style="width:146.25pt;height:21.75pt" o:ole="">
            <v:imagedata r:id="rId1013" o:title=""/>
          </v:shape>
          <o:OLEObject Type="Embed" ProgID="Equation.DSMT4" ShapeID="_x0000_i1519" DrawAspect="Content" ObjectID="_1625140472" r:id="rId10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20" type="#_x0000_t75" style="width:27.75pt;height:14.25pt" o:ole="">
            <v:imagedata r:id="rId1015" o:title=""/>
          </v:shape>
          <o:OLEObject Type="Embed" ProgID="Equation.DSMT4" ShapeID="_x0000_i1520" DrawAspect="Content" ObjectID="_1625140473" r:id="rId10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21" type="#_x0000_t75" style="width:12.75pt;height:14.25pt" o:ole="">
            <v:imagedata r:id="rId1017" o:title=""/>
          </v:shape>
          <o:OLEObject Type="Embed" ProgID="Equation.DSMT4" ShapeID="_x0000_i1521" DrawAspect="Content" ObjectID="_1625140474" r:id="rId10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22" type="#_x0000_t75" style="width:38.25pt;height:15pt" o:ole="">
            <v:imagedata r:id="rId1019" o:title=""/>
          </v:shape>
          <o:OLEObject Type="Embed" ProgID="Equation.DSMT4" ShapeID="_x0000_i1522" DrawAspect="Content" ObjectID="_1625140475" r:id="rId10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19" w:dyaOrig="279">
          <v:shape id="_x0000_i1523" type="#_x0000_t75" style="width:86.25pt;height:14.25pt" o:ole="">
            <v:imagedata r:id="rId1021" o:title=""/>
          </v:shape>
          <o:OLEObject Type="Embed" ProgID="Equation.DSMT4" ShapeID="_x0000_i1523" DrawAspect="Content" ObjectID="_1625140476" r:id="rId102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24" type="#_x0000_t75" style="width:15.75pt;height:20.25pt" o:ole="">
            <v:imagedata r:id="rId1023" o:title=""/>
          </v:shape>
          <o:OLEObject Type="Embed" ProgID="Equation.DSMT4" ShapeID="_x0000_i1524" DrawAspect="Content" ObjectID="_1625140477" r:id="rId102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20"/>
        <w:ind w:right="294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5" type="#_x0000_t75" style="width:30pt;height:14.25pt" o:ole="">
            <v:imagedata r:id="rId1025" o:title=""/>
          </v:shape>
          <o:OLEObject Type="Embed" ProgID="Equation.DSMT4" ShapeID="_x0000_i1525" DrawAspect="Content" ObjectID="_1625140478" r:id="rId10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26" type="#_x0000_t75" style="width:12pt;height:12.75pt" o:ole="">
            <v:imagedata r:id="rId1027" o:title=""/>
          </v:shape>
          <o:OLEObject Type="Embed" ProgID="Equation.DSMT4" ShapeID="_x0000_i1526" DrawAspect="Content" ObjectID="_1625140479" r:id="rId10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27" type="#_x0000_t75" style="width:17.25pt;height:12.75pt" o:ole="">
            <v:imagedata r:id="rId1029" o:title=""/>
          </v:shape>
          <o:OLEObject Type="Embed" ProgID="Equation.DSMT4" ShapeID="_x0000_i1527" DrawAspect="Content" ObjectID="_1625140480" r:id="rId10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28" type="#_x0000_t75" style="width:21.75pt;height:14.25pt" o:ole="">
            <v:imagedata r:id="rId1031" o:title=""/>
          </v:shape>
          <o:OLEObject Type="Embed" ProgID="Equation.DSMT4" ShapeID="_x0000_i1528" DrawAspect="Content" ObjectID="_1625140481" r:id="rId10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29" type="#_x0000_t75" style="width:17.25pt;height:12.75pt" o:ole="">
            <v:imagedata r:id="rId1033" o:title=""/>
          </v:shape>
          <o:OLEObject Type="Embed" ProgID="Equation.DSMT4" ShapeID="_x0000_i1529" DrawAspect="Content" ObjectID="_1625140482" r:id="rId10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0" type="#_x0000_t75" style="width:30pt;height:14.25pt" o:ole="">
            <v:imagedata r:id="rId1035" o:title=""/>
          </v:shape>
          <o:OLEObject Type="Embed" ProgID="Equation.DSMT4" ShapeID="_x0000_i1530" DrawAspect="Content" ObjectID="_1625140483" r:id="rId10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531" type="#_x0000_t75" style="width:74.25pt;height:20.25pt" o:ole="">
            <v:imagedata r:id="rId1037" o:title=""/>
          </v:shape>
          <o:OLEObject Type="Embed" ProgID="Equation.DSMT4" ShapeID="_x0000_i1531" DrawAspect="Content" ObjectID="_1625140484" r:id="rId10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32" type="#_x0000_t75" style="width:23.25pt;height:14.25pt" o:ole="">
            <v:imagedata r:id="rId1039" o:title=""/>
          </v:shape>
          <o:OLEObject Type="Embed" ProgID="Equation.DSMT4" ShapeID="_x0000_i1532" DrawAspect="Content" ObjectID="_1625140485" r:id="rId10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3" type="#_x0000_t75" style="width:30pt;height:14.25pt" o:ole="">
            <v:imagedata r:id="rId1041" o:title=""/>
          </v:shape>
          <o:OLEObject Type="Embed" ProgID="Equation.DSMT4" ShapeID="_x0000_i1533" DrawAspect="Content" ObjectID="_1625140486" r:id="rId104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M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4" type="#_x0000_t75" style="width:12.75pt;height:14.25pt" o:ole="">
            <v:imagedata r:id="rId1043" o:title=""/>
          </v:shape>
          <o:OLEObject Type="Embed" ProgID="Equation.DSMT4" ShapeID="_x0000_i1534" DrawAspect="Content" ObjectID="_1625140487" r:id="rId10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35" type="#_x0000_t75" style="width:23.25pt;height:14.25pt" o:ole="">
            <v:imagedata r:id="rId1045" o:title=""/>
          </v:shape>
          <o:OLEObject Type="Embed" ProgID="Equation.DSMT4" ShapeID="_x0000_i1535" DrawAspect="Content" ObjectID="_1625140488" r:id="rId10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536" type="#_x0000_t75" style="width:87pt;height:14.25pt" o:ole="">
            <v:imagedata r:id="rId1047" o:title=""/>
          </v:shape>
          <o:OLEObject Type="Embed" ProgID="Equation.DSMT4" ShapeID="_x0000_i1536" DrawAspect="Content" ObjectID="_1625140489" r:id="rId10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37" type="#_x0000_t75" style="width:18.75pt;height:20.25pt" o:ole="">
            <v:imagedata r:id="rId1049" o:title=""/>
          </v:shape>
          <o:OLEObject Type="Embed" ProgID="Equation.DSMT4" ShapeID="_x0000_i1537" DrawAspect="Content" ObjectID="_1625140490" r:id="rId105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38" type="#_x0000_t75" style="width:15.75pt;height:20.25pt" o:ole="">
            <v:imagedata r:id="rId1051" o:title=""/>
          </v:shape>
          <o:OLEObject Type="Embed" ProgID="Equation.DSMT4" ShapeID="_x0000_i1538" DrawAspect="Content" ObjectID="_1625140491" r:id="rId105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39" type="#_x0000_t75" style="width:18.75pt;height:20.25pt" o:ole="">
            <v:imagedata r:id="rId1053" o:title=""/>
          </v:shape>
          <o:OLEObject Type="Embed" ProgID="Equation.DSMT4" ShapeID="_x0000_i1539" DrawAspect="Content" ObjectID="_1625140492" r:id="rId10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360" w:dyaOrig="279">
          <v:shape id="_x0000_i1540" type="#_x0000_t75" style="width:117.75pt;height:14.25pt" o:ole="">
            <v:imagedata r:id="rId1055" o:title=""/>
          </v:shape>
          <o:OLEObject Type="Embed" ProgID="Equation.DSMT4" ShapeID="_x0000_i1540" DrawAspect="Content" ObjectID="_1625140493" r:id="rId10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1" type="#_x0000_t75" style="width:12.75pt;height:14.25pt" o:ole="">
            <v:imagedata r:id="rId1057" o:title=""/>
          </v:shape>
          <o:OLEObject Type="Embed" ProgID="Equation.DSMT4" ShapeID="_x0000_i1541" DrawAspect="Content" ObjectID="_1625140494" r:id="rId10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42" type="#_x0000_t75" style="width:39.75pt;height:14.25pt" o:ole="">
            <v:imagedata r:id="rId1059" o:title=""/>
          </v:shape>
          <o:OLEObject Type="Embed" ProgID="Equation.DSMT4" ShapeID="_x0000_i1542" DrawAspect="Content" ObjectID="_1625140495" r:id="rId106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00" w:dyaOrig="720">
          <v:shape id="_x0000_i1543" type="#_x0000_t75" style="width:129.75pt;height:36pt" o:ole="">
            <v:imagedata r:id="rId1061" o:title=""/>
          </v:shape>
          <o:OLEObject Type="Embed" ProgID="Equation.DSMT4" ShapeID="_x0000_i1543" DrawAspect="Content" ObjectID="_1625140496" r:id="rId10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37B46B84" wp14:editId="1F8D89B6">
                <wp:simplePos x="0" y="0"/>
                <wp:positionH relativeFrom="column">
                  <wp:posOffset>3166110</wp:posOffset>
                </wp:positionH>
                <wp:positionV relativeFrom="paragraph">
                  <wp:posOffset>9525</wp:posOffset>
                </wp:positionV>
                <wp:extent cx="1924050" cy="2124075"/>
                <wp:effectExtent l="0" t="0" r="0" b="9525"/>
                <wp:wrapNone/>
                <wp:docPr id="524" name="Canvas 5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2" name="Freeform 223"/>
                        <wps:cNvSpPr>
                          <a:spLocks noEditPoints="1"/>
                        </wps:cNvSpPr>
                        <wps:spPr bwMode="auto">
                          <a:xfrm>
                            <a:off x="179705" y="1217295"/>
                            <a:ext cx="1564640" cy="5080"/>
                          </a:xfrm>
                          <a:custGeom>
                            <a:avLst/>
                            <a:gdLst>
                              <a:gd name="T0" fmla="*/ 47 w 2464"/>
                              <a:gd name="T1" fmla="*/ 8 h 8"/>
                              <a:gd name="T2" fmla="*/ 78 w 2464"/>
                              <a:gd name="T3" fmla="*/ 0 h 8"/>
                              <a:gd name="T4" fmla="*/ 78 w 2464"/>
                              <a:gd name="T5" fmla="*/ 8 h 8"/>
                              <a:gd name="T6" fmla="*/ 204 w 2464"/>
                              <a:gd name="T7" fmla="*/ 0 h 8"/>
                              <a:gd name="T8" fmla="*/ 157 w 2464"/>
                              <a:gd name="T9" fmla="*/ 0 h 8"/>
                              <a:gd name="T10" fmla="*/ 282 w 2464"/>
                              <a:gd name="T11" fmla="*/ 8 h 8"/>
                              <a:gd name="T12" fmla="*/ 314 w 2464"/>
                              <a:gd name="T13" fmla="*/ 0 h 8"/>
                              <a:gd name="T14" fmla="*/ 314 w 2464"/>
                              <a:gd name="T15" fmla="*/ 8 h 8"/>
                              <a:gd name="T16" fmla="*/ 439 w 2464"/>
                              <a:gd name="T17" fmla="*/ 0 h 8"/>
                              <a:gd name="T18" fmla="*/ 392 w 2464"/>
                              <a:gd name="T19" fmla="*/ 0 h 8"/>
                              <a:gd name="T20" fmla="*/ 518 w 2464"/>
                              <a:gd name="T21" fmla="*/ 8 h 8"/>
                              <a:gd name="T22" fmla="*/ 549 w 2464"/>
                              <a:gd name="T23" fmla="*/ 0 h 8"/>
                              <a:gd name="T24" fmla="*/ 549 w 2464"/>
                              <a:gd name="T25" fmla="*/ 8 h 8"/>
                              <a:gd name="T26" fmla="*/ 675 w 2464"/>
                              <a:gd name="T27" fmla="*/ 0 h 8"/>
                              <a:gd name="T28" fmla="*/ 628 w 2464"/>
                              <a:gd name="T29" fmla="*/ 0 h 8"/>
                              <a:gd name="T30" fmla="*/ 753 w 2464"/>
                              <a:gd name="T31" fmla="*/ 8 h 8"/>
                              <a:gd name="T32" fmla="*/ 785 w 2464"/>
                              <a:gd name="T33" fmla="*/ 0 h 8"/>
                              <a:gd name="T34" fmla="*/ 785 w 2464"/>
                              <a:gd name="T35" fmla="*/ 8 h 8"/>
                              <a:gd name="T36" fmla="*/ 910 w 2464"/>
                              <a:gd name="T37" fmla="*/ 0 h 8"/>
                              <a:gd name="T38" fmla="*/ 863 w 2464"/>
                              <a:gd name="T39" fmla="*/ 0 h 8"/>
                              <a:gd name="T40" fmla="*/ 989 w 2464"/>
                              <a:gd name="T41" fmla="*/ 8 h 8"/>
                              <a:gd name="T42" fmla="*/ 1020 w 2464"/>
                              <a:gd name="T43" fmla="*/ 0 h 8"/>
                              <a:gd name="T44" fmla="*/ 1020 w 2464"/>
                              <a:gd name="T45" fmla="*/ 8 h 8"/>
                              <a:gd name="T46" fmla="*/ 1146 w 2464"/>
                              <a:gd name="T47" fmla="*/ 0 h 8"/>
                              <a:gd name="T48" fmla="*/ 1099 w 2464"/>
                              <a:gd name="T49" fmla="*/ 0 h 8"/>
                              <a:gd name="T50" fmla="*/ 1224 w 2464"/>
                              <a:gd name="T51" fmla="*/ 8 h 8"/>
                              <a:gd name="T52" fmla="*/ 1256 w 2464"/>
                              <a:gd name="T53" fmla="*/ 0 h 8"/>
                              <a:gd name="T54" fmla="*/ 1256 w 2464"/>
                              <a:gd name="T55" fmla="*/ 8 h 8"/>
                              <a:gd name="T56" fmla="*/ 1381 w 2464"/>
                              <a:gd name="T57" fmla="*/ 0 h 8"/>
                              <a:gd name="T58" fmla="*/ 1334 w 2464"/>
                              <a:gd name="T59" fmla="*/ 0 h 8"/>
                              <a:gd name="T60" fmla="*/ 1460 w 2464"/>
                              <a:gd name="T61" fmla="*/ 8 h 8"/>
                              <a:gd name="T62" fmla="*/ 1491 w 2464"/>
                              <a:gd name="T63" fmla="*/ 0 h 8"/>
                              <a:gd name="T64" fmla="*/ 1491 w 2464"/>
                              <a:gd name="T65" fmla="*/ 8 h 8"/>
                              <a:gd name="T66" fmla="*/ 1617 w 2464"/>
                              <a:gd name="T67" fmla="*/ 0 h 8"/>
                              <a:gd name="T68" fmla="*/ 1570 w 2464"/>
                              <a:gd name="T69" fmla="*/ 0 h 8"/>
                              <a:gd name="T70" fmla="*/ 1695 w 2464"/>
                              <a:gd name="T71" fmla="*/ 8 h 8"/>
                              <a:gd name="T72" fmla="*/ 1727 w 2464"/>
                              <a:gd name="T73" fmla="*/ 0 h 8"/>
                              <a:gd name="T74" fmla="*/ 1727 w 2464"/>
                              <a:gd name="T75" fmla="*/ 8 h 8"/>
                              <a:gd name="T76" fmla="*/ 1852 w 2464"/>
                              <a:gd name="T77" fmla="*/ 0 h 8"/>
                              <a:gd name="T78" fmla="*/ 1805 w 2464"/>
                              <a:gd name="T79" fmla="*/ 0 h 8"/>
                              <a:gd name="T80" fmla="*/ 1931 w 2464"/>
                              <a:gd name="T81" fmla="*/ 8 h 8"/>
                              <a:gd name="T82" fmla="*/ 1962 w 2464"/>
                              <a:gd name="T83" fmla="*/ 0 h 8"/>
                              <a:gd name="T84" fmla="*/ 1962 w 2464"/>
                              <a:gd name="T85" fmla="*/ 8 h 8"/>
                              <a:gd name="T86" fmla="*/ 2088 w 2464"/>
                              <a:gd name="T87" fmla="*/ 0 h 8"/>
                              <a:gd name="T88" fmla="*/ 2041 w 2464"/>
                              <a:gd name="T89" fmla="*/ 0 h 8"/>
                              <a:gd name="T90" fmla="*/ 2166 w 2464"/>
                              <a:gd name="T91" fmla="*/ 8 h 8"/>
                              <a:gd name="T92" fmla="*/ 2198 w 2464"/>
                              <a:gd name="T93" fmla="*/ 0 h 8"/>
                              <a:gd name="T94" fmla="*/ 2198 w 2464"/>
                              <a:gd name="T95" fmla="*/ 8 h 8"/>
                              <a:gd name="T96" fmla="*/ 2323 w 2464"/>
                              <a:gd name="T97" fmla="*/ 0 h 8"/>
                              <a:gd name="T98" fmla="*/ 2276 w 2464"/>
                              <a:gd name="T99" fmla="*/ 0 h 8"/>
                              <a:gd name="T100" fmla="*/ 2402 w 2464"/>
                              <a:gd name="T101" fmla="*/ 8 h 8"/>
                              <a:gd name="T102" fmla="*/ 2433 w 2464"/>
                              <a:gd name="T103" fmla="*/ 0 h 8"/>
                              <a:gd name="T104" fmla="*/ 2433 w 2464"/>
                              <a:gd name="T105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464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5" y="0"/>
                                </a:lnTo>
                                <a:lnTo>
                                  <a:pt x="125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8"/>
                                </a:lnTo>
                                <a:lnTo>
                                  <a:pt x="157" y="8"/>
                                </a:lnTo>
                                <a:lnTo>
                                  <a:pt x="15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282" y="0"/>
                                </a:lnTo>
                                <a:lnTo>
                                  <a:pt x="282" y="8"/>
                                </a:lnTo>
                                <a:lnTo>
                                  <a:pt x="235" y="8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61" y="0"/>
                                </a:lnTo>
                                <a:lnTo>
                                  <a:pt x="361" y="8"/>
                                </a:lnTo>
                                <a:lnTo>
                                  <a:pt x="314" y="8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392" y="0"/>
                                </a:moveTo>
                                <a:lnTo>
                                  <a:pt x="439" y="0"/>
                                </a:lnTo>
                                <a:lnTo>
                                  <a:pt x="439" y="8"/>
                                </a:lnTo>
                                <a:lnTo>
                                  <a:pt x="392" y="8"/>
                                </a:lnTo>
                                <a:lnTo>
                                  <a:pt x="392" y="0"/>
                                </a:lnTo>
                                <a:close/>
                                <a:moveTo>
                                  <a:pt x="471" y="0"/>
                                </a:moveTo>
                                <a:lnTo>
                                  <a:pt x="518" y="0"/>
                                </a:lnTo>
                                <a:lnTo>
                                  <a:pt x="518" y="8"/>
                                </a:lnTo>
                                <a:lnTo>
                                  <a:pt x="471" y="8"/>
                                </a:lnTo>
                                <a:lnTo>
                                  <a:pt x="471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596" y="0"/>
                                </a:lnTo>
                                <a:lnTo>
                                  <a:pt x="596" y="8"/>
                                </a:lnTo>
                                <a:lnTo>
                                  <a:pt x="549" y="8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75" y="0"/>
                                </a:lnTo>
                                <a:lnTo>
                                  <a:pt x="675" y="8"/>
                                </a:lnTo>
                                <a:lnTo>
                                  <a:pt x="628" y="8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53" y="0"/>
                                </a:lnTo>
                                <a:lnTo>
                                  <a:pt x="753" y="8"/>
                                </a:lnTo>
                                <a:lnTo>
                                  <a:pt x="706" y="8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785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8"/>
                                </a:lnTo>
                                <a:lnTo>
                                  <a:pt x="785" y="8"/>
                                </a:lnTo>
                                <a:lnTo>
                                  <a:pt x="785" y="0"/>
                                </a:lnTo>
                                <a:close/>
                                <a:moveTo>
                                  <a:pt x="863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8"/>
                                </a:lnTo>
                                <a:lnTo>
                                  <a:pt x="863" y="8"/>
                                </a:lnTo>
                                <a:lnTo>
                                  <a:pt x="863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8"/>
                                </a:lnTo>
                                <a:lnTo>
                                  <a:pt x="942" y="8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20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8"/>
                                </a:lnTo>
                                <a:lnTo>
                                  <a:pt x="1020" y="8"/>
                                </a:lnTo>
                                <a:lnTo>
                                  <a:pt x="1020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8"/>
                                </a:lnTo>
                                <a:lnTo>
                                  <a:pt x="1099" y="8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77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7" y="8"/>
                                </a:lnTo>
                                <a:lnTo>
                                  <a:pt x="1177" y="0"/>
                                </a:lnTo>
                                <a:close/>
                                <a:moveTo>
                                  <a:pt x="1256" y="0"/>
                                </a:moveTo>
                                <a:lnTo>
                                  <a:pt x="1303" y="0"/>
                                </a:lnTo>
                                <a:lnTo>
                                  <a:pt x="1303" y="8"/>
                                </a:lnTo>
                                <a:lnTo>
                                  <a:pt x="1256" y="8"/>
                                </a:lnTo>
                                <a:lnTo>
                                  <a:pt x="1256" y="0"/>
                                </a:lnTo>
                                <a:close/>
                                <a:moveTo>
                                  <a:pt x="1334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8"/>
                                </a:lnTo>
                                <a:lnTo>
                                  <a:pt x="1334" y="8"/>
                                </a:lnTo>
                                <a:lnTo>
                                  <a:pt x="1334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60" y="0"/>
                                </a:lnTo>
                                <a:lnTo>
                                  <a:pt x="1460" y="8"/>
                                </a:lnTo>
                                <a:lnTo>
                                  <a:pt x="1413" y="8"/>
                                </a:lnTo>
                                <a:lnTo>
                                  <a:pt x="1413" y="0"/>
                                </a:lnTo>
                                <a:close/>
                                <a:moveTo>
                                  <a:pt x="1491" y="0"/>
                                </a:moveTo>
                                <a:lnTo>
                                  <a:pt x="1538" y="0"/>
                                </a:lnTo>
                                <a:lnTo>
                                  <a:pt x="1538" y="8"/>
                                </a:lnTo>
                                <a:lnTo>
                                  <a:pt x="1491" y="8"/>
                                </a:lnTo>
                                <a:lnTo>
                                  <a:pt x="1491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7" y="0"/>
                                </a:lnTo>
                                <a:lnTo>
                                  <a:pt x="1617" y="8"/>
                                </a:lnTo>
                                <a:lnTo>
                                  <a:pt x="1570" y="8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8" y="0"/>
                                </a:moveTo>
                                <a:lnTo>
                                  <a:pt x="1695" y="0"/>
                                </a:lnTo>
                                <a:lnTo>
                                  <a:pt x="1695" y="8"/>
                                </a:lnTo>
                                <a:lnTo>
                                  <a:pt x="1648" y="8"/>
                                </a:lnTo>
                                <a:lnTo>
                                  <a:pt x="1648" y="0"/>
                                </a:lnTo>
                                <a:close/>
                                <a:moveTo>
                                  <a:pt x="1727" y="0"/>
                                </a:moveTo>
                                <a:lnTo>
                                  <a:pt x="1774" y="0"/>
                                </a:lnTo>
                                <a:lnTo>
                                  <a:pt x="1774" y="8"/>
                                </a:lnTo>
                                <a:lnTo>
                                  <a:pt x="1727" y="8"/>
                                </a:lnTo>
                                <a:lnTo>
                                  <a:pt x="1727" y="0"/>
                                </a:lnTo>
                                <a:close/>
                                <a:moveTo>
                                  <a:pt x="1805" y="0"/>
                                </a:moveTo>
                                <a:lnTo>
                                  <a:pt x="1852" y="0"/>
                                </a:lnTo>
                                <a:lnTo>
                                  <a:pt x="1852" y="8"/>
                                </a:lnTo>
                                <a:lnTo>
                                  <a:pt x="1805" y="8"/>
                                </a:lnTo>
                                <a:lnTo>
                                  <a:pt x="1805" y="0"/>
                                </a:lnTo>
                                <a:close/>
                                <a:moveTo>
                                  <a:pt x="1884" y="0"/>
                                </a:moveTo>
                                <a:lnTo>
                                  <a:pt x="1931" y="0"/>
                                </a:lnTo>
                                <a:lnTo>
                                  <a:pt x="1931" y="8"/>
                                </a:lnTo>
                                <a:lnTo>
                                  <a:pt x="1884" y="8"/>
                                </a:lnTo>
                                <a:lnTo>
                                  <a:pt x="1884" y="0"/>
                                </a:lnTo>
                                <a:close/>
                                <a:moveTo>
                                  <a:pt x="1962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62" y="8"/>
                                </a:lnTo>
                                <a:lnTo>
                                  <a:pt x="1962" y="0"/>
                                </a:lnTo>
                                <a:close/>
                                <a:moveTo>
                                  <a:pt x="2041" y="0"/>
                                </a:moveTo>
                                <a:lnTo>
                                  <a:pt x="2088" y="0"/>
                                </a:lnTo>
                                <a:lnTo>
                                  <a:pt x="2088" y="8"/>
                                </a:lnTo>
                                <a:lnTo>
                                  <a:pt x="2041" y="8"/>
                                </a:lnTo>
                                <a:lnTo>
                                  <a:pt x="2041" y="0"/>
                                </a:lnTo>
                                <a:close/>
                                <a:moveTo>
                                  <a:pt x="2119" y="0"/>
                                </a:moveTo>
                                <a:lnTo>
                                  <a:pt x="2166" y="0"/>
                                </a:lnTo>
                                <a:lnTo>
                                  <a:pt x="2166" y="8"/>
                                </a:lnTo>
                                <a:lnTo>
                                  <a:pt x="2119" y="8"/>
                                </a:lnTo>
                                <a:lnTo>
                                  <a:pt x="2119" y="0"/>
                                </a:lnTo>
                                <a:close/>
                                <a:moveTo>
                                  <a:pt x="2198" y="0"/>
                                </a:moveTo>
                                <a:lnTo>
                                  <a:pt x="2245" y="0"/>
                                </a:lnTo>
                                <a:lnTo>
                                  <a:pt x="2245" y="8"/>
                                </a:lnTo>
                                <a:lnTo>
                                  <a:pt x="2198" y="8"/>
                                </a:lnTo>
                                <a:lnTo>
                                  <a:pt x="2198" y="0"/>
                                </a:lnTo>
                                <a:close/>
                                <a:moveTo>
                                  <a:pt x="2276" y="0"/>
                                </a:moveTo>
                                <a:lnTo>
                                  <a:pt x="2323" y="0"/>
                                </a:lnTo>
                                <a:lnTo>
                                  <a:pt x="2323" y="8"/>
                                </a:lnTo>
                                <a:lnTo>
                                  <a:pt x="2276" y="8"/>
                                </a:lnTo>
                                <a:lnTo>
                                  <a:pt x="2276" y="0"/>
                                </a:lnTo>
                                <a:close/>
                                <a:moveTo>
                                  <a:pt x="2355" y="0"/>
                                </a:moveTo>
                                <a:lnTo>
                                  <a:pt x="2402" y="0"/>
                                </a:lnTo>
                                <a:lnTo>
                                  <a:pt x="2402" y="8"/>
                                </a:lnTo>
                                <a:lnTo>
                                  <a:pt x="2355" y="8"/>
                                </a:lnTo>
                                <a:lnTo>
                                  <a:pt x="2355" y="0"/>
                                </a:lnTo>
                                <a:close/>
                                <a:moveTo>
                                  <a:pt x="2433" y="0"/>
                                </a:moveTo>
                                <a:lnTo>
                                  <a:pt x="2464" y="0"/>
                                </a:lnTo>
                                <a:lnTo>
                                  <a:pt x="2464" y="8"/>
                                </a:lnTo>
                                <a:lnTo>
                                  <a:pt x="2433" y="8"/>
                                </a:lnTo>
                                <a:lnTo>
                                  <a:pt x="24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224"/>
                        <wps:cNvCnPr/>
                        <wps:spPr bwMode="auto">
                          <a:xfrm>
                            <a:off x="179705" y="1219835"/>
                            <a:ext cx="11061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25"/>
                        <wps:cNvCnPr/>
                        <wps:spPr bwMode="auto">
                          <a:xfrm flipV="1">
                            <a:off x="1285875" y="1219835"/>
                            <a:ext cx="4584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Freeform 226"/>
                        <wps:cNvSpPr>
                          <a:spLocks noEditPoints="1"/>
                        </wps:cNvSpPr>
                        <wps:spPr bwMode="auto">
                          <a:xfrm>
                            <a:off x="179070" y="1217295"/>
                            <a:ext cx="1336675" cy="306070"/>
                          </a:xfrm>
                          <a:custGeom>
                            <a:avLst/>
                            <a:gdLst>
                              <a:gd name="T0" fmla="*/ 46 w 2105"/>
                              <a:gd name="T1" fmla="*/ 19 h 482"/>
                              <a:gd name="T2" fmla="*/ 78 w 2105"/>
                              <a:gd name="T3" fmla="*/ 17 h 482"/>
                              <a:gd name="T4" fmla="*/ 77 w 2105"/>
                              <a:gd name="T5" fmla="*/ 25 h 482"/>
                              <a:gd name="T6" fmla="*/ 201 w 2105"/>
                              <a:gd name="T7" fmla="*/ 45 h 482"/>
                              <a:gd name="T8" fmla="*/ 155 w 2105"/>
                              <a:gd name="T9" fmla="*/ 34 h 482"/>
                              <a:gd name="T10" fmla="*/ 277 w 2105"/>
                              <a:gd name="T11" fmla="*/ 70 h 482"/>
                              <a:gd name="T12" fmla="*/ 309 w 2105"/>
                              <a:gd name="T13" fmla="*/ 69 h 482"/>
                              <a:gd name="T14" fmla="*/ 307 w 2105"/>
                              <a:gd name="T15" fmla="*/ 77 h 482"/>
                              <a:gd name="T16" fmla="*/ 432 w 2105"/>
                              <a:gd name="T17" fmla="*/ 97 h 482"/>
                              <a:gd name="T18" fmla="*/ 386 w 2105"/>
                              <a:gd name="T19" fmla="*/ 86 h 482"/>
                              <a:gd name="T20" fmla="*/ 507 w 2105"/>
                              <a:gd name="T21" fmla="*/ 122 h 482"/>
                              <a:gd name="T22" fmla="*/ 540 w 2105"/>
                              <a:gd name="T23" fmla="*/ 121 h 482"/>
                              <a:gd name="T24" fmla="*/ 538 w 2105"/>
                              <a:gd name="T25" fmla="*/ 129 h 482"/>
                              <a:gd name="T26" fmla="*/ 663 w 2105"/>
                              <a:gd name="T27" fmla="*/ 149 h 482"/>
                              <a:gd name="T28" fmla="*/ 616 w 2105"/>
                              <a:gd name="T29" fmla="*/ 138 h 482"/>
                              <a:gd name="T30" fmla="*/ 738 w 2105"/>
                              <a:gd name="T31" fmla="*/ 174 h 482"/>
                              <a:gd name="T32" fmla="*/ 770 w 2105"/>
                              <a:gd name="T33" fmla="*/ 173 h 482"/>
                              <a:gd name="T34" fmla="*/ 769 w 2105"/>
                              <a:gd name="T35" fmla="*/ 181 h 482"/>
                              <a:gd name="T36" fmla="*/ 893 w 2105"/>
                              <a:gd name="T37" fmla="*/ 201 h 482"/>
                              <a:gd name="T38" fmla="*/ 847 w 2105"/>
                              <a:gd name="T39" fmla="*/ 190 h 482"/>
                              <a:gd name="T40" fmla="*/ 968 w 2105"/>
                              <a:gd name="T41" fmla="*/ 226 h 482"/>
                              <a:gd name="T42" fmla="*/ 1001 w 2105"/>
                              <a:gd name="T43" fmla="*/ 225 h 482"/>
                              <a:gd name="T44" fmla="*/ 999 w 2105"/>
                              <a:gd name="T45" fmla="*/ 233 h 482"/>
                              <a:gd name="T46" fmla="*/ 1124 w 2105"/>
                              <a:gd name="T47" fmla="*/ 253 h 482"/>
                              <a:gd name="T48" fmla="*/ 1078 w 2105"/>
                              <a:gd name="T49" fmla="*/ 242 h 482"/>
                              <a:gd name="T50" fmla="*/ 1199 w 2105"/>
                              <a:gd name="T51" fmla="*/ 278 h 482"/>
                              <a:gd name="T52" fmla="*/ 1231 w 2105"/>
                              <a:gd name="T53" fmla="*/ 277 h 482"/>
                              <a:gd name="T54" fmla="*/ 1230 w 2105"/>
                              <a:gd name="T55" fmla="*/ 285 h 482"/>
                              <a:gd name="T56" fmla="*/ 1354 w 2105"/>
                              <a:gd name="T57" fmla="*/ 305 h 482"/>
                              <a:gd name="T58" fmla="*/ 1308 w 2105"/>
                              <a:gd name="T59" fmla="*/ 294 h 482"/>
                              <a:gd name="T60" fmla="*/ 1430 w 2105"/>
                              <a:gd name="T61" fmla="*/ 330 h 482"/>
                              <a:gd name="T62" fmla="*/ 1462 w 2105"/>
                              <a:gd name="T63" fmla="*/ 329 h 482"/>
                              <a:gd name="T64" fmla="*/ 1460 w 2105"/>
                              <a:gd name="T65" fmla="*/ 337 h 482"/>
                              <a:gd name="T66" fmla="*/ 1585 w 2105"/>
                              <a:gd name="T67" fmla="*/ 356 h 482"/>
                              <a:gd name="T68" fmla="*/ 1539 w 2105"/>
                              <a:gd name="T69" fmla="*/ 346 h 482"/>
                              <a:gd name="T70" fmla="*/ 1660 w 2105"/>
                              <a:gd name="T71" fmla="*/ 382 h 482"/>
                              <a:gd name="T72" fmla="*/ 1693 w 2105"/>
                              <a:gd name="T73" fmla="*/ 381 h 482"/>
                              <a:gd name="T74" fmla="*/ 1691 w 2105"/>
                              <a:gd name="T75" fmla="*/ 389 h 482"/>
                              <a:gd name="T76" fmla="*/ 1816 w 2105"/>
                              <a:gd name="T77" fmla="*/ 408 h 482"/>
                              <a:gd name="T78" fmla="*/ 1769 w 2105"/>
                              <a:gd name="T79" fmla="*/ 398 h 482"/>
                              <a:gd name="T80" fmla="*/ 1891 w 2105"/>
                              <a:gd name="T81" fmla="*/ 434 h 482"/>
                              <a:gd name="T82" fmla="*/ 1923 w 2105"/>
                              <a:gd name="T83" fmla="*/ 433 h 482"/>
                              <a:gd name="T84" fmla="*/ 1922 w 2105"/>
                              <a:gd name="T85" fmla="*/ 441 h 482"/>
                              <a:gd name="T86" fmla="*/ 2046 w 2105"/>
                              <a:gd name="T87" fmla="*/ 460 h 482"/>
                              <a:gd name="T88" fmla="*/ 2000 w 2105"/>
                              <a:gd name="T89" fmla="*/ 450 h 482"/>
                              <a:gd name="T90" fmla="*/ 2104 w 2105"/>
                              <a:gd name="T91" fmla="*/ 482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2105" h="482">
                                <a:moveTo>
                                  <a:pt x="1" y="0"/>
                                </a:moveTo>
                                <a:lnTo>
                                  <a:pt x="48" y="10"/>
                                </a:lnTo>
                                <a:lnTo>
                                  <a:pt x="46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8" y="17"/>
                                </a:moveTo>
                                <a:lnTo>
                                  <a:pt x="124" y="27"/>
                                </a:lnTo>
                                <a:lnTo>
                                  <a:pt x="123" y="36"/>
                                </a:lnTo>
                                <a:lnTo>
                                  <a:pt x="77" y="25"/>
                                </a:lnTo>
                                <a:lnTo>
                                  <a:pt x="78" y="17"/>
                                </a:lnTo>
                                <a:close/>
                                <a:moveTo>
                                  <a:pt x="155" y="34"/>
                                </a:moveTo>
                                <a:lnTo>
                                  <a:pt x="201" y="45"/>
                                </a:lnTo>
                                <a:lnTo>
                                  <a:pt x="200" y="53"/>
                                </a:lnTo>
                                <a:lnTo>
                                  <a:pt x="154" y="43"/>
                                </a:lnTo>
                                <a:lnTo>
                                  <a:pt x="155" y="34"/>
                                </a:lnTo>
                                <a:close/>
                                <a:moveTo>
                                  <a:pt x="232" y="52"/>
                                </a:moveTo>
                                <a:lnTo>
                                  <a:pt x="278" y="62"/>
                                </a:lnTo>
                                <a:lnTo>
                                  <a:pt x="277" y="70"/>
                                </a:lnTo>
                                <a:lnTo>
                                  <a:pt x="230" y="60"/>
                                </a:lnTo>
                                <a:lnTo>
                                  <a:pt x="232" y="52"/>
                                </a:lnTo>
                                <a:close/>
                                <a:moveTo>
                                  <a:pt x="309" y="69"/>
                                </a:moveTo>
                                <a:lnTo>
                                  <a:pt x="355" y="79"/>
                                </a:lnTo>
                                <a:lnTo>
                                  <a:pt x="353" y="88"/>
                                </a:lnTo>
                                <a:lnTo>
                                  <a:pt x="307" y="77"/>
                                </a:lnTo>
                                <a:lnTo>
                                  <a:pt x="309" y="69"/>
                                </a:lnTo>
                                <a:close/>
                                <a:moveTo>
                                  <a:pt x="386" y="86"/>
                                </a:moveTo>
                                <a:lnTo>
                                  <a:pt x="432" y="97"/>
                                </a:lnTo>
                                <a:lnTo>
                                  <a:pt x="430" y="105"/>
                                </a:lnTo>
                                <a:lnTo>
                                  <a:pt x="384" y="95"/>
                                </a:lnTo>
                                <a:lnTo>
                                  <a:pt x="386" y="86"/>
                                </a:lnTo>
                                <a:close/>
                                <a:moveTo>
                                  <a:pt x="463" y="104"/>
                                </a:moveTo>
                                <a:lnTo>
                                  <a:pt x="509" y="114"/>
                                </a:lnTo>
                                <a:lnTo>
                                  <a:pt x="507" y="122"/>
                                </a:lnTo>
                                <a:lnTo>
                                  <a:pt x="461" y="112"/>
                                </a:lnTo>
                                <a:lnTo>
                                  <a:pt x="463" y="104"/>
                                </a:lnTo>
                                <a:close/>
                                <a:moveTo>
                                  <a:pt x="540" y="121"/>
                                </a:moveTo>
                                <a:lnTo>
                                  <a:pt x="586" y="131"/>
                                </a:lnTo>
                                <a:lnTo>
                                  <a:pt x="584" y="140"/>
                                </a:lnTo>
                                <a:lnTo>
                                  <a:pt x="538" y="129"/>
                                </a:lnTo>
                                <a:lnTo>
                                  <a:pt x="540" y="121"/>
                                </a:lnTo>
                                <a:close/>
                                <a:moveTo>
                                  <a:pt x="616" y="138"/>
                                </a:moveTo>
                                <a:lnTo>
                                  <a:pt x="663" y="149"/>
                                </a:lnTo>
                                <a:lnTo>
                                  <a:pt x="661" y="157"/>
                                </a:lnTo>
                                <a:lnTo>
                                  <a:pt x="615" y="147"/>
                                </a:lnTo>
                                <a:lnTo>
                                  <a:pt x="616" y="138"/>
                                </a:lnTo>
                                <a:close/>
                                <a:moveTo>
                                  <a:pt x="693" y="156"/>
                                </a:moveTo>
                                <a:lnTo>
                                  <a:pt x="739" y="166"/>
                                </a:lnTo>
                                <a:lnTo>
                                  <a:pt x="738" y="174"/>
                                </a:lnTo>
                                <a:lnTo>
                                  <a:pt x="692" y="164"/>
                                </a:lnTo>
                                <a:lnTo>
                                  <a:pt x="693" y="156"/>
                                </a:lnTo>
                                <a:close/>
                                <a:moveTo>
                                  <a:pt x="770" y="173"/>
                                </a:moveTo>
                                <a:lnTo>
                                  <a:pt x="816" y="183"/>
                                </a:lnTo>
                                <a:lnTo>
                                  <a:pt x="815" y="192"/>
                                </a:lnTo>
                                <a:lnTo>
                                  <a:pt x="769" y="181"/>
                                </a:lnTo>
                                <a:lnTo>
                                  <a:pt x="770" y="173"/>
                                </a:lnTo>
                                <a:close/>
                                <a:moveTo>
                                  <a:pt x="847" y="190"/>
                                </a:moveTo>
                                <a:lnTo>
                                  <a:pt x="893" y="201"/>
                                </a:lnTo>
                                <a:lnTo>
                                  <a:pt x="891" y="209"/>
                                </a:lnTo>
                                <a:lnTo>
                                  <a:pt x="845" y="199"/>
                                </a:lnTo>
                                <a:lnTo>
                                  <a:pt x="847" y="190"/>
                                </a:lnTo>
                                <a:close/>
                                <a:moveTo>
                                  <a:pt x="924" y="208"/>
                                </a:moveTo>
                                <a:lnTo>
                                  <a:pt x="970" y="218"/>
                                </a:lnTo>
                                <a:lnTo>
                                  <a:pt x="968" y="226"/>
                                </a:lnTo>
                                <a:lnTo>
                                  <a:pt x="922" y="216"/>
                                </a:lnTo>
                                <a:lnTo>
                                  <a:pt x="924" y="208"/>
                                </a:lnTo>
                                <a:close/>
                                <a:moveTo>
                                  <a:pt x="1001" y="225"/>
                                </a:moveTo>
                                <a:lnTo>
                                  <a:pt x="1047" y="235"/>
                                </a:lnTo>
                                <a:lnTo>
                                  <a:pt x="1045" y="244"/>
                                </a:lnTo>
                                <a:lnTo>
                                  <a:pt x="999" y="233"/>
                                </a:lnTo>
                                <a:lnTo>
                                  <a:pt x="1001" y="225"/>
                                </a:lnTo>
                                <a:close/>
                                <a:moveTo>
                                  <a:pt x="1078" y="242"/>
                                </a:moveTo>
                                <a:lnTo>
                                  <a:pt x="1124" y="253"/>
                                </a:lnTo>
                                <a:lnTo>
                                  <a:pt x="1122" y="261"/>
                                </a:lnTo>
                                <a:lnTo>
                                  <a:pt x="1076" y="250"/>
                                </a:lnTo>
                                <a:lnTo>
                                  <a:pt x="1078" y="242"/>
                                </a:lnTo>
                                <a:close/>
                                <a:moveTo>
                                  <a:pt x="1154" y="259"/>
                                </a:moveTo>
                                <a:lnTo>
                                  <a:pt x="1201" y="270"/>
                                </a:lnTo>
                                <a:lnTo>
                                  <a:pt x="1199" y="278"/>
                                </a:lnTo>
                                <a:lnTo>
                                  <a:pt x="1153" y="268"/>
                                </a:lnTo>
                                <a:lnTo>
                                  <a:pt x="1154" y="259"/>
                                </a:lnTo>
                                <a:close/>
                                <a:moveTo>
                                  <a:pt x="1231" y="277"/>
                                </a:moveTo>
                                <a:lnTo>
                                  <a:pt x="1277" y="287"/>
                                </a:lnTo>
                                <a:lnTo>
                                  <a:pt x="1276" y="296"/>
                                </a:lnTo>
                                <a:lnTo>
                                  <a:pt x="1230" y="285"/>
                                </a:lnTo>
                                <a:lnTo>
                                  <a:pt x="1231" y="277"/>
                                </a:lnTo>
                                <a:close/>
                                <a:moveTo>
                                  <a:pt x="1308" y="294"/>
                                </a:moveTo>
                                <a:lnTo>
                                  <a:pt x="1354" y="305"/>
                                </a:lnTo>
                                <a:lnTo>
                                  <a:pt x="1353" y="313"/>
                                </a:lnTo>
                                <a:lnTo>
                                  <a:pt x="1307" y="302"/>
                                </a:lnTo>
                                <a:lnTo>
                                  <a:pt x="1308" y="294"/>
                                </a:lnTo>
                                <a:close/>
                                <a:moveTo>
                                  <a:pt x="1385" y="311"/>
                                </a:moveTo>
                                <a:lnTo>
                                  <a:pt x="1431" y="322"/>
                                </a:lnTo>
                                <a:lnTo>
                                  <a:pt x="1430" y="330"/>
                                </a:lnTo>
                                <a:lnTo>
                                  <a:pt x="1383" y="320"/>
                                </a:lnTo>
                                <a:lnTo>
                                  <a:pt x="1385" y="311"/>
                                </a:lnTo>
                                <a:close/>
                                <a:moveTo>
                                  <a:pt x="1462" y="329"/>
                                </a:moveTo>
                                <a:lnTo>
                                  <a:pt x="1508" y="339"/>
                                </a:lnTo>
                                <a:lnTo>
                                  <a:pt x="1506" y="347"/>
                                </a:lnTo>
                                <a:lnTo>
                                  <a:pt x="1460" y="337"/>
                                </a:lnTo>
                                <a:lnTo>
                                  <a:pt x="1462" y="329"/>
                                </a:lnTo>
                                <a:close/>
                                <a:moveTo>
                                  <a:pt x="1539" y="346"/>
                                </a:moveTo>
                                <a:lnTo>
                                  <a:pt x="1585" y="356"/>
                                </a:lnTo>
                                <a:lnTo>
                                  <a:pt x="1583" y="365"/>
                                </a:lnTo>
                                <a:lnTo>
                                  <a:pt x="1537" y="354"/>
                                </a:lnTo>
                                <a:lnTo>
                                  <a:pt x="1539" y="346"/>
                                </a:lnTo>
                                <a:close/>
                                <a:moveTo>
                                  <a:pt x="1616" y="363"/>
                                </a:moveTo>
                                <a:lnTo>
                                  <a:pt x="1662" y="374"/>
                                </a:lnTo>
                                <a:lnTo>
                                  <a:pt x="1660" y="382"/>
                                </a:lnTo>
                                <a:lnTo>
                                  <a:pt x="1614" y="372"/>
                                </a:lnTo>
                                <a:lnTo>
                                  <a:pt x="1616" y="363"/>
                                </a:lnTo>
                                <a:close/>
                                <a:moveTo>
                                  <a:pt x="1693" y="381"/>
                                </a:moveTo>
                                <a:lnTo>
                                  <a:pt x="1739" y="391"/>
                                </a:lnTo>
                                <a:lnTo>
                                  <a:pt x="1737" y="399"/>
                                </a:lnTo>
                                <a:lnTo>
                                  <a:pt x="1691" y="389"/>
                                </a:lnTo>
                                <a:lnTo>
                                  <a:pt x="1693" y="381"/>
                                </a:lnTo>
                                <a:close/>
                                <a:moveTo>
                                  <a:pt x="1769" y="398"/>
                                </a:moveTo>
                                <a:lnTo>
                                  <a:pt x="1816" y="408"/>
                                </a:lnTo>
                                <a:lnTo>
                                  <a:pt x="1814" y="417"/>
                                </a:lnTo>
                                <a:lnTo>
                                  <a:pt x="1768" y="406"/>
                                </a:lnTo>
                                <a:lnTo>
                                  <a:pt x="1769" y="398"/>
                                </a:lnTo>
                                <a:close/>
                                <a:moveTo>
                                  <a:pt x="1846" y="415"/>
                                </a:moveTo>
                                <a:lnTo>
                                  <a:pt x="1892" y="426"/>
                                </a:lnTo>
                                <a:lnTo>
                                  <a:pt x="1891" y="434"/>
                                </a:lnTo>
                                <a:lnTo>
                                  <a:pt x="1845" y="424"/>
                                </a:lnTo>
                                <a:lnTo>
                                  <a:pt x="1846" y="415"/>
                                </a:lnTo>
                                <a:close/>
                                <a:moveTo>
                                  <a:pt x="1923" y="433"/>
                                </a:moveTo>
                                <a:lnTo>
                                  <a:pt x="1969" y="443"/>
                                </a:lnTo>
                                <a:lnTo>
                                  <a:pt x="1968" y="451"/>
                                </a:lnTo>
                                <a:lnTo>
                                  <a:pt x="1922" y="441"/>
                                </a:lnTo>
                                <a:lnTo>
                                  <a:pt x="1923" y="433"/>
                                </a:lnTo>
                                <a:close/>
                                <a:moveTo>
                                  <a:pt x="2000" y="450"/>
                                </a:moveTo>
                                <a:lnTo>
                                  <a:pt x="2046" y="460"/>
                                </a:lnTo>
                                <a:lnTo>
                                  <a:pt x="2045" y="469"/>
                                </a:lnTo>
                                <a:lnTo>
                                  <a:pt x="1998" y="458"/>
                                </a:lnTo>
                                <a:lnTo>
                                  <a:pt x="2000" y="450"/>
                                </a:lnTo>
                                <a:close/>
                                <a:moveTo>
                                  <a:pt x="2077" y="467"/>
                                </a:moveTo>
                                <a:lnTo>
                                  <a:pt x="2105" y="474"/>
                                </a:lnTo>
                                <a:lnTo>
                                  <a:pt x="2104" y="482"/>
                                </a:lnTo>
                                <a:lnTo>
                                  <a:pt x="2075" y="476"/>
                                </a:lnTo>
                                <a:lnTo>
                                  <a:pt x="2077" y="46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27"/>
                        <wps:cNvCnPr/>
                        <wps:spPr bwMode="auto">
                          <a:xfrm>
                            <a:off x="1069975" y="184150"/>
                            <a:ext cx="6743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28"/>
                        <wps:cNvCnPr/>
                        <wps:spPr bwMode="auto">
                          <a:xfrm>
                            <a:off x="1069975" y="184150"/>
                            <a:ext cx="215900" cy="16376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29"/>
                        <wps:cNvCnPr/>
                        <wps:spPr bwMode="auto">
                          <a:xfrm flipH="1">
                            <a:off x="179705" y="184150"/>
                            <a:ext cx="8902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Freeform 230"/>
                        <wps:cNvSpPr>
                          <a:spLocks noEditPoints="1"/>
                        </wps:cNvSpPr>
                        <wps:spPr bwMode="auto">
                          <a:xfrm>
                            <a:off x="1067435" y="184150"/>
                            <a:ext cx="5080" cy="1225550"/>
                          </a:xfrm>
                          <a:custGeom>
                            <a:avLst/>
                            <a:gdLst>
                              <a:gd name="T0" fmla="*/ 8 w 8"/>
                              <a:gd name="T1" fmla="*/ 51 h 1930"/>
                              <a:gd name="T2" fmla="*/ 0 w 8"/>
                              <a:gd name="T3" fmla="*/ 0 h 1930"/>
                              <a:gd name="T4" fmla="*/ 8 w 8"/>
                              <a:gd name="T5" fmla="*/ 86 h 1930"/>
                              <a:gd name="T6" fmla="*/ 0 w 8"/>
                              <a:gd name="T7" fmla="*/ 137 h 1930"/>
                              <a:gd name="T8" fmla="*/ 8 w 8"/>
                              <a:gd name="T9" fmla="*/ 86 h 1930"/>
                              <a:gd name="T10" fmla="*/ 8 w 8"/>
                              <a:gd name="T11" fmla="*/ 222 h 1930"/>
                              <a:gd name="T12" fmla="*/ 0 w 8"/>
                              <a:gd name="T13" fmla="*/ 171 h 1930"/>
                              <a:gd name="T14" fmla="*/ 8 w 8"/>
                              <a:gd name="T15" fmla="*/ 256 h 1930"/>
                              <a:gd name="T16" fmla="*/ 0 w 8"/>
                              <a:gd name="T17" fmla="*/ 308 h 1930"/>
                              <a:gd name="T18" fmla="*/ 8 w 8"/>
                              <a:gd name="T19" fmla="*/ 256 h 1930"/>
                              <a:gd name="T20" fmla="*/ 8 w 8"/>
                              <a:gd name="T21" fmla="*/ 393 h 1930"/>
                              <a:gd name="T22" fmla="*/ 0 w 8"/>
                              <a:gd name="T23" fmla="*/ 342 h 1930"/>
                              <a:gd name="T24" fmla="*/ 8 w 8"/>
                              <a:gd name="T25" fmla="*/ 427 h 1930"/>
                              <a:gd name="T26" fmla="*/ 0 w 8"/>
                              <a:gd name="T27" fmla="*/ 478 h 1930"/>
                              <a:gd name="T28" fmla="*/ 8 w 8"/>
                              <a:gd name="T29" fmla="*/ 427 h 1930"/>
                              <a:gd name="T30" fmla="*/ 8 w 8"/>
                              <a:gd name="T31" fmla="*/ 564 h 1930"/>
                              <a:gd name="T32" fmla="*/ 0 w 8"/>
                              <a:gd name="T33" fmla="*/ 513 h 1930"/>
                              <a:gd name="T34" fmla="*/ 8 w 8"/>
                              <a:gd name="T35" fmla="*/ 598 h 1930"/>
                              <a:gd name="T36" fmla="*/ 0 w 8"/>
                              <a:gd name="T37" fmla="*/ 649 h 1930"/>
                              <a:gd name="T38" fmla="*/ 8 w 8"/>
                              <a:gd name="T39" fmla="*/ 598 h 1930"/>
                              <a:gd name="T40" fmla="*/ 8 w 8"/>
                              <a:gd name="T41" fmla="*/ 734 h 1930"/>
                              <a:gd name="T42" fmla="*/ 0 w 8"/>
                              <a:gd name="T43" fmla="*/ 683 h 1930"/>
                              <a:gd name="T44" fmla="*/ 8 w 8"/>
                              <a:gd name="T45" fmla="*/ 769 h 1930"/>
                              <a:gd name="T46" fmla="*/ 0 w 8"/>
                              <a:gd name="T47" fmla="*/ 820 h 1930"/>
                              <a:gd name="T48" fmla="*/ 8 w 8"/>
                              <a:gd name="T49" fmla="*/ 769 h 1930"/>
                              <a:gd name="T50" fmla="*/ 8 w 8"/>
                              <a:gd name="T51" fmla="*/ 905 h 1930"/>
                              <a:gd name="T52" fmla="*/ 0 w 8"/>
                              <a:gd name="T53" fmla="*/ 854 h 1930"/>
                              <a:gd name="T54" fmla="*/ 8 w 8"/>
                              <a:gd name="T55" fmla="*/ 939 h 1930"/>
                              <a:gd name="T56" fmla="*/ 0 w 8"/>
                              <a:gd name="T57" fmla="*/ 991 h 1930"/>
                              <a:gd name="T58" fmla="*/ 8 w 8"/>
                              <a:gd name="T59" fmla="*/ 939 h 1930"/>
                              <a:gd name="T60" fmla="*/ 8 w 8"/>
                              <a:gd name="T61" fmla="*/ 1076 h 1930"/>
                              <a:gd name="T62" fmla="*/ 0 w 8"/>
                              <a:gd name="T63" fmla="*/ 1025 h 1930"/>
                              <a:gd name="T64" fmla="*/ 8 w 8"/>
                              <a:gd name="T65" fmla="*/ 1110 h 1930"/>
                              <a:gd name="T66" fmla="*/ 0 w 8"/>
                              <a:gd name="T67" fmla="*/ 1161 h 1930"/>
                              <a:gd name="T68" fmla="*/ 8 w 8"/>
                              <a:gd name="T69" fmla="*/ 1110 h 1930"/>
                              <a:gd name="T70" fmla="*/ 8 w 8"/>
                              <a:gd name="T71" fmla="*/ 1247 h 1930"/>
                              <a:gd name="T72" fmla="*/ 0 w 8"/>
                              <a:gd name="T73" fmla="*/ 1196 h 1930"/>
                              <a:gd name="T74" fmla="*/ 8 w 8"/>
                              <a:gd name="T75" fmla="*/ 1281 h 1930"/>
                              <a:gd name="T76" fmla="*/ 0 w 8"/>
                              <a:gd name="T77" fmla="*/ 1332 h 1930"/>
                              <a:gd name="T78" fmla="*/ 8 w 8"/>
                              <a:gd name="T79" fmla="*/ 1281 h 1930"/>
                              <a:gd name="T80" fmla="*/ 8 w 8"/>
                              <a:gd name="T81" fmla="*/ 1417 h 1930"/>
                              <a:gd name="T82" fmla="*/ 0 w 8"/>
                              <a:gd name="T83" fmla="*/ 1366 h 1930"/>
                              <a:gd name="T84" fmla="*/ 8 w 8"/>
                              <a:gd name="T85" fmla="*/ 1452 h 1930"/>
                              <a:gd name="T86" fmla="*/ 0 w 8"/>
                              <a:gd name="T87" fmla="*/ 1503 h 1930"/>
                              <a:gd name="T88" fmla="*/ 8 w 8"/>
                              <a:gd name="T89" fmla="*/ 1452 h 1930"/>
                              <a:gd name="T90" fmla="*/ 8 w 8"/>
                              <a:gd name="T91" fmla="*/ 1588 h 1930"/>
                              <a:gd name="T92" fmla="*/ 0 w 8"/>
                              <a:gd name="T93" fmla="*/ 1537 h 1930"/>
                              <a:gd name="T94" fmla="*/ 8 w 8"/>
                              <a:gd name="T95" fmla="*/ 1622 h 1930"/>
                              <a:gd name="T96" fmla="*/ 0 w 8"/>
                              <a:gd name="T97" fmla="*/ 1674 h 1930"/>
                              <a:gd name="T98" fmla="*/ 8 w 8"/>
                              <a:gd name="T99" fmla="*/ 1622 h 1930"/>
                              <a:gd name="T100" fmla="*/ 8 w 8"/>
                              <a:gd name="T101" fmla="*/ 1759 h 1930"/>
                              <a:gd name="T102" fmla="*/ 0 w 8"/>
                              <a:gd name="T103" fmla="*/ 1708 h 1930"/>
                              <a:gd name="T104" fmla="*/ 8 w 8"/>
                              <a:gd name="T105" fmla="*/ 1793 h 1930"/>
                              <a:gd name="T106" fmla="*/ 0 w 8"/>
                              <a:gd name="T107" fmla="*/ 1844 h 1930"/>
                              <a:gd name="T108" fmla="*/ 8 w 8"/>
                              <a:gd name="T109" fmla="*/ 1793 h 1930"/>
                              <a:gd name="T110" fmla="*/ 8 w 8"/>
                              <a:gd name="T111" fmla="*/ 1930 h 1930"/>
                              <a:gd name="T112" fmla="*/ 0 w 8"/>
                              <a:gd name="T113" fmla="*/ 1879 h 19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8" h="1930">
                                <a:moveTo>
                                  <a:pt x="8" y="0"/>
                                </a:moveTo>
                                <a:lnTo>
                                  <a:pt x="8" y="51"/>
                                </a:lnTo>
                                <a:lnTo>
                                  <a:pt x="0" y="51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6"/>
                                </a:moveTo>
                                <a:lnTo>
                                  <a:pt x="8" y="137"/>
                                </a:lnTo>
                                <a:lnTo>
                                  <a:pt x="0" y="137"/>
                                </a:lnTo>
                                <a:lnTo>
                                  <a:pt x="0" y="86"/>
                                </a:lnTo>
                                <a:lnTo>
                                  <a:pt x="8" y="86"/>
                                </a:lnTo>
                                <a:close/>
                                <a:moveTo>
                                  <a:pt x="8" y="171"/>
                                </a:moveTo>
                                <a:lnTo>
                                  <a:pt x="8" y="222"/>
                                </a:lnTo>
                                <a:lnTo>
                                  <a:pt x="0" y="222"/>
                                </a:lnTo>
                                <a:lnTo>
                                  <a:pt x="0" y="171"/>
                                </a:lnTo>
                                <a:lnTo>
                                  <a:pt x="8" y="171"/>
                                </a:lnTo>
                                <a:close/>
                                <a:moveTo>
                                  <a:pt x="8" y="256"/>
                                </a:moveTo>
                                <a:lnTo>
                                  <a:pt x="8" y="308"/>
                                </a:lnTo>
                                <a:lnTo>
                                  <a:pt x="0" y="308"/>
                                </a:lnTo>
                                <a:lnTo>
                                  <a:pt x="0" y="256"/>
                                </a:lnTo>
                                <a:lnTo>
                                  <a:pt x="8" y="256"/>
                                </a:lnTo>
                                <a:close/>
                                <a:moveTo>
                                  <a:pt x="8" y="342"/>
                                </a:moveTo>
                                <a:lnTo>
                                  <a:pt x="8" y="393"/>
                                </a:lnTo>
                                <a:lnTo>
                                  <a:pt x="0" y="393"/>
                                </a:lnTo>
                                <a:lnTo>
                                  <a:pt x="0" y="342"/>
                                </a:lnTo>
                                <a:lnTo>
                                  <a:pt x="8" y="342"/>
                                </a:lnTo>
                                <a:close/>
                                <a:moveTo>
                                  <a:pt x="8" y="427"/>
                                </a:moveTo>
                                <a:lnTo>
                                  <a:pt x="8" y="478"/>
                                </a:lnTo>
                                <a:lnTo>
                                  <a:pt x="0" y="478"/>
                                </a:lnTo>
                                <a:lnTo>
                                  <a:pt x="0" y="427"/>
                                </a:lnTo>
                                <a:lnTo>
                                  <a:pt x="8" y="427"/>
                                </a:lnTo>
                                <a:close/>
                                <a:moveTo>
                                  <a:pt x="8" y="513"/>
                                </a:moveTo>
                                <a:lnTo>
                                  <a:pt x="8" y="564"/>
                                </a:lnTo>
                                <a:lnTo>
                                  <a:pt x="0" y="564"/>
                                </a:lnTo>
                                <a:lnTo>
                                  <a:pt x="0" y="513"/>
                                </a:lnTo>
                                <a:lnTo>
                                  <a:pt x="8" y="513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49"/>
                                </a:lnTo>
                                <a:lnTo>
                                  <a:pt x="0" y="649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83"/>
                                </a:moveTo>
                                <a:lnTo>
                                  <a:pt x="8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83"/>
                                </a:lnTo>
                                <a:lnTo>
                                  <a:pt x="8" y="683"/>
                                </a:lnTo>
                                <a:close/>
                                <a:moveTo>
                                  <a:pt x="8" y="769"/>
                                </a:moveTo>
                                <a:lnTo>
                                  <a:pt x="8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9"/>
                                </a:lnTo>
                                <a:lnTo>
                                  <a:pt x="8" y="769"/>
                                </a:lnTo>
                                <a:close/>
                                <a:moveTo>
                                  <a:pt x="8" y="854"/>
                                </a:moveTo>
                                <a:lnTo>
                                  <a:pt x="8" y="905"/>
                                </a:lnTo>
                                <a:lnTo>
                                  <a:pt x="0" y="905"/>
                                </a:lnTo>
                                <a:lnTo>
                                  <a:pt x="0" y="854"/>
                                </a:lnTo>
                                <a:lnTo>
                                  <a:pt x="8" y="854"/>
                                </a:lnTo>
                                <a:close/>
                                <a:moveTo>
                                  <a:pt x="8" y="939"/>
                                </a:move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lnTo>
                                  <a:pt x="0" y="939"/>
                                </a:lnTo>
                                <a:lnTo>
                                  <a:pt x="8" y="939"/>
                                </a:lnTo>
                                <a:close/>
                                <a:moveTo>
                                  <a:pt x="8" y="1025"/>
                                </a:moveTo>
                                <a:lnTo>
                                  <a:pt x="8" y="1076"/>
                                </a:lnTo>
                                <a:lnTo>
                                  <a:pt x="0" y="1076"/>
                                </a:lnTo>
                                <a:lnTo>
                                  <a:pt x="0" y="1025"/>
                                </a:lnTo>
                                <a:lnTo>
                                  <a:pt x="8" y="1025"/>
                                </a:lnTo>
                                <a:close/>
                                <a:moveTo>
                                  <a:pt x="8" y="1110"/>
                                </a:moveTo>
                                <a:lnTo>
                                  <a:pt x="8" y="1161"/>
                                </a:lnTo>
                                <a:lnTo>
                                  <a:pt x="0" y="1161"/>
                                </a:lnTo>
                                <a:lnTo>
                                  <a:pt x="0" y="1110"/>
                                </a:lnTo>
                                <a:lnTo>
                                  <a:pt x="8" y="1110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47"/>
                                </a:lnTo>
                                <a:lnTo>
                                  <a:pt x="0" y="1247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81"/>
                                </a:moveTo>
                                <a:lnTo>
                                  <a:pt x="8" y="1332"/>
                                </a:lnTo>
                                <a:lnTo>
                                  <a:pt x="0" y="1332"/>
                                </a:lnTo>
                                <a:lnTo>
                                  <a:pt x="0" y="1281"/>
                                </a:lnTo>
                                <a:lnTo>
                                  <a:pt x="8" y="1281"/>
                                </a:lnTo>
                                <a:close/>
                                <a:moveTo>
                                  <a:pt x="8" y="1366"/>
                                </a:moveTo>
                                <a:lnTo>
                                  <a:pt x="8" y="1417"/>
                                </a:lnTo>
                                <a:lnTo>
                                  <a:pt x="0" y="1417"/>
                                </a:lnTo>
                                <a:lnTo>
                                  <a:pt x="0" y="1366"/>
                                </a:lnTo>
                                <a:lnTo>
                                  <a:pt x="8" y="1366"/>
                                </a:lnTo>
                                <a:close/>
                                <a:moveTo>
                                  <a:pt x="8" y="1452"/>
                                </a:moveTo>
                                <a:lnTo>
                                  <a:pt x="8" y="1503"/>
                                </a:lnTo>
                                <a:lnTo>
                                  <a:pt x="0" y="1503"/>
                                </a:lnTo>
                                <a:lnTo>
                                  <a:pt x="0" y="1452"/>
                                </a:lnTo>
                                <a:lnTo>
                                  <a:pt x="8" y="1452"/>
                                </a:lnTo>
                                <a:close/>
                                <a:moveTo>
                                  <a:pt x="8" y="1537"/>
                                </a:moveTo>
                                <a:lnTo>
                                  <a:pt x="8" y="1588"/>
                                </a:lnTo>
                                <a:lnTo>
                                  <a:pt x="0" y="1588"/>
                                </a:lnTo>
                                <a:lnTo>
                                  <a:pt x="0" y="1537"/>
                                </a:lnTo>
                                <a:lnTo>
                                  <a:pt x="8" y="1537"/>
                                </a:lnTo>
                                <a:close/>
                                <a:moveTo>
                                  <a:pt x="8" y="1622"/>
                                </a:moveTo>
                                <a:lnTo>
                                  <a:pt x="8" y="1674"/>
                                </a:lnTo>
                                <a:lnTo>
                                  <a:pt x="0" y="1674"/>
                                </a:lnTo>
                                <a:lnTo>
                                  <a:pt x="0" y="1622"/>
                                </a:lnTo>
                                <a:lnTo>
                                  <a:pt x="8" y="1622"/>
                                </a:lnTo>
                                <a:close/>
                                <a:moveTo>
                                  <a:pt x="8" y="1708"/>
                                </a:moveTo>
                                <a:lnTo>
                                  <a:pt x="8" y="1759"/>
                                </a:lnTo>
                                <a:lnTo>
                                  <a:pt x="0" y="1759"/>
                                </a:lnTo>
                                <a:lnTo>
                                  <a:pt x="0" y="1708"/>
                                </a:lnTo>
                                <a:lnTo>
                                  <a:pt x="8" y="1708"/>
                                </a:lnTo>
                                <a:close/>
                                <a:moveTo>
                                  <a:pt x="8" y="1793"/>
                                </a:moveTo>
                                <a:lnTo>
                                  <a:pt x="8" y="1844"/>
                                </a:lnTo>
                                <a:lnTo>
                                  <a:pt x="0" y="1844"/>
                                </a:lnTo>
                                <a:lnTo>
                                  <a:pt x="0" y="1793"/>
                                </a:lnTo>
                                <a:lnTo>
                                  <a:pt x="8" y="1793"/>
                                </a:lnTo>
                                <a:close/>
                                <a:moveTo>
                                  <a:pt x="8" y="1879"/>
                                </a:moveTo>
                                <a:lnTo>
                                  <a:pt x="8" y="1930"/>
                                </a:lnTo>
                                <a:lnTo>
                                  <a:pt x="0" y="1930"/>
                                </a:lnTo>
                                <a:lnTo>
                                  <a:pt x="0" y="1879"/>
                                </a:lnTo>
                                <a:lnTo>
                                  <a:pt x="8" y="18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Freeform 231"/>
                        <wps:cNvSpPr>
                          <a:spLocks noEditPoints="1"/>
                        </wps:cNvSpPr>
                        <wps:spPr bwMode="auto">
                          <a:xfrm>
                            <a:off x="622935" y="700405"/>
                            <a:ext cx="448945" cy="456565"/>
                          </a:xfrm>
                          <a:custGeom>
                            <a:avLst/>
                            <a:gdLst>
                              <a:gd name="T0" fmla="*/ 40 w 707"/>
                              <a:gd name="T1" fmla="*/ 35 h 719"/>
                              <a:gd name="T2" fmla="*/ 0 w 707"/>
                              <a:gd name="T3" fmla="*/ 6 h 719"/>
                              <a:gd name="T4" fmla="*/ 63 w 707"/>
                              <a:gd name="T5" fmla="*/ 58 h 719"/>
                              <a:gd name="T6" fmla="*/ 92 w 707"/>
                              <a:gd name="T7" fmla="*/ 99 h 719"/>
                              <a:gd name="T8" fmla="*/ 63 w 707"/>
                              <a:gd name="T9" fmla="*/ 58 h 719"/>
                              <a:gd name="T10" fmla="*/ 155 w 707"/>
                              <a:gd name="T11" fmla="*/ 151 h 719"/>
                              <a:gd name="T12" fmla="*/ 115 w 707"/>
                              <a:gd name="T13" fmla="*/ 122 h 719"/>
                              <a:gd name="T14" fmla="*/ 178 w 707"/>
                              <a:gd name="T15" fmla="*/ 174 h 719"/>
                              <a:gd name="T16" fmla="*/ 207 w 707"/>
                              <a:gd name="T17" fmla="*/ 216 h 719"/>
                              <a:gd name="T18" fmla="*/ 178 w 707"/>
                              <a:gd name="T19" fmla="*/ 174 h 719"/>
                              <a:gd name="T20" fmla="*/ 269 w 707"/>
                              <a:gd name="T21" fmla="*/ 268 h 719"/>
                              <a:gd name="T22" fmla="*/ 230 w 707"/>
                              <a:gd name="T23" fmla="*/ 239 h 719"/>
                              <a:gd name="T24" fmla="*/ 292 w 707"/>
                              <a:gd name="T25" fmla="*/ 291 h 719"/>
                              <a:gd name="T26" fmla="*/ 321 w 707"/>
                              <a:gd name="T27" fmla="*/ 332 h 719"/>
                              <a:gd name="T28" fmla="*/ 292 w 707"/>
                              <a:gd name="T29" fmla="*/ 291 h 719"/>
                              <a:gd name="T30" fmla="*/ 384 w 707"/>
                              <a:gd name="T31" fmla="*/ 384 h 719"/>
                              <a:gd name="T32" fmla="*/ 344 w 707"/>
                              <a:gd name="T33" fmla="*/ 356 h 719"/>
                              <a:gd name="T34" fmla="*/ 407 w 707"/>
                              <a:gd name="T35" fmla="*/ 408 h 719"/>
                              <a:gd name="T36" fmla="*/ 436 w 707"/>
                              <a:gd name="T37" fmla="*/ 449 h 719"/>
                              <a:gd name="T38" fmla="*/ 407 w 707"/>
                              <a:gd name="T39" fmla="*/ 408 h 719"/>
                              <a:gd name="T40" fmla="*/ 499 w 707"/>
                              <a:gd name="T41" fmla="*/ 501 h 719"/>
                              <a:gd name="T42" fmla="*/ 459 w 707"/>
                              <a:gd name="T43" fmla="*/ 472 h 719"/>
                              <a:gd name="T44" fmla="*/ 522 w 707"/>
                              <a:gd name="T45" fmla="*/ 524 h 719"/>
                              <a:gd name="T46" fmla="*/ 551 w 707"/>
                              <a:gd name="T47" fmla="*/ 566 h 719"/>
                              <a:gd name="T48" fmla="*/ 522 w 707"/>
                              <a:gd name="T49" fmla="*/ 524 h 719"/>
                              <a:gd name="T50" fmla="*/ 613 w 707"/>
                              <a:gd name="T51" fmla="*/ 618 h 719"/>
                              <a:gd name="T52" fmla="*/ 574 w 707"/>
                              <a:gd name="T53" fmla="*/ 589 h 719"/>
                              <a:gd name="T54" fmla="*/ 636 w 707"/>
                              <a:gd name="T55" fmla="*/ 641 h 719"/>
                              <a:gd name="T56" fmla="*/ 665 w 707"/>
                              <a:gd name="T57" fmla="*/ 682 h 719"/>
                              <a:gd name="T58" fmla="*/ 636 w 707"/>
                              <a:gd name="T59" fmla="*/ 641 h 719"/>
                              <a:gd name="T60" fmla="*/ 707 w 707"/>
                              <a:gd name="T61" fmla="*/ 713 h 719"/>
                              <a:gd name="T62" fmla="*/ 688 w 707"/>
                              <a:gd name="T63" fmla="*/ 706 h 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07" h="719">
                                <a:moveTo>
                                  <a:pt x="6" y="0"/>
                                </a:moveTo>
                                <a:lnTo>
                                  <a:pt x="40" y="35"/>
                                </a:lnTo>
                                <a:lnTo>
                                  <a:pt x="35" y="41"/>
                                </a:lnTo>
                                <a:lnTo>
                                  <a:pt x="0" y="6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3" y="58"/>
                                </a:moveTo>
                                <a:lnTo>
                                  <a:pt x="97" y="93"/>
                                </a:lnTo>
                                <a:lnTo>
                                  <a:pt x="92" y="99"/>
                                </a:lnTo>
                                <a:lnTo>
                                  <a:pt x="58" y="64"/>
                                </a:lnTo>
                                <a:lnTo>
                                  <a:pt x="63" y="58"/>
                                </a:lnTo>
                                <a:close/>
                                <a:moveTo>
                                  <a:pt x="120" y="116"/>
                                </a:moveTo>
                                <a:lnTo>
                                  <a:pt x="155" y="151"/>
                                </a:lnTo>
                                <a:lnTo>
                                  <a:pt x="149" y="157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16"/>
                                </a:lnTo>
                                <a:close/>
                                <a:moveTo>
                                  <a:pt x="178" y="174"/>
                                </a:moveTo>
                                <a:lnTo>
                                  <a:pt x="212" y="209"/>
                                </a:lnTo>
                                <a:lnTo>
                                  <a:pt x="207" y="216"/>
                                </a:lnTo>
                                <a:lnTo>
                                  <a:pt x="172" y="181"/>
                                </a:lnTo>
                                <a:lnTo>
                                  <a:pt x="178" y="174"/>
                                </a:lnTo>
                                <a:close/>
                                <a:moveTo>
                                  <a:pt x="235" y="233"/>
                                </a:moveTo>
                                <a:lnTo>
                                  <a:pt x="269" y="268"/>
                                </a:lnTo>
                                <a:lnTo>
                                  <a:pt x="264" y="274"/>
                                </a:lnTo>
                                <a:lnTo>
                                  <a:pt x="230" y="239"/>
                                </a:lnTo>
                                <a:lnTo>
                                  <a:pt x="235" y="233"/>
                                </a:lnTo>
                                <a:close/>
                                <a:moveTo>
                                  <a:pt x="292" y="291"/>
                                </a:moveTo>
                                <a:lnTo>
                                  <a:pt x="327" y="326"/>
                                </a:lnTo>
                                <a:lnTo>
                                  <a:pt x="321" y="332"/>
                                </a:lnTo>
                                <a:lnTo>
                                  <a:pt x="287" y="297"/>
                                </a:lnTo>
                                <a:lnTo>
                                  <a:pt x="292" y="291"/>
                                </a:lnTo>
                                <a:close/>
                                <a:moveTo>
                                  <a:pt x="350" y="349"/>
                                </a:moveTo>
                                <a:lnTo>
                                  <a:pt x="384" y="384"/>
                                </a:lnTo>
                                <a:lnTo>
                                  <a:pt x="379" y="391"/>
                                </a:lnTo>
                                <a:lnTo>
                                  <a:pt x="344" y="356"/>
                                </a:lnTo>
                                <a:lnTo>
                                  <a:pt x="350" y="349"/>
                                </a:lnTo>
                                <a:close/>
                                <a:moveTo>
                                  <a:pt x="407" y="408"/>
                                </a:moveTo>
                                <a:lnTo>
                                  <a:pt x="441" y="443"/>
                                </a:lnTo>
                                <a:lnTo>
                                  <a:pt x="436" y="449"/>
                                </a:lnTo>
                                <a:lnTo>
                                  <a:pt x="402" y="414"/>
                                </a:lnTo>
                                <a:lnTo>
                                  <a:pt x="407" y="408"/>
                                </a:lnTo>
                                <a:close/>
                                <a:moveTo>
                                  <a:pt x="464" y="466"/>
                                </a:moveTo>
                                <a:lnTo>
                                  <a:pt x="499" y="501"/>
                                </a:lnTo>
                                <a:lnTo>
                                  <a:pt x="493" y="507"/>
                                </a:lnTo>
                                <a:lnTo>
                                  <a:pt x="459" y="472"/>
                                </a:lnTo>
                                <a:lnTo>
                                  <a:pt x="464" y="466"/>
                                </a:lnTo>
                                <a:close/>
                                <a:moveTo>
                                  <a:pt x="522" y="524"/>
                                </a:moveTo>
                                <a:lnTo>
                                  <a:pt x="556" y="559"/>
                                </a:lnTo>
                                <a:lnTo>
                                  <a:pt x="551" y="566"/>
                                </a:lnTo>
                                <a:lnTo>
                                  <a:pt x="516" y="531"/>
                                </a:lnTo>
                                <a:lnTo>
                                  <a:pt x="522" y="524"/>
                                </a:lnTo>
                                <a:close/>
                                <a:moveTo>
                                  <a:pt x="579" y="583"/>
                                </a:moveTo>
                                <a:lnTo>
                                  <a:pt x="613" y="618"/>
                                </a:lnTo>
                                <a:lnTo>
                                  <a:pt x="608" y="624"/>
                                </a:lnTo>
                                <a:lnTo>
                                  <a:pt x="574" y="589"/>
                                </a:lnTo>
                                <a:lnTo>
                                  <a:pt x="579" y="583"/>
                                </a:lnTo>
                                <a:close/>
                                <a:moveTo>
                                  <a:pt x="636" y="641"/>
                                </a:moveTo>
                                <a:lnTo>
                                  <a:pt x="671" y="676"/>
                                </a:lnTo>
                                <a:lnTo>
                                  <a:pt x="665" y="682"/>
                                </a:lnTo>
                                <a:lnTo>
                                  <a:pt x="631" y="647"/>
                                </a:lnTo>
                                <a:lnTo>
                                  <a:pt x="636" y="641"/>
                                </a:lnTo>
                                <a:close/>
                                <a:moveTo>
                                  <a:pt x="693" y="699"/>
                                </a:moveTo>
                                <a:lnTo>
                                  <a:pt x="707" y="713"/>
                                </a:lnTo>
                                <a:lnTo>
                                  <a:pt x="701" y="719"/>
                                </a:lnTo>
                                <a:lnTo>
                                  <a:pt x="688" y="706"/>
                                </a:lnTo>
                                <a:lnTo>
                                  <a:pt x="693" y="6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232"/>
                        <wps:cNvCnPr/>
                        <wps:spPr bwMode="auto">
                          <a:xfrm flipV="1">
                            <a:off x="671830" y="698500"/>
                            <a:ext cx="4445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233"/>
                        <wps:cNvCnPr/>
                        <wps:spPr bwMode="auto">
                          <a:xfrm flipH="1" flipV="1">
                            <a:off x="669290" y="650875"/>
                            <a:ext cx="46990" cy="476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488315" y="57150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111885" y="105727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996315" y="142748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1779270" y="110680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235710" y="183959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50165" y="110744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31875" y="3048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0" name="Group 241"/>
                        <wpg:cNvGrpSpPr>
                          <a:grpSpLocks/>
                        </wpg:cNvGrpSpPr>
                        <wpg:grpSpPr bwMode="auto">
                          <a:xfrm>
                            <a:off x="1059815" y="1144270"/>
                            <a:ext cx="20320" cy="21590"/>
                            <a:chOff x="1669" y="1802"/>
                            <a:chExt cx="32" cy="34"/>
                          </a:xfrm>
                        </wpg:grpSpPr>
                        <wps:wsp>
                          <wps:cNvPr id="501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3" name="Group 244"/>
                        <wpg:cNvGrpSpPr>
                          <a:grpSpLocks/>
                        </wpg:cNvGrpSpPr>
                        <wpg:grpSpPr bwMode="auto">
                          <a:xfrm>
                            <a:off x="614680" y="691515"/>
                            <a:ext cx="20320" cy="21590"/>
                            <a:chOff x="968" y="1089"/>
                            <a:chExt cx="32" cy="34"/>
                          </a:xfrm>
                        </wpg:grpSpPr>
                        <wps:wsp>
                          <wps:cNvPr id="504" name="Oval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6" name="Group 247"/>
                        <wpg:cNvGrpSpPr>
                          <a:grpSpLocks/>
                        </wpg:cNvGrpSpPr>
                        <wpg:grpSpPr bwMode="auto">
                          <a:xfrm>
                            <a:off x="1059815" y="1409700"/>
                            <a:ext cx="20320" cy="21590"/>
                            <a:chOff x="1669" y="2220"/>
                            <a:chExt cx="32" cy="34"/>
                          </a:xfrm>
                        </wpg:grpSpPr>
                        <wps:wsp>
                          <wps:cNvPr id="507" name="Oval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9" name="Group 250"/>
                        <wpg:cNvGrpSpPr>
                          <a:grpSpLocks/>
                        </wpg:cNvGrpSpPr>
                        <wpg:grpSpPr bwMode="auto">
                          <a:xfrm>
                            <a:off x="1505585" y="1510030"/>
                            <a:ext cx="19685" cy="21590"/>
                            <a:chOff x="2371" y="2378"/>
                            <a:chExt cx="31" cy="34"/>
                          </a:xfrm>
                        </wpg:grpSpPr>
                        <wps:wsp>
                          <wps:cNvPr id="510" name="Oval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2" name="Group 253"/>
                        <wpg:cNvGrpSpPr>
                          <a:grpSpLocks/>
                        </wpg:cNvGrpSpPr>
                        <wpg:grpSpPr bwMode="auto">
                          <a:xfrm>
                            <a:off x="169545" y="1209040"/>
                            <a:ext cx="19685" cy="21590"/>
                            <a:chOff x="267" y="1904"/>
                            <a:chExt cx="31" cy="34"/>
                          </a:xfrm>
                        </wpg:grpSpPr>
                        <wps:wsp>
                          <wps:cNvPr id="513" name="Oval 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Oval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5" name="Group 256"/>
                        <wpg:cNvGrpSpPr>
                          <a:grpSpLocks/>
                        </wpg:cNvGrpSpPr>
                        <wpg:grpSpPr bwMode="auto">
                          <a:xfrm>
                            <a:off x="1734820" y="1209040"/>
                            <a:ext cx="19685" cy="21590"/>
                            <a:chOff x="2732" y="1904"/>
                            <a:chExt cx="31" cy="34"/>
                          </a:xfrm>
                        </wpg:grpSpPr>
                        <wps:wsp>
                          <wps:cNvPr id="516" name="Oval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Oval 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8" name="Group 259"/>
                        <wpg:cNvGrpSpPr>
                          <a:grpSpLocks/>
                        </wpg:cNvGrpSpPr>
                        <wpg:grpSpPr bwMode="auto">
                          <a:xfrm>
                            <a:off x="1276350" y="1811020"/>
                            <a:ext cx="19685" cy="21590"/>
                            <a:chOff x="2010" y="2852"/>
                            <a:chExt cx="31" cy="34"/>
                          </a:xfrm>
                        </wpg:grpSpPr>
                        <wps:wsp>
                          <wps:cNvPr id="519" name="Oval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Oval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1" name="Group 262"/>
                        <wpg:cNvGrpSpPr>
                          <a:grpSpLocks/>
                        </wpg:cNvGrpSpPr>
                        <wpg:grpSpPr bwMode="auto">
                          <a:xfrm>
                            <a:off x="1059815" y="173355"/>
                            <a:ext cx="20320" cy="21590"/>
                            <a:chOff x="1669" y="273"/>
                            <a:chExt cx="32" cy="34"/>
                          </a:xfrm>
                        </wpg:grpSpPr>
                        <wps:wsp>
                          <wps:cNvPr id="522" name="Oval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Oval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24" o:spid="_x0000_s1245" editas="canvas" style="position:absolute;left:0;text-align:left;margin-left:249.3pt;margin-top:.75pt;width:151.5pt;height:167.25pt;z-index:-251650048" coordsize="19240,21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">
                <v:shape id="_x0000_s1246" type="#_x0000_t75" style="position:absolute;width:19240;height:21240;visibility:visible;mso-wrap-style:square">
                  <v:fill o:detectmouseclick="t"/>
                  <v:path o:connecttype="none"/>
                </v:shape>
                <v:shape id="Freeform 223" o:spid="_x0000_s1247" style="position:absolute;left:1797;top:12172;width:15646;height:51;visibility:visible;mso-wrap-style:square;v-text-anchor:top" coordsize="246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iLRcUA&#10;AADcAAAADwAAAGRycy9kb3ducmV2LnhtbESP3WrCQBSE7wu+w3IE7+pGKUXSbKRUlCJUUGvp5SF7&#10;mg3Nng3ZzU/fvisIXg4z8w2TrUdbi55aXzlWsJgnIIgLpysuFXyet48rED4ga6wdk4I/8rDOJw8Z&#10;ptoNfKT+FEoRIexTVGBCaFIpfWHIop+7hjh6P661GKJsS6lbHCLc1nKZJM/SYsVxwWBDb4aK31Nn&#10;Few6/LiEi/wym+J739fuMNC5U2o2HV9fQAQawz18a79rBU+rJVzPxCMg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eItFxQAAANwAAAAPAAAAAAAAAAAAAAAAAJgCAABkcnMv&#10;ZG93bnJldi54bWxQSwUGAAAAAAQABAD1AAAAigMAAAAA&#10;" path="m,l47,r,8l,8,,xm78,r47,l125,8,78,8,78,xm157,r47,l204,8r-47,l157,xm235,r47,l282,8r-47,l235,xm314,r47,l361,8r-47,l314,xm392,r47,l439,8r-47,l392,xm471,r47,l518,8r-47,l471,xm549,r47,l596,8r-47,l549,xm628,r47,l675,8r-47,l628,xm706,r47,l753,8r-47,l706,xm785,r47,l832,8r-47,l785,xm863,r47,l910,8r-47,l863,xm942,r47,l989,8r-47,l942,xm1020,r47,l1067,8r-47,l1020,xm1099,r47,l1146,8r-47,l1099,xm1177,r47,l1224,8r-47,l1177,xm1256,r47,l1303,8r-47,l1256,xm1334,r47,l1381,8r-47,l1334,xm1413,r47,l1460,8r-47,l1413,xm1491,r47,l1538,8r-47,l1491,xm1570,r47,l1617,8r-47,l1570,xm1648,r47,l1695,8r-47,l1648,xm1727,r47,l1774,8r-47,l1727,xm1805,r47,l1852,8r-47,l1805,xm1884,r47,l1931,8r-47,l1884,xm1962,r47,l2009,8r-47,l1962,xm2041,r47,l2088,8r-47,l2041,xm2119,r47,l2166,8r-47,l2119,xm2198,r47,l2245,8r-47,l2198,xm2276,r47,l2323,8r-47,l2276,xm2355,r47,l2402,8r-47,l2355,xm2433,r31,l2464,8r-31,l2433,xe" fillcolor="black" strokeweight=".05pt">
                  <v:stroke joinstyle="bevel"/>
                  <v:path arrowok="t" o:connecttype="custom" o:connectlocs="29845,5080;49530,0;49530,5080;129540,0;99695,0;179070,5080;199390,0;199390,5080;278765,0;248920,0;328930,5080;348615,0;348615,5080;428625,0;398780,0;478155,5080;498475,0;498475,5080;577850,0;548005,0;628015,5080;647700,0;647700,5080;727710,0;697865,0;777240,5080;797560,0;797560,5080;876935,0;847090,0;927100,5080;946785,0;946785,5080;1026795,0;996950,0;1076325,5080;1096645,0;1096645,5080;1176020,0;1146175,0;1226185,5080;1245870,0;1245870,5080;1325880,0;1296035,0;1375410,5080;1395730,0;1395730,5080;1475105,0;1445260,0;1525270,5080;1544955,0;1544955,5080" o:connectangles="0,0,0,0,0,0,0,0,0,0,0,0,0,0,0,0,0,0,0,0,0,0,0,0,0,0,0,0,0,0,0,0,0,0,0,0,0,0,0,0,0,0,0,0,0,0,0,0,0,0,0,0,0"/>
                  <o:lock v:ext="edit" verticies="t"/>
                </v:shape>
                <v:line id="Line 224" o:spid="_x0000_s1248" style="position:absolute;visibility:visible;mso-wrap-style:square" from="1797,12198" to="12858,1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zpSMUAAADcAAAADwAAAGRycy9kb3ducmV2LnhtbESPQWvCQBSE74X+h+UVeil109oGia5S&#10;BaHgQUza+yP7TIK7b8PuauK/7wpCj8PMfMMsVqM14kI+dI4VvE0yEMS10x03Cn6q7esMRIjIGo1j&#10;UnClAKvl48MCC+0GPtCljI1IEA4FKmhj7AspQ92SxTBxPXHyjs5bjEn6RmqPQ4JbI9+zLJcWO04L&#10;Lfa0aak+lWer4GV/7dbbKgwm99XnLiezP59+lXp+Gr/mICKN8T98b39rBR+zK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zpSMUAAADcAAAADwAAAAAAAAAA&#10;AAAAAAChAgAAZHJzL2Rvd25yZXYueG1sUEsFBgAAAAAEAAQA+QAAAJMDAAAAAA==&#10;" strokeweight=".4pt">
                  <v:stroke joinstyle="miter"/>
                </v:line>
                <v:line id="Line 225" o:spid="_x0000_s1249" style="position:absolute;flip:y;visibility:visible;mso-wrap-style:square" from="12858,12198" to="17443,1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VQa78AAADcAAAADwAAAGRycy9kb3ducmV2LnhtbESP0YrCMBRE3wX/IVzBN5sqrpZqFBEE&#10;H13XD7g017bY3JQk2urXG0HYx2FmzjDrbW8a8SDna8sKpkkKgriwuuZSweXvMMlA+ICssbFMCp7k&#10;YbsZDtaYa9vxLz3OoRQRwj5HBVUIbS6lLyoy6BPbEkfvap3BEKUrpXbYRbhp5CxNF9JgzXGhwpb2&#10;FRW3890oQOOPvHye7Ct4mU1fPws361Cp8ajfrUAE6sN/+Ns+agXzbA6fM/EIyM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rVQa78AAADcAAAADwAAAAAAAAAAAAAAAACh&#10;AgAAZHJzL2Rvd25yZXYueG1sUEsFBgAAAAAEAAQA+QAAAI0DAAAAAA==&#10;" strokeweight=".4pt">
                  <v:stroke joinstyle="miter"/>
                </v:line>
                <v:shape id="Freeform 226" o:spid="_x0000_s1250" style="position:absolute;left:1790;top:12172;width:13367;height:3061;visibility:visible;mso-wrap-style:square;v-text-anchor:top" coordsize="2105,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dvEMMA&#10;AADcAAAADwAAAGRycy9kb3ducmV2LnhtbESPX2vCMBTF3wd+h3AHe5vpxjZKNYoKgk/CtFAfr81d&#10;UtbclCZr67c3g8EeD+fPj7NcT64VA/Wh8azgZZ6BIK69btgoKM/75xxEiMgaW8+k4EYB1qvZwxIL&#10;7Uf+pOEUjUgjHApUYGPsCilDbclhmPuOOHlfvncYk+yN1D2Oady18jXLPqTDhhPBYkc7S/X36ccl&#10;yHmIvry0m+toq9Ict7ctVY1ST4/TZgEi0hT/w3/tg1bwlr/D7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dvEMMAAADcAAAADwAAAAAAAAAAAAAAAACYAgAAZHJzL2Rv&#10;d25yZXYueG1sUEsFBgAAAAAEAAQA9QAAAIgDAAAAAA==&#10;" path="m1,l48,10r-2,9l,8,1,xm78,17r46,10l123,36,77,25r1,-8xm155,34r46,11l200,53,154,43r1,-9xm232,52r46,10l277,70,230,60r2,-8xm309,69r46,10l353,88,307,77r2,-8xm386,86r46,11l430,105,384,95r2,-9xm463,104r46,10l507,122,461,112r2,-8xm540,121r46,10l584,140,538,129r2,-8xm616,138r47,11l661,157,615,147r1,-9xm693,156r46,10l738,174,692,164r1,-8xm770,173r46,10l815,192,769,181r1,-8xm847,190r46,11l891,209,845,199r2,-9xm924,208r46,10l968,226,922,216r2,-8xm1001,225r46,10l1045,244,999,233r2,-8xm1078,242r46,11l1122,261r-46,-11l1078,242xm1154,259r47,11l1199,278r-46,-10l1154,259xm1231,277r46,10l1276,296r-46,-11l1231,277xm1308,294r46,11l1353,313r-46,-11l1308,294xm1385,311r46,11l1430,330r-47,-10l1385,311xm1462,329r46,10l1506,347r-46,-10l1462,329xm1539,346r46,10l1583,365r-46,-11l1539,346xm1616,363r46,11l1660,382r-46,-10l1616,363xm1693,381r46,10l1737,399r-46,-10l1693,381xm1769,398r47,10l1814,417r-46,-11l1769,398xm1846,415r46,11l1891,434r-46,-10l1846,415xm1923,433r46,10l1968,451r-46,-10l1923,433xm2000,450r46,10l2045,469r-47,-11l2000,450xm2077,467r28,7l2104,482r-29,-6l2077,467xe" fillcolor="black" strokeweight=".05pt">
                  <v:stroke joinstyle="bevel"/>
                  <v:path arrowok="t" o:connecttype="custom" o:connectlocs="29210,12065;49530,10795;48895,15875;127635,28575;98425,21590;175895,44450;196215,43815;194945,48895;274320,61595;245110,54610;321945,77470;342900,76835;341630,81915;421005,94615;391160,87630;468630,110490;488950,109855;488315,114935;567055,127635;537845,120650;614680,143510;635635,142875;634365,147955;713740,160655;684530,153670;761365,176530;781685,175895;781050,180975;859790,193675;830580,186690;908050,209550;928370,208915;927100,213995;1006475,226060;977265,219710;1054100,242570;1075055,241935;1073785,247015;1153160,259080;1123315,252730;1200785,275590;1221105,274955;1220470,280035;1299210,292100;1270000,285750;1336040,306070" o:connectangles="0,0,0,0,0,0,0,0,0,0,0,0,0,0,0,0,0,0,0,0,0,0,0,0,0,0,0,0,0,0,0,0,0,0,0,0,0,0,0,0,0,0,0,0,0,0"/>
                  <o:lock v:ext="edit" verticies="t"/>
                </v:shape>
                <v:line id="Line 227" o:spid="_x0000_s1251" style="position:absolute;visibility:visible;mso-wrap-style:square" from="10699,1841" to="17443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tK0MUAAADcAAAADwAAAGRycy9kb3ducmV2LnhtbESPwWrDMBBE74X+g9hCLqWRExoT3Mih&#10;CQQCPYTE7X2xtraxtDKSEjt/XxUKPQ4z84bZbCdrxI186BwrWMwzEMS10x03Cj6rw8saRIjIGo1j&#10;UnCnANvy8WGDhXYjn+l2iY1IEA4FKmhjHAopQ92SxTB3A3Hyvp23GJP0jdQexwS3Ri6zLJcWO04L&#10;LQ60b6nuL1er4Pl073aHKowm99XqIydzuvZfSs2epvc3EJGm+B/+ax+1gtd1Dr9n0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tK0MUAAADcAAAADwAAAAAAAAAA&#10;AAAAAAChAgAAZHJzL2Rvd25yZXYueG1sUEsFBgAAAAAEAAQA+QAAAJMDAAAAAA==&#10;" strokeweight=".4pt">
                  <v:stroke joinstyle="miter"/>
                </v:line>
                <v:line id="Line 228" o:spid="_x0000_s1252" style="position:absolute;visibility:visible;mso-wrap-style:square" from="10699,1841" to="12858,1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fvS8QAAADcAAAADwAAAGRycy9kb3ducmV2LnhtbESPQWsCMRSE70L/Q3iFXkSzlrqV1Si2&#10;IBR6EN16f2yeu4vJy5JEd/33TaHgcZiZb5jVZrBG3MiH1rGC2TQDQVw53XKt4KfcTRYgQkTWaByT&#10;gjsF2KyfRisstOv5QLdjrEWCcChQQRNjV0gZqoYshqnriJN3dt5iTNLXUnvsE9wa+ZplubTYclpo&#10;sKPPhqrL8WoVjPf39mNXht7kvpx/52T218tJqZfnYbsEEWmIj/B/+0sreFu8w9+Zd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+9LxAAAANwAAAAPAAAAAAAAAAAA&#10;AAAAAKECAABkcnMvZG93bnJldi54bWxQSwUGAAAAAAQABAD5AAAAkgMAAAAA&#10;" strokeweight=".4pt">
                  <v:stroke joinstyle="miter"/>
                </v:line>
                <v:line id="Line 229" o:spid="_x0000_s1253" style="position:absolute;flip:x;visibility:visible;mso-wrap-style:square" from="1797,1841" to="10699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habrsAAADcAAAADwAAAGRycy9kb3ducmV2LnhtbERPSwrCMBDdC94hjOBOU8VPqUYRQXDp&#10;7wBDM7bFZlKSaKunNwvB5eP919vO1OJFzleWFUzGCQji3OqKCwW362GUgvABWWNtmRS8ycN20++t&#10;MdO25TO9LqEQMYR9hgrKEJpMSp+XZNCPbUMcubt1BkOErpDaYRvDTS2nSbKQBiuODSU2tC8pf1ye&#10;RgEaf+Tl+2Q/wct08pkv3LRFpYaDbrcCEagLf/HPfdQKZmlcG8/EIyA3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f+FpuuwAAANwAAAAPAAAAAAAAAAAAAAAAAKECAABk&#10;cnMvZG93bnJldi54bWxQSwUGAAAAAAQABAD5AAAAiQMAAAAA&#10;" strokeweight=".4pt">
                  <v:stroke joinstyle="miter"/>
                </v:line>
                <v:shape id="Freeform 230" o:spid="_x0000_s1254" style="position:absolute;left:10674;top:1841;width:51;height:12256;visibility:visible;mso-wrap-style:square;v-text-anchor:top" coordsize="8,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gcVsUA&#10;AADcAAAADwAAAGRycy9kb3ducmV2LnhtbESPT2vCQBTE7wW/w/KE3urGUopG11CE/jnGqAdvz+wz&#10;ic2+DdlVt/n03ULB4zAzv2GWWTCtuFLvGssKppMEBHFpdcOVgt32/WkGwnlkja1lUvBDDrLV6GGJ&#10;qbY33tC18JWIEHYpKqi971IpXVmTQTexHXH0TrY36KPsK6l7vEW4aeVzkrxKgw3HhRo7WtdUfhcX&#10;o+D4YQe5OQ/5JQ+Huf7clcd9cEo9jsPbAoSn4O/h//aXVvAym8P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BxWxQAAANwAAAAPAAAAAAAAAAAAAAAAAJgCAABkcnMv&#10;ZG93bnJldi54bWxQSwUGAAAAAAQABAD1AAAAigMAAAAA&#10;" path="m8,r,51l,51,,,8,xm8,86r,51l,137,,86r8,xm8,171r,51l,222,,171r8,xm8,256r,52l,308,,256r8,xm8,342r,51l,393,,342r8,xm8,427r,51l,478,,427r8,xm8,513r,51l,564,,513r8,xm8,598r,51l,649,,598r8,xm8,683r,51l,734,,683r8,xm8,769r,51l,820,,769r8,xm8,854r,51l,905,,854r8,xm8,939r,52l,991,,939r8,xm8,1025r,51l,1076r,-51l8,1025xm8,1110r,51l,1161r,-51l8,1110xm8,1196r,51l,1247r,-51l8,1196xm8,1281r,51l,1332r,-51l8,1281xm8,1366r,51l,1417r,-51l8,1366xm8,1452r,51l,1503r,-51l8,1452xm8,1537r,51l,1588r,-51l8,1537xm8,1622r,52l,1674r,-52l8,1622xm8,1708r,51l,1759r,-51l8,1708xm8,1793r,51l,1844r,-51l8,1793xm8,1879r,51l,1930r,-51l8,1879xe" fillcolor="black" strokeweight=".05pt">
                  <v:stroke joinstyle="bevel"/>
                  <v:path arrowok="t" o:connecttype="custom" o:connectlocs="5080,32385;0,0;5080,54610;0,86995;5080,54610;5080,140970;0,108585;5080,162560;0,195580;5080,162560;5080,249555;0,217170;5080,271145;0,303530;5080,271145;5080,358140;0,325755;5080,379730;0,412115;5080,379730;5080,466090;0,433705;5080,488315;0,520700;5080,488315;5080,574675;0,542290;5080,596265;0,629285;5080,596265;5080,683260;0,650875;5080,704850;0,737235;5080,704850;5080,791845;0,759460;5080,813435;0,845820;5080,813435;5080,899795;0,867410;5080,922020;0,954405;5080,922020;5080,1008380;0,975995;5080,1029970;0,1062990;5080,1029970;5080,1116965;0,1084580;5080,1138555;0,1170940;5080,1138555;5080,1225550;0,1193165" o:connectangles="0,0,0,0,0,0,0,0,0,0,0,0,0,0,0,0,0,0,0,0,0,0,0,0,0,0,0,0,0,0,0,0,0,0,0,0,0,0,0,0,0,0,0,0,0,0,0,0,0,0,0,0,0,0,0,0,0"/>
                  <o:lock v:ext="edit" verticies="t"/>
                </v:shape>
                <v:shape id="Freeform 231" o:spid="_x0000_s1255" style="position:absolute;left:6229;top:7004;width:4489;height:4565;visibility:visible;mso-wrap-style:square;v-text-anchor:top" coordsize="707,7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ZBhsIA&#10;AADcAAAADwAAAGRycy9kb3ducmV2LnhtbERPy4rCMBTdC/MP4Q6409SxDlqNMgqCiwEdFcHdpbl9&#10;YHNTmljr35vFgMvDeS9WnalES40rLSsYDSMQxKnVJecKzqftYArCeWSNlWVS8CQHq+VHb4GJtg/+&#10;o/bocxFC2CWooPC+TqR0aUEG3dDWxIHLbGPQB9jkUjf4COGmkl9R9C0NlhwaCqxpU1B6O96Ngja2&#10;h/h0GevRddpu9r91Nllne6X6n93PHISnzr/F/+6dVhDPwvxwJhw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VkGGwgAAANwAAAAPAAAAAAAAAAAAAAAAAJgCAABkcnMvZG93&#10;bnJldi54bWxQSwUGAAAAAAQABAD1AAAAhwMAAAAA&#10;" path="m6,l40,35r-5,6l,6,6,xm63,58l97,93r-5,6l58,64r5,-6xm120,116r35,35l149,157,115,122r5,-6xm178,174r34,35l207,216,172,181r6,-7xm235,233r34,35l264,274,230,239r5,-6xm292,291r35,35l321,332,287,297r5,-6xm350,349r34,35l379,391,344,356r6,-7xm407,408r34,35l436,449,402,414r5,-6xm464,466r35,35l493,507,459,472r5,-6xm522,524r34,35l551,566,516,531r6,-7xm579,583r34,35l608,624,574,589r5,-6xm636,641r35,35l665,682,631,647r5,-6xm693,699r14,14l701,719,688,706r5,-7xe" fillcolor="black" strokeweight=".05pt">
                  <v:stroke joinstyle="bevel"/>
                  <v:path arrowok="t" o:connecttype="custom" o:connectlocs="25400,22225;0,3810;40005,36830;58420,62865;40005,36830;98425,95885;73025,77470;113030,110490;131445,137160;113030,110490;170815,170180;146050,151765;185420,184785;203835,210820;185420,184785;243840,243840;218440,226060;258445,259080;276860,285115;258445,259080;316865,318135;291465,299720;331470,332740;349885,359410;331470,332740;389255,392430;364490,374015;403860,407035;422275,433070;403860,407035;448945,452755;436880,448310" o:connectangles="0,0,0,0,0,0,0,0,0,0,0,0,0,0,0,0,0,0,0,0,0,0,0,0,0,0,0,0,0,0,0,0"/>
                  <o:lock v:ext="edit" verticies="t"/>
                </v:shape>
                <v:line id="Line 232" o:spid="_x0000_s1256" style="position:absolute;flip:y;visibility:visible;mso-wrap-style:square" from="6718,6985" to="7162,7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tlLsIAAADcAAAADwAAAGRycy9kb3ducmV2LnhtbESPzWrDMBCE74W8g9hCb7VskyaOE8WU&#10;QiDH5ucBFmtjm1orIymxk6evCoUch5n5htlUk+nFjZzvLCvIkhQEcW11x42C82n3XoDwAVljb5kU&#10;3MlDtZ29bLDUduQD3Y6hERHCvkQFbQhDKaWvWzLoEzsQR+9incEQpWukdjhGuOllnqYLabDjuNDi&#10;QF8t1T/Hq1GAxu95ef+2j+BlkT0+Fi4fUam31+lzDSLQFJ7h//ZeK5ivMvg7E4+A3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tlLsIAAADcAAAADwAAAAAAAAAAAAAA&#10;AAChAgAAZHJzL2Rvd25yZXYueG1sUEsFBgAAAAAEAAQA+QAAAJADAAAAAA==&#10;" strokeweight=".4pt">
                  <v:stroke joinstyle="miter"/>
                </v:line>
                <v:line id="Line 233" o:spid="_x0000_s1257" style="position:absolute;flip:x y;visibility:visible;mso-wrap-style:square" from="6692,6508" to="7162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tibcUAAADcAAAADwAAAGRycy9kb3ducmV2LnhtbESPQUvDQBSE70L/w/IK3sxuQysauy2t&#10;KEhvjSIen9lnEpt9G3bXNP333YLQ4zAz3zDL9Wg7MZAPrWMNs0yBIK6cabnW8PH+evcAIkRkg51j&#10;0nCiAOvV5GaJhXFH3tNQxlokCIcCNTQx9oWUoWrIYshcT5y8H+ctxiR9LY3HY4LbTuZK3UuLLaeF&#10;Bnt6bqg6lH9WgzrM+2GRo1Uz8/IZy9331+/Wa307HTdPICKN8Rr+b78ZDfPHHC5n0hGQq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tibcUAAADcAAAADwAAAAAAAAAA&#10;AAAAAAChAgAAZHJzL2Rvd25yZXYueG1sUEsFBgAAAAAEAAQA+QAAAJMDAAAAAA==&#10;" strokeweight=".4pt">
                  <v:stroke joinstyle="miter"/>
                </v:line>
                <v:rect id="Rectangle 234" o:spid="_x0000_s1258" style="position:absolute;left:4883;top:5715;width:1079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0Xm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Rea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235" o:spid="_x0000_s1259" style="position:absolute;left:11118;top:10572;width:47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P7s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RI/u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36" o:spid="_x0000_s1260" style="position:absolute;left:9963;top:14274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gqdc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CCp1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37" o:spid="_x0000_s1261" style="position:absolute;left:17792;top:11068;width:82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0A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2rQC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38" o:spid="_x0000_s1262" style="position:absolute;left:12357;top:18395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YRmcIA&#10;AADc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hGZ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39" o:spid="_x0000_s1263" style="position:absolute;left:501;top:11074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mF674A&#10;AADcAAAADwAAAGRycy9kb3ducmV2LnhtbERPy4rCMBTdC/5DuII7TUdEnI5RBkFQcWOdD7g0tw8m&#10;uSlJtPXvzUJweTjvzW6wRjzIh9axgq95BoK4dLrlWsHf7TBbgwgRWaNxTAqeFGC3HY82mGvX85Ue&#10;RaxFCuGQo4Imxi6XMpQNWQxz1xEnrnLeYkzQ11J77FO4NXKRZStpseXU0GBH+4bK/+JuFchbcejX&#10;hfGZOy+qizkdrxU5paaT4fcHRKQhfsRv91ErWH6n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MJheu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40" o:spid="_x0000_s1264" style="position:absolute;left:10318;top:304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gcMIA&#10;AADcAAAADwAAAGRycy9kb3ducmV2LnhtbESPzYoCMRCE74LvEFrwphlFFp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RSBw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241" o:spid="_x0000_s1265" style="position:absolute;left:10598;top:11442;width:203;height:216" coordorigin="1669,1802" coordsize="3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oval id="Oval 242" o:spid="_x0000_s1266" style="position:absolute;left:1669;top:1802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n3OcMA&#10;AADcAAAADwAAAGRycy9kb3ducmV2LnhtbESPT2sCMRTE7wW/Q3iCt5pVUMrWKFIQlp78U+j1kbxu&#10;tt28rEm6bvvpjSB4HGbmN8xqM7hW9BRi41nBbFqAINbeNFwr+Djtnl9AxIRssPVMCv4owmY9elph&#10;afyFD9QfUy0yhGOJCmxKXSll1JYcxqnviLP35YPDlGWopQl4yXDXynlRLKXDhvOCxY7eLOmf469T&#10;8O76va46G1Bvl/vPb3uu/uVZqcl42L6CSDSkR/jeroyCRTGD25l8BO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n3OcMAAADcAAAADwAAAAAAAAAAAAAAAACYAgAAZHJzL2Rv&#10;d25yZXYueG1sUEsFBgAAAAAEAAQA9QAAAIgDAAAAAA==&#10;" fillcolor="black" strokeweight="0"/>
                  <v:oval id="Oval 243" o:spid="_x0000_s1267" style="position:absolute;left:1669;top:1802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2ZusMA&#10;AADcAAAADwAAAGRycy9kb3ducmV2LnhtbESPQYvCMBSE7wv+h/AEb2uiUCnVKCoIK57sevD4aJ5t&#10;sXmpTdZ2//1GEPY4zMw3zGoz2EY8qfO1Yw2zqQJBXDhTc6nh8n34TEH4gGywcUwafsnDZj36WGFm&#10;XM9neuahFBHCPkMNVQhtJqUvKrLop64ljt7NdRZDlF0pTYd9hNtGzpVaSIs1x4UKW9pXVNzzH6uh&#10;4H2a35L0mF/tYZc8hvupXyitJ+NhuwQRaAj/4Xf7y2hI1BxeZ+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2ZusMAAADcAAAADwAAAAAAAAAAAAAAAACYAgAAZHJzL2Rv&#10;d25yZXYueG1sUEsFBgAAAAAEAAQA9QAAAIgDAAAAAA==&#10;" filled="f" strokeweight=".4pt">
                    <v:stroke joinstyle="miter"/>
                  </v:oval>
                </v:group>
                <v:group id="Group 244" o:spid="_x0000_s1268" style="position:absolute;left:6146;top:6915;width:204;height:216" coordorigin="968,1089" coordsize="3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<v:oval id="Oval 245" o:spid="_x0000_s1269" style="position:absolute;left:968;top:1089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5UocMA&#10;AADc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Xszg90w+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5UocMAAADcAAAADwAAAAAAAAAAAAAAAACYAgAAZHJzL2Rv&#10;d25yZXYueG1sUEsFBgAAAAAEAAQA9QAAAIgDAAAAAA==&#10;" fillcolor="black" strokeweight="0"/>
                  <v:oval id="Oval 246" o:spid="_x0000_s1270" style="position:absolute;left:968;top:1089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QBzsQA&#10;AADcAAAADwAAAGRycy9kb3ducmV2LnhtbESPwWrDMBBE74X8g9hAbo3UgI1xo4TWYGjoqU4PPS7W&#10;xjaxVo6l2u7fV4VCjsPMvGH2x8X2YqLRd441PG0VCOLamY4bDZ/n8jED4QOywd4xafghD8fD6mGP&#10;uXEzf9BUhUZECPscNbQhDLmUvm7Jot+6gTh6FzdaDFGOjTQjzhFue7lTKpUWO44LLQ5UtFRfq2+r&#10;oeYiqy5Jdqq+bPma3Jbr+5wqrTfr5eUZRKAl3MP/7TejIVEJ/J2JR0Ae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kAc7EAAAA3AAAAA8AAAAAAAAAAAAAAAAAmAIAAGRycy9k&#10;b3ducmV2LnhtbFBLBQYAAAAABAAEAPUAAACJAwAAAAA=&#10;" filled="f" strokeweight=".4pt">
                    <v:stroke joinstyle="miter"/>
                  </v:oval>
                </v:group>
                <v:group id="Group 247" o:spid="_x0000_s1271" style="position:absolute;left:10598;top:14097;width:203;height:215" coordorigin="1669,2220" coordsize="3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<v:oval id="Oval 248" o:spid="_x0000_s1272" style="position:absolute;left:1669;top:2220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zK1sMA&#10;AADcAAAADwAAAGRycy9kb3ducmV2LnhtbESPQWsCMRSE7wX/Q3hCbzXbglZWo4ggLJ7UFnp9JK+b&#10;bTcva5KuW3+9EQo9DjPzDbNcD64VPYXYeFbwPClAEGtvGq4VvL/tnuYgYkI22HomBb8UYb0aPSyx&#10;NP7CR+pPqRYZwrFEBTalrpQyaksO48R3xNn79MFhyjLU0gS8ZLhr5UtRzKTDhvOCxY62lvT36ccp&#10;2Lv+oKvOBtSb2eHjy56rqzwr9TgeNgsQiYb0H/5rV0bBtHiF+5l8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zK1sMAAADcAAAADwAAAAAAAAAAAAAAAACYAgAAZHJzL2Rv&#10;d25yZXYueG1sUEsFBgAAAAAEAAQA9QAAAIgDAAAAAA==&#10;" fillcolor="black" strokeweight="0"/>
                  <v:oval id="Oval 249" o:spid="_x0000_s1273" style="position:absolute;left:1669;top:2220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WuUMEA&#10;AADcAAAADwAAAGRycy9kb3ducmV2LnhtbERPu2rDMBTdC/0HcQvZaqkBB+NaCW3A0NKpToaOF+v6&#10;Qawr11Js5++roZDxcN7FYbWDmGnyvWMNL4kCQVw703Or4XwqnzMQPiAbHByThht5OOwfHwrMjVv4&#10;m+YqtCKGsM9RQxfCmEvp644s+sSNxJFr3GQxRDi10ky4xHA7yK1SO2mx59jQ4UjHjupLdbUaaj5m&#10;VZNmn9WPLd/T3/XyteyU1pun9e0VRKA13MX/7g+jIVVxbTwTj4D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lrlDBAAAA3AAAAA8AAAAAAAAAAAAAAAAAmAIAAGRycy9kb3du&#10;cmV2LnhtbFBLBQYAAAAABAAEAPUAAACGAwAAAAA=&#10;" filled="f" strokeweight=".4pt">
                    <v:stroke joinstyle="miter"/>
                  </v:oval>
                </v:group>
                <v:group id="Group 250" o:spid="_x0000_s1274" style="position:absolute;left:15055;top:15100;width:197;height:216" coordorigin="2371,2378" coordsize="3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<v:oval id="Oval 251" o:spid="_x0000_s1275" style="position:absolute;left:2371;top:2378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zEf8AA&#10;AADcAAAADwAAAGRycy9kb3ducmV2LnhtbERPy2oCMRTdF/oP4QruasaCUkajiFAYXPkCt5fkOpl2&#10;cjMm6Tj69c2i0OXhvJfrwbWipxAbzwqmkwIEsfam4VrB+fT59gEiJmSDrWdS8KAI69XryxJL4+98&#10;oP6YapFDOJaowKbUlVJGbclhnPiOOHNXHxymDEMtTcB7DnetfC+KuXTYcG6w2NHWkv4+/jgFO9fv&#10;ddXZgHoz31++7K16yptS49GwWYBINKR/8Z+7Mgpm0zw/n8lH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zEf8AAAADcAAAADwAAAAAAAAAAAAAAAACYAgAAZHJzL2Rvd25y&#10;ZXYueG1sUEsFBgAAAAAEAAQA9QAAAIUDAAAAAA==&#10;" fillcolor="black" strokeweight="0"/>
                  <v:oval id="Oval 252" o:spid="_x0000_s1276" style="position:absolute;left:2371;top:2378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aREMQA&#10;AADcAAAADwAAAGRycy9kb3ducmV2LnhtbESPQWuDQBSE74H+h+UVeourBYPYbCQRhJaeanLo8eG+&#10;qMR9a92t2n/fLRRyHGbmG2ZfrGYQM02ut6wgiWIQxI3VPbcKLudqm4FwHlnjYJkU/JCD4vCw2WOu&#10;7cIfNNe+FQHCLkcFnfdjLqVrOjLoIjsSB+9qJ4M+yKmVesIlwM0gn+N4Jw32HBY6HKnsqLnV30ZB&#10;w2VWX9Psrf401Sn9Wm/vyy5W6ulxPb6A8LT6e/i//aoVpEkCf2fCEZC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GkRDEAAAA3AAAAA8AAAAAAAAAAAAAAAAAmAIAAGRycy9k&#10;b3ducmV2LnhtbFBLBQYAAAAABAAEAPUAAACJAwAAAAA=&#10;" filled="f" strokeweight=".4pt">
                    <v:stroke joinstyle="miter"/>
                  </v:oval>
                </v:group>
                <v:group id="Group 253" o:spid="_x0000_s1277" style="position:absolute;left:1695;top:12090;width:197;height:216" coordorigin="267,1904" coordsize="3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<v:oval id="Oval 254" o:spid="_x0000_s1278" style="position:absolute;left:267;top:1904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5aCMMA&#10;AADcAAAADwAAAGRycy9kb3ducmV2LnhtbESPQWsCMRSE70L/Q3gFb5pVqZStUaRQWDxZK/T6SF43&#10;q5uXNYnr2l/fFAo9DjPzDbPaDK4VPYXYeFYwmxYgiLU3DdcKjh9vk2cQMSEbbD2TgjtF2KwfRiss&#10;jb/xO/WHVIsM4ViiAptSV0oZtSWHceo74ux9+eAwZRlqaQLeMty1cl4US+mw4bxgsaNXS/p8uDoF&#10;O9fvddXZgHq73H+e7KX6lhelxo/D9gVEoiH9h//alVHwNFvA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5aCMMAAADcAAAADwAAAAAAAAAAAAAAAACYAgAAZHJzL2Rv&#10;d25yZXYueG1sUEsFBgAAAAAEAAQA9QAAAIgDAAAAAA==&#10;" fillcolor="black" strokeweight="0"/>
                  <v:oval id="Oval 255" o:spid="_x0000_s1279" style="position:absolute;left:267;top:1904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EyiMQA&#10;AADcAAAADwAAAGRycy9kb3ducmV2LnhtbESPQWvCQBSE7wX/w/IEb3VjMSFEV7GCYOmp2x48PrLP&#10;JJh9G7Nrkv77bqHQ4zAz3zDb/WRbMVDvG8cKVssEBHHpTMOVgq/P03MOwgdkg61jUvBNHva72dMW&#10;C+NG/qBBh0pECPsCFdQhdIWUvqzJol+6jjh6V9dbDFH2lTQ9jhFuW/mSJJm02HBcqLGjY03lTT+s&#10;gpKPub6m+Zu+2NNrep9u72OWKLWYT4cNiEBT+A//tc9GQbpaw++Ze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xMojEAAAA3AAAAA8AAAAAAAAAAAAAAAAAmAIAAGRycy9k&#10;b3ducmV2LnhtbFBLBQYAAAAABAAEAPUAAACJAwAAAAA=&#10;" filled="f" strokeweight=".4pt">
                    <v:stroke joinstyle="miter"/>
                  </v:oval>
                </v:group>
                <v:group id="Group 256" o:spid="_x0000_s1280" style="position:absolute;left:17348;top:12090;width:197;height:216" coordorigin="2732,1904" coordsize="3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<v:oval id="Oval 257" o:spid="_x0000_s1281" style="position:absolute;left:2732;top:1904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5kMMA&#10;AADcAAAADwAAAGRycy9kb3ducmV2LnhtbESPQWsCMRSE74X+h/AK3mrWgktZjSJCYfFkbcHrI3nd&#10;bN28rElcV399Uyj0OMzMN8xyPbpODBRi61nBbFqAINbetNwo+Px4e34FEROywc4zKbhRhPXq8WGJ&#10;lfFXfqfhkBqRIRwrVGBT6ispo7bkME59T5y9Lx8cpixDI03Aa4a7Tr4URSkdtpwXLPa0taRPh4tT&#10;sHPDXte9Dag35f74bc/1XZ6VmjyNmwWIRGP6D/+1a6NgPiv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n5kMMAAADcAAAADwAAAAAAAAAAAAAAAACYAgAAZHJzL2Rv&#10;d25yZXYueG1sUEsFBgAAAAAEAAQA9QAAAIgDAAAAAA==&#10;" fillcolor="black" strokeweight="0"/>
                  <v:oval id="Oval 258" o:spid="_x0000_s1282" style="position:absolute;left:2732;top:1904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Os/8QA&#10;AADcAAAADwAAAGRycy9kb3ducmV2LnhtbESPQWuDQBSE74X8h+UFcmtWC6ZispFUEFJ6qu0hx4f7&#10;ohL3rXE30fz7bqHQ4zAz3zC7fDa9uNPoOssK4nUEgri2uuNGwfdX+ZyCcB5ZY2+ZFDzIQb5fPO0w&#10;03biT7pXvhEBwi5DBa33Qyalq1sy6NZ2IA7e2Y4GfZBjI/WIU4CbXr5E0UYa7DgstDhQ0VJ9qW5G&#10;Qc1FWp2T9L06mfItuc6Xj2kTKbVazoctCE+z/w//tY9aQRK/wu+Zc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jrP/EAAAA3AAAAA8AAAAAAAAAAAAAAAAAmAIAAGRycy9k&#10;b3ducmV2LnhtbFBLBQYAAAAABAAEAPUAAACJAwAAAAA=&#10;" filled="f" strokeweight=".4pt">
                    <v:stroke joinstyle="miter"/>
                  </v:oval>
                </v:group>
                <v:group id="Group 259" o:spid="_x0000_s1283" style="position:absolute;left:12763;top:18110;width:197;height:216" coordorigin="2010,2852" coordsize="3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oval id="Oval 260" o:spid="_x0000_s1284" style="position:absolute;left:2010;top:2852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Zt4sMA&#10;AADcAAAADwAAAGRycy9kb3ducmV2LnhtbESPQWsCMRSE7wX/Q3hCbzVroVJXo4ggLD1ZK3h9JM/N&#10;6uZlTdJ121/fFAo9DjPzDbNcD64VPYXYeFYwnRQgiLU3DdcKjh+7p1cQMSEbbD2Tgi+KsF6NHpZY&#10;Gn/nd+oPqRYZwrFEBTalrpQyaksO48R3xNk7++AwZRlqaQLeM9y18rkoZtJhw3nBYkdbS/p6+HQK&#10;3ly/11VnA+rNbH+62Fv1LW9KPY6HzQJEoiH9h//alVHwMp3D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9Zt4sMAAADcAAAADwAAAAAAAAAAAAAAAACYAgAAZHJzL2Rv&#10;d25yZXYueG1sUEsFBgAAAAAEAAQA9QAAAIgDAAAAAA==&#10;" fillcolor="black" strokeweight="0"/>
                  <v:oval id="Oval 261" o:spid="_x0000_s1285" style="position:absolute;left:2010;top:2852;width:3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b+NsEA&#10;AADcAAAADwAAAGRycy9kb3ducmV2LnhtbERPy2rCQBTdF/yH4Qru6qRCJKQZQxsQWlw1unB5ydw8&#10;MHMnZkYT/95ZFFwezjvLZ9OLO42us6zgYx2BIK6s7rhRcDru3xMQziNr7C2Tggc5yHeLtwxTbSf+&#10;o3vpGxFC2KWooPV+SKV0VUsG3doOxIGr7WjQBzg2Uo84hXDTy00UbaXBjkNDiwMVLVWX8mYUVFwk&#10;ZR0nv+XZ7L/j63w5TNtIqdVy/voE4Wn2L/G/+0criDdhfjgTjoD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m/jbBAAAA3AAAAA8AAAAAAAAAAAAAAAAAmAIAAGRycy9kb3du&#10;cmV2LnhtbFBLBQYAAAAABAAEAPUAAACGAwAAAAA=&#10;" filled="f" strokeweight=".4pt">
                    <v:stroke joinstyle="miter"/>
                  </v:oval>
                </v:group>
                <v:group id="Group 262" o:spid="_x0000_s1286" style="position:absolute;left:10598;top:1733;width:203;height:216" coordorigin="1669,273" coordsize="3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<v:oval id="Oval 263" o:spid="_x0000_s1287" style="position:absolute;left:1669;top:273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41LsMA&#10;AADcAAAADwAAAGRycy9kb3ducmV2LnhtbESPQWsCMRSE74X+h/AK3mq2C0rZGkWEwtKT2kKvj+R1&#10;s3XzsibpuvrrjSD0OMzMN8xiNbpODBRi61nBy7QAQay9ablR8PX5/vwKIiZkg51nUnCmCKvl48MC&#10;K+NPvKNhnxqRIRwrVGBT6ispo7bkME59T5y9Hx8cpixDI03AU4a7TpZFMZcOW84LFnvaWNKH/Z9T&#10;8OGGra57G1Cv59vvX3usL/Ko1ORpXL+BSDSm//C9XRsFs7KE25l8BO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41LsMAAADcAAAADwAAAAAAAAAAAAAAAACYAgAAZHJzL2Rv&#10;d25yZXYueG1sUEsFBgAAAAAEAAQA9QAAAIgDAAAAAA==&#10;" fillcolor="black" strokeweight="0"/>
                  <v:oval id="Oval 264" o:spid="_x0000_s1288" style="position:absolute;left:1669;top:273;width:3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RgQcMA&#10;AADcAAAADwAAAGRycy9kb3ducmV2LnhtbESPQYvCMBSE7wv+h/AEb2uqUinVKCoIyp62evD4aJ5t&#10;sXmpTbT1328EYY/DzHzDLNe9qcWTWldZVjAZRyCIc6srLhScT/vvBITzyBpry6TgRQ7Wq8HXElNt&#10;O/6lZ+YLESDsUlRQet+kUrq8JINubBvi4F1ta9AH2RZSt9gFuKnlNIrm0mDFYaHEhnYl5bfsYRTk&#10;vEuya5wcs4vZb+N7f/vp5pFSo2G/WYDw1Pv/8Kd90Ari6QzeZ8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RgQcMAAADcAAAADwAAAAAAAAAAAAAAAACYAgAAZHJzL2Rv&#10;d25yZXYueG1sUEsFBgAAAAAEAAQA9QAAAIgDAAAAAA==&#10;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4" type="#_x0000_t75" style="width:12.75pt;height:14.25pt" o:ole="">
            <v:imagedata r:id="rId1063" o:title=""/>
          </v:shape>
          <o:OLEObject Type="Embed" ProgID="Equation.DSMT4" ShapeID="_x0000_i1544" DrawAspect="Content" ObjectID="_1625140497" r:id="rId10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545" type="#_x0000_t75" style="width:39pt;height:15pt" o:ole="">
            <v:imagedata r:id="rId1065" o:title=""/>
          </v:shape>
          <o:OLEObject Type="Embed" ProgID="Equation.DSMT4" ShapeID="_x0000_i1545" DrawAspect="Content" ObjectID="_1625140498" r:id="rId10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546" type="#_x0000_t75" style="width:71.25pt;height:20.25pt" o:ole="">
            <v:imagedata r:id="rId1067" o:title=""/>
          </v:shape>
          <o:OLEObject Type="Embed" ProgID="Equation.DSMT4" ShapeID="_x0000_i1546" DrawAspect="Content" ObjectID="_1625140499" r:id="rId10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320" w:dyaOrig="720">
          <v:shape id="_x0000_i1547" type="#_x0000_t75" style="width:66pt;height:36pt" o:ole="">
            <v:imagedata r:id="rId1069" o:title=""/>
          </v:shape>
          <o:OLEObject Type="Embed" ProgID="Equation.DSMT4" ShapeID="_x0000_i1547" DrawAspect="Content" ObjectID="_1625140500" r:id="rId107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48" type="#_x0000_t75" style="width:27pt;height:14.25pt" o:ole="">
            <v:imagedata r:id="rId1071" o:title=""/>
          </v:shape>
          <o:OLEObject Type="Embed" ProgID="Equation.DSMT4" ShapeID="_x0000_i1548" DrawAspect="Content" ObjectID="_1625140501" r:id="rId10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040" w:dyaOrig="680">
          <v:shape id="_x0000_i1549" type="#_x0000_t75" style="width:152.25pt;height:33.75pt" o:ole="">
            <v:imagedata r:id="rId1073" o:title=""/>
          </v:shape>
          <o:OLEObject Type="Embed" ProgID="Equation.DSMT4" ShapeID="_x0000_i1549" DrawAspect="Content" ObjectID="_1625140502" r:id="rId107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50" type="#_x0000_t75" style="width:27pt;height:14.25pt" o:ole="">
            <v:imagedata r:id="rId1075" o:title=""/>
          </v:shape>
          <o:OLEObject Type="Embed" ProgID="Equation.DSMT4" ShapeID="_x0000_i1550" DrawAspect="Content" ObjectID="_1625140503" r:id="rId10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51" type="#_x0000_t75" style="width:12pt;height:15pt" o:ole="">
            <v:imagedata r:id="rId1077" o:title=""/>
          </v:shape>
          <o:OLEObject Type="Embed" ProgID="Equation.DSMT4" ShapeID="_x0000_i1551" DrawAspect="Content" ObjectID="_1625140504" r:id="rId10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52" type="#_x0000_t75" style="width:18pt;height:14.25pt" o:ole="">
            <v:imagedata r:id="rId1079" o:title=""/>
          </v:shape>
          <o:OLEObject Type="Embed" ProgID="Equation.DSMT4" ShapeID="_x0000_i1552" DrawAspect="Content" ObjectID="_1625140505" r:id="rId108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53" type="#_x0000_t75" style="width:20.25pt;height:14.25pt" o:ole="">
            <v:imagedata r:id="rId1081" o:title=""/>
          </v:shape>
          <o:OLEObject Type="Embed" ProgID="Equation.DSMT4" ShapeID="_x0000_i1553" DrawAspect="Content" ObjectID="_1625140506" r:id="rId108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54" type="#_x0000_t75" style="width:9.75pt;height:12.75pt" o:ole="">
            <v:imagedata r:id="rId1083" o:title=""/>
          </v:shape>
          <o:OLEObject Type="Embed" ProgID="Equation.DSMT4" ShapeID="_x0000_i1554" DrawAspect="Content" ObjectID="_1625140507" r:id="rId108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55" type="#_x0000_t75" style="width:30.75pt;height:15pt" o:ole="">
            <v:imagedata r:id="rId1085" o:title=""/>
          </v:shape>
          <o:OLEObject Type="Embed" ProgID="Equation.DSMT4" ShapeID="_x0000_i1555" DrawAspect="Content" ObjectID="_1625140508" r:id="rId10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556" type="#_x0000_t75" style="width:44.25pt;height:14.25pt" o:ole="">
            <v:imagedata r:id="rId1087" o:title=""/>
          </v:shape>
          <o:OLEObject Type="Embed" ProgID="Equation.DSMT4" ShapeID="_x0000_i1556" DrawAspect="Content" ObjectID="_1625140509" r:id="rId108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57" type="#_x0000_t75" style="width:39.75pt;height:14.25pt" o:ole="">
            <v:imagedata r:id="rId1089" o:title=""/>
          </v:shape>
          <o:OLEObject Type="Embed" ProgID="Equation.DSMT4" ShapeID="_x0000_i1557" DrawAspect="Content" ObjectID="_1625140510" r:id="rId109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58" type="#_x0000_t75" style="width:74.25pt;height:14.25pt" o:ole="">
            <v:imagedata r:id="rId1091" o:title=""/>
          </v:shape>
          <o:OLEObject Type="Embed" ProgID="Equation.DSMT4" ShapeID="_x0000_i1558" DrawAspect="Content" ObjectID="_1625140511" r:id="rId109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8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559" type="#_x0000_t75" style="width:101.25pt;height:14.25pt" o:ole="">
            <v:imagedata r:id="rId1093" o:title=""/>
          </v:shape>
          <o:OLEObject Type="Embed" ProgID="Equation.DSMT4" ShapeID="_x0000_i1559" DrawAspect="Content" ObjectID="_1625140512" r:id="rId10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60" type="#_x0000_t75" style="width:9.75pt;height:12.75pt" o:ole="">
            <v:imagedata r:id="rId1095" o:title=""/>
          </v:shape>
          <o:OLEObject Type="Embed" ProgID="Equation.DSMT4" ShapeID="_x0000_i1560" DrawAspect="Content" ObjectID="_1625140513" r:id="rId109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61" type="#_x0000_t75" style="width:39.75pt;height:14.25pt" o:ole="">
            <v:imagedata r:id="rId1097" o:title=""/>
          </v:shape>
          <o:OLEObject Type="Embed" ProgID="Equation.DSMT4" ShapeID="_x0000_i1561" DrawAspect="Content" ObjectID="_1625140514" r:id="rId109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62" type="#_x0000_t75" style="width:17.25pt;height:12.75pt" o:ole="">
            <v:imagedata r:id="rId1099" o:title=""/>
          </v:shape>
          <o:OLEObject Type="Embed" ProgID="Equation.DSMT4" ShapeID="_x0000_i1562" DrawAspect="Content" ObjectID="_1625140515" r:id="rId11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63" type="#_x0000_t75" style="width:18pt;height:14.25pt" o:ole="">
            <v:imagedata r:id="rId1101" o:title=""/>
          </v:shape>
          <o:OLEObject Type="Embed" ProgID="Equation.DSMT4" ShapeID="_x0000_i1563" DrawAspect="Content" ObjectID="_1625140516" r:id="rId11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564" type="#_x0000_t75" style="width:86.25pt;height:18pt" o:ole="">
            <v:imagedata r:id="rId1103" o:title=""/>
          </v:shape>
          <o:OLEObject Type="Embed" ProgID="Equation.DSMT4" ShapeID="_x0000_i1564" DrawAspect="Content" ObjectID="_1625140517" r:id="rId11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13E8CE08" wp14:editId="6534C43F">
                <wp:simplePos x="0" y="0"/>
                <wp:positionH relativeFrom="column">
                  <wp:posOffset>2971800</wp:posOffset>
                </wp:positionH>
                <wp:positionV relativeFrom="paragraph">
                  <wp:posOffset>193040</wp:posOffset>
                </wp:positionV>
                <wp:extent cx="2124075" cy="1986915"/>
                <wp:effectExtent l="0" t="0" r="9525" b="13335"/>
                <wp:wrapNone/>
                <wp:docPr id="481" name="Canvas 4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" name="Freeform 267"/>
                        <wps:cNvSpPr>
                          <a:spLocks noEditPoints="1"/>
                        </wps:cNvSpPr>
                        <wps:spPr bwMode="auto">
                          <a:xfrm>
                            <a:off x="626745" y="1307465"/>
                            <a:ext cx="1308100" cy="5080"/>
                          </a:xfrm>
                          <a:custGeom>
                            <a:avLst/>
                            <a:gdLst>
                              <a:gd name="T0" fmla="*/ 51 w 2060"/>
                              <a:gd name="T1" fmla="*/ 0 h 8"/>
                              <a:gd name="T2" fmla="*/ 0 w 2060"/>
                              <a:gd name="T3" fmla="*/ 8 h 8"/>
                              <a:gd name="T4" fmla="*/ 85 w 2060"/>
                              <a:gd name="T5" fmla="*/ 0 h 8"/>
                              <a:gd name="T6" fmla="*/ 136 w 2060"/>
                              <a:gd name="T7" fmla="*/ 8 h 8"/>
                              <a:gd name="T8" fmla="*/ 85 w 2060"/>
                              <a:gd name="T9" fmla="*/ 0 h 8"/>
                              <a:gd name="T10" fmla="*/ 222 w 2060"/>
                              <a:gd name="T11" fmla="*/ 0 h 8"/>
                              <a:gd name="T12" fmla="*/ 171 w 2060"/>
                              <a:gd name="T13" fmla="*/ 8 h 8"/>
                              <a:gd name="T14" fmla="*/ 256 w 2060"/>
                              <a:gd name="T15" fmla="*/ 0 h 8"/>
                              <a:gd name="T16" fmla="*/ 307 w 2060"/>
                              <a:gd name="T17" fmla="*/ 8 h 8"/>
                              <a:gd name="T18" fmla="*/ 256 w 2060"/>
                              <a:gd name="T19" fmla="*/ 0 h 8"/>
                              <a:gd name="T20" fmla="*/ 392 w 2060"/>
                              <a:gd name="T21" fmla="*/ 0 h 8"/>
                              <a:gd name="T22" fmla="*/ 341 w 2060"/>
                              <a:gd name="T23" fmla="*/ 8 h 8"/>
                              <a:gd name="T24" fmla="*/ 426 w 2060"/>
                              <a:gd name="T25" fmla="*/ 0 h 8"/>
                              <a:gd name="T26" fmla="*/ 477 w 2060"/>
                              <a:gd name="T27" fmla="*/ 8 h 8"/>
                              <a:gd name="T28" fmla="*/ 426 w 2060"/>
                              <a:gd name="T29" fmla="*/ 0 h 8"/>
                              <a:gd name="T30" fmla="*/ 562 w 2060"/>
                              <a:gd name="T31" fmla="*/ 0 h 8"/>
                              <a:gd name="T32" fmla="*/ 511 w 2060"/>
                              <a:gd name="T33" fmla="*/ 8 h 8"/>
                              <a:gd name="T34" fmla="*/ 596 w 2060"/>
                              <a:gd name="T35" fmla="*/ 0 h 8"/>
                              <a:gd name="T36" fmla="*/ 647 w 2060"/>
                              <a:gd name="T37" fmla="*/ 8 h 8"/>
                              <a:gd name="T38" fmla="*/ 596 w 2060"/>
                              <a:gd name="T39" fmla="*/ 0 h 8"/>
                              <a:gd name="T40" fmla="*/ 732 w 2060"/>
                              <a:gd name="T41" fmla="*/ 0 h 8"/>
                              <a:gd name="T42" fmla="*/ 681 w 2060"/>
                              <a:gd name="T43" fmla="*/ 8 h 8"/>
                              <a:gd name="T44" fmla="*/ 766 w 2060"/>
                              <a:gd name="T45" fmla="*/ 0 h 8"/>
                              <a:gd name="T46" fmla="*/ 817 w 2060"/>
                              <a:gd name="T47" fmla="*/ 8 h 8"/>
                              <a:gd name="T48" fmla="*/ 766 w 2060"/>
                              <a:gd name="T49" fmla="*/ 0 h 8"/>
                              <a:gd name="T50" fmla="*/ 902 w 2060"/>
                              <a:gd name="T51" fmla="*/ 0 h 8"/>
                              <a:gd name="T52" fmla="*/ 851 w 2060"/>
                              <a:gd name="T53" fmla="*/ 8 h 8"/>
                              <a:gd name="T54" fmla="*/ 937 w 2060"/>
                              <a:gd name="T55" fmla="*/ 0 h 8"/>
                              <a:gd name="T56" fmla="*/ 988 w 2060"/>
                              <a:gd name="T57" fmla="*/ 8 h 8"/>
                              <a:gd name="T58" fmla="*/ 937 w 2060"/>
                              <a:gd name="T59" fmla="*/ 0 h 8"/>
                              <a:gd name="T60" fmla="*/ 1073 w 2060"/>
                              <a:gd name="T61" fmla="*/ 0 h 8"/>
                              <a:gd name="T62" fmla="*/ 1022 w 2060"/>
                              <a:gd name="T63" fmla="*/ 8 h 8"/>
                              <a:gd name="T64" fmla="*/ 1107 w 2060"/>
                              <a:gd name="T65" fmla="*/ 0 h 8"/>
                              <a:gd name="T66" fmla="*/ 1158 w 2060"/>
                              <a:gd name="T67" fmla="*/ 8 h 8"/>
                              <a:gd name="T68" fmla="*/ 1107 w 2060"/>
                              <a:gd name="T69" fmla="*/ 0 h 8"/>
                              <a:gd name="T70" fmla="*/ 1243 w 2060"/>
                              <a:gd name="T71" fmla="*/ 0 h 8"/>
                              <a:gd name="T72" fmla="*/ 1192 w 2060"/>
                              <a:gd name="T73" fmla="*/ 8 h 8"/>
                              <a:gd name="T74" fmla="*/ 1277 w 2060"/>
                              <a:gd name="T75" fmla="*/ 0 h 8"/>
                              <a:gd name="T76" fmla="*/ 1328 w 2060"/>
                              <a:gd name="T77" fmla="*/ 8 h 8"/>
                              <a:gd name="T78" fmla="*/ 1277 w 2060"/>
                              <a:gd name="T79" fmla="*/ 0 h 8"/>
                              <a:gd name="T80" fmla="*/ 1413 w 2060"/>
                              <a:gd name="T81" fmla="*/ 0 h 8"/>
                              <a:gd name="T82" fmla="*/ 1362 w 2060"/>
                              <a:gd name="T83" fmla="*/ 8 h 8"/>
                              <a:gd name="T84" fmla="*/ 1447 w 2060"/>
                              <a:gd name="T85" fmla="*/ 0 h 8"/>
                              <a:gd name="T86" fmla="*/ 1498 w 2060"/>
                              <a:gd name="T87" fmla="*/ 8 h 8"/>
                              <a:gd name="T88" fmla="*/ 1447 w 2060"/>
                              <a:gd name="T89" fmla="*/ 0 h 8"/>
                              <a:gd name="T90" fmla="*/ 1583 w 2060"/>
                              <a:gd name="T91" fmla="*/ 0 h 8"/>
                              <a:gd name="T92" fmla="*/ 1532 w 2060"/>
                              <a:gd name="T93" fmla="*/ 8 h 8"/>
                              <a:gd name="T94" fmla="*/ 1617 w 2060"/>
                              <a:gd name="T95" fmla="*/ 0 h 8"/>
                              <a:gd name="T96" fmla="*/ 1668 w 2060"/>
                              <a:gd name="T97" fmla="*/ 8 h 8"/>
                              <a:gd name="T98" fmla="*/ 1617 w 2060"/>
                              <a:gd name="T99" fmla="*/ 0 h 8"/>
                              <a:gd name="T100" fmla="*/ 1754 w 2060"/>
                              <a:gd name="T101" fmla="*/ 0 h 8"/>
                              <a:gd name="T102" fmla="*/ 1703 w 2060"/>
                              <a:gd name="T103" fmla="*/ 8 h 8"/>
                              <a:gd name="T104" fmla="*/ 1788 w 2060"/>
                              <a:gd name="T105" fmla="*/ 0 h 8"/>
                              <a:gd name="T106" fmla="*/ 1839 w 2060"/>
                              <a:gd name="T107" fmla="*/ 8 h 8"/>
                              <a:gd name="T108" fmla="*/ 1788 w 2060"/>
                              <a:gd name="T109" fmla="*/ 0 h 8"/>
                              <a:gd name="T110" fmla="*/ 1924 w 2060"/>
                              <a:gd name="T111" fmla="*/ 0 h 8"/>
                              <a:gd name="T112" fmla="*/ 1873 w 2060"/>
                              <a:gd name="T113" fmla="*/ 8 h 8"/>
                              <a:gd name="T114" fmla="*/ 1958 w 2060"/>
                              <a:gd name="T115" fmla="*/ 0 h 8"/>
                              <a:gd name="T116" fmla="*/ 2009 w 2060"/>
                              <a:gd name="T117" fmla="*/ 8 h 8"/>
                              <a:gd name="T118" fmla="*/ 1958 w 2060"/>
                              <a:gd name="T119" fmla="*/ 0 h 8"/>
                              <a:gd name="T120" fmla="*/ 2060 w 2060"/>
                              <a:gd name="T121" fmla="*/ 0 h 8"/>
                              <a:gd name="T122" fmla="*/ 2043 w 2060"/>
                              <a:gd name="T12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60" h="8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8"/>
                                </a:lnTo>
                                <a:lnTo>
                                  <a:pt x="85" y="8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8"/>
                                </a:lnTo>
                                <a:lnTo>
                                  <a:pt x="171" y="8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8"/>
                                </a:lnTo>
                                <a:lnTo>
                                  <a:pt x="256" y="8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8"/>
                                </a:lnTo>
                                <a:lnTo>
                                  <a:pt x="341" y="8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7" y="0"/>
                                </a:lnTo>
                                <a:lnTo>
                                  <a:pt x="477" y="8"/>
                                </a:lnTo>
                                <a:lnTo>
                                  <a:pt x="426" y="8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8"/>
                                </a:lnTo>
                                <a:lnTo>
                                  <a:pt x="511" y="8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596" y="0"/>
                                </a:moveTo>
                                <a:lnTo>
                                  <a:pt x="647" y="0"/>
                                </a:lnTo>
                                <a:lnTo>
                                  <a:pt x="647" y="8"/>
                                </a:lnTo>
                                <a:lnTo>
                                  <a:pt x="596" y="8"/>
                                </a:lnTo>
                                <a:lnTo>
                                  <a:pt x="596" y="0"/>
                                </a:lnTo>
                                <a:close/>
                                <a:moveTo>
                                  <a:pt x="681" y="0"/>
                                </a:moveTo>
                                <a:lnTo>
                                  <a:pt x="732" y="0"/>
                                </a:lnTo>
                                <a:lnTo>
                                  <a:pt x="732" y="8"/>
                                </a:lnTo>
                                <a:lnTo>
                                  <a:pt x="681" y="8"/>
                                </a:lnTo>
                                <a:lnTo>
                                  <a:pt x="681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17" y="0"/>
                                </a:lnTo>
                                <a:lnTo>
                                  <a:pt x="817" y="8"/>
                                </a:lnTo>
                                <a:lnTo>
                                  <a:pt x="766" y="8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51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8"/>
                                </a:lnTo>
                                <a:lnTo>
                                  <a:pt x="851" y="8"/>
                                </a:lnTo>
                                <a:lnTo>
                                  <a:pt x="851" y="0"/>
                                </a:lnTo>
                                <a:close/>
                                <a:moveTo>
                                  <a:pt x="937" y="0"/>
                                </a:moveTo>
                                <a:lnTo>
                                  <a:pt x="988" y="0"/>
                                </a:lnTo>
                                <a:lnTo>
                                  <a:pt x="988" y="8"/>
                                </a:lnTo>
                                <a:lnTo>
                                  <a:pt x="937" y="8"/>
                                </a:lnTo>
                                <a:lnTo>
                                  <a:pt x="937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8"/>
                                </a:lnTo>
                                <a:lnTo>
                                  <a:pt x="1022" y="8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58" y="0"/>
                                </a:lnTo>
                                <a:lnTo>
                                  <a:pt x="1158" y="8"/>
                                </a:lnTo>
                                <a:lnTo>
                                  <a:pt x="1107" y="8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192" y="0"/>
                                </a:moveTo>
                                <a:lnTo>
                                  <a:pt x="1243" y="0"/>
                                </a:lnTo>
                                <a:lnTo>
                                  <a:pt x="1243" y="8"/>
                                </a:lnTo>
                                <a:lnTo>
                                  <a:pt x="1192" y="8"/>
                                </a:lnTo>
                                <a:lnTo>
                                  <a:pt x="1192" y="0"/>
                                </a:lnTo>
                                <a:close/>
                                <a:moveTo>
                                  <a:pt x="1277" y="0"/>
                                </a:moveTo>
                                <a:lnTo>
                                  <a:pt x="1328" y="0"/>
                                </a:lnTo>
                                <a:lnTo>
                                  <a:pt x="1328" y="8"/>
                                </a:lnTo>
                                <a:lnTo>
                                  <a:pt x="1277" y="8"/>
                                </a:lnTo>
                                <a:lnTo>
                                  <a:pt x="1277" y="0"/>
                                </a:lnTo>
                                <a:close/>
                                <a:moveTo>
                                  <a:pt x="1362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8"/>
                                </a:lnTo>
                                <a:lnTo>
                                  <a:pt x="1362" y="8"/>
                                </a:lnTo>
                                <a:lnTo>
                                  <a:pt x="1362" y="0"/>
                                </a:lnTo>
                                <a:close/>
                                <a:moveTo>
                                  <a:pt x="1447" y="0"/>
                                </a:moveTo>
                                <a:lnTo>
                                  <a:pt x="1498" y="0"/>
                                </a:lnTo>
                                <a:lnTo>
                                  <a:pt x="1498" y="8"/>
                                </a:lnTo>
                                <a:lnTo>
                                  <a:pt x="1447" y="8"/>
                                </a:lnTo>
                                <a:lnTo>
                                  <a:pt x="1447" y="0"/>
                                </a:lnTo>
                                <a:close/>
                                <a:moveTo>
                                  <a:pt x="1532" y="0"/>
                                </a:moveTo>
                                <a:lnTo>
                                  <a:pt x="1583" y="0"/>
                                </a:lnTo>
                                <a:lnTo>
                                  <a:pt x="1583" y="8"/>
                                </a:lnTo>
                                <a:lnTo>
                                  <a:pt x="1532" y="8"/>
                                </a:lnTo>
                                <a:lnTo>
                                  <a:pt x="1532" y="0"/>
                                </a:lnTo>
                                <a:close/>
                                <a:moveTo>
                                  <a:pt x="1617" y="0"/>
                                </a:moveTo>
                                <a:lnTo>
                                  <a:pt x="1668" y="0"/>
                                </a:lnTo>
                                <a:lnTo>
                                  <a:pt x="1668" y="8"/>
                                </a:lnTo>
                                <a:lnTo>
                                  <a:pt x="1617" y="8"/>
                                </a:lnTo>
                                <a:lnTo>
                                  <a:pt x="1617" y="0"/>
                                </a:lnTo>
                                <a:close/>
                                <a:moveTo>
                                  <a:pt x="1703" y="0"/>
                                </a:moveTo>
                                <a:lnTo>
                                  <a:pt x="1754" y="0"/>
                                </a:lnTo>
                                <a:lnTo>
                                  <a:pt x="1754" y="8"/>
                                </a:lnTo>
                                <a:lnTo>
                                  <a:pt x="1703" y="8"/>
                                </a:lnTo>
                                <a:lnTo>
                                  <a:pt x="1703" y="0"/>
                                </a:lnTo>
                                <a:close/>
                                <a:moveTo>
                                  <a:pt x="1788" y="0"/>
                                </a:moveTo>
                                <a:lnTo>
                                  <a:pt x="1839" y="0"/>
                                </a:lnTo>
                                <a:lnTo>
                                  <a:pt x="1839" y="8"/>
                                </a:lnTo>
                                <a:lnTo>
                                  <a:pt x="1788" y="8"/>
                                </a:lnTo>
                                <a:lnTo>
                                  <a:pt x="1788" y="0"/>
                                </a:lnTo>
                                <a:close/>
                                <a:moveTo>
                                  <a:pt x="1873" y="0"/>
                                </a:moveTo>
                                <a:lnTo>
                                  <a:pt x="1924" y="0"/>
                                </a:lnTo>
                                <a:lnTo>
                                  <a:pt x="1924" y="8"/>
                                </a:lnTo>
                                <a:lnTo>
                                  <a:pt x="1873" y="8"/>
                                </a:lnTo>
                                <a:lnTo>
                                  <a:pt x="1873" y="0"/>
                                </a:lnTo>
                                <a:close/>
                                <a:moveTo>
                                  <a:pt x="1958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58" y="8"/>
                                </a:lnTo>
                                <a:lnTo>
                                  <a:pt x="1958" y="0"/>
                                </a:lnTo>
                                <a:close/>
                                <a:moveTo>
                                  <a:pt x="2043" y="0"/>
                                </a:moveTo>
                                <a:lnTo>
                                  <a:pt x="2060" y="0"/>
                                </a:lnTo>
                                <a:lnTo>
                                  <a:pt x="2060" y="8"/>
                                </a:lnTo>
                                <a:lnTo>
                                  <a:pt x="2043" y="8"/>
                                </a:lnTo>
                                <a:lnTo>
                                  <a:pt x="20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Freeform 268"/>
                        <wps:cNvSpPr>
                          <a:spLocks noEditPoints="1"/>
                        </wps:cNvSpPr>
                        <wps:spPr bwMode="auto">
                          <a:xfrm>
                            <a:off x="110490" y="1307465"/>
                            <a:ext cx="518160" cy="373380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588"/>
                              <a:gd name="T2" fmla="*/ 774 w 816"/>
                              <a:gd name="T3" fmla="*/ 38 h 588"/>
                              <a:gd name="T4" fmla="*/ 769 w 816"/>
                              <a:gd name="T5" fmla="*/ 30 h 588"/>
                              <a:gd name="T6" fmla="*/ 811 w 816"/>
                              <a:gd name="T7" fmla="*/ 0 h 588"/>
                              <a:gd name="T8" fmla="*/ 816 w 816"/>
                              <a:gd name="T9" fmla="*/ 8 h 588"/>
                              <a:gd name="T10" fmla="*/ 746 w 816"/>
                              <a:gd name="T11" fmla="*/ 58 h 588"/>
                              <a:gd name="T12" fmla="*/ 704 w 816"/>
                              <a:gd name="T13" fmla="*/ 88 h 588"/>
                              <a:gd name="T14" fmla="*/ 699 w 816"/>
                              <a:gd name="T15" fmla="*/ 81 h 588"/>
                              <a:gd name="T16" fmla="*/ 741 w 816"/>
                              <a:gd name="T17" fmla="*/ 50 h 588"/>
                              <a:gd name="T18" fmla="*/ 746 w 816"/>
                              <a:gd name="T19" fmla="*/ 58 h 588"/>
                              <a:gd name="T20" fmla="*/ 676 w 816"/>
                              <a:gd name="T21" fmla="*/ 108 h 588"/>
                              <a:gd name="T22" fmla="*/ 634 w 816"/>
                              <a:gd name="T23" fmla="*/ 138 h 588"/>
                              <a:gd name="T24" fmla="*/ 629 w 816"/>
                              <a:gd name="T25" fmla="*/ 131 h 588"/>
                              <a:gd name="T26" fmla="*/ 671 w 816"/>
                              <a:gd name="T27" fmla="*/ 101 h 588"/>
                              <a:gd name="T28" fmla="*/ 676 w 816"/>
                              <a:gd name="T29" fmla="*/ 108 h 588"/>
                              <a:gd name="T30" fmla="*/ 606 w 816"/>
                              <a:gd name="T31" fmla="*/ 158 h 588"/>
                              <a:gd name="T32" fmla="*/ 564 w 816"/>
                              <a:gd name="T33" fmla="*/ 188 h 588"/>
                              <a:gd name="T34" fmla="*/ 559 w 816"/>
                              <a:gd name="T35" fmla="*/ 181 h 588"/>
                              <a:gd name="T36" fmla="*/ 601 w 816"/>
                              <a:gd name="T37" fmla="*/ 151 h 588"/>
                              <a:gd name="T38" fmla="*/ 606 w 816"/>
                              <a:gd name="T39" fmla="*/ 158 h 588"/>
                              <a:gd name="T40" fmla="*/ 536 w 816"/>
                              <a:gd name="T41" fmla="*/ 208 h 588"/>
                              <a:gd name="T42" fmla="*/ 494 w 816"/>
                              <a:gd name="T43" fmla="*/ 238 h 588"/>
                              <a:gd name="T44" fmla="*/ 489 w 816"/>
                              <a:gd name="T45" fmla="*/ 231 h 588"/>
                              <a:gd name="T46" fmla="*/ 531 w 816"/>
                              <a:gd name="T47" fmla="*/ 201 h 588"/>
                              <a:gd name="T48" fmla="*/ 536 w 816"/>
                              <a:gd name="T49" fmla="*/ 208 h 588"/>
                              <a:gd name="T50" fmla="*/ 466 w 816"/>
                              <a:gd name="T51" fmla="*/ 258 h 588"/>
                              <a:gd name="T52" fmla="*/ 424 w 816"/>
                              <a:gd name="T53" fmla="*/ 288 h 588"/>
                              <a:gd name="T54" fmla="*/ 419 w 816"/>
                              <a:gd name="T55" fmla="*/ 281 h 588"/>
                              <a:gd name="T56" fmla="*/ 461 w 816"/>
                              <a:gd name="T57" fmla="*/ 251 h 588"/>
                              <a:gd name="T58" fmla="*/ 466 w 816"/>
                              <a:gd name="T59" fmla="*/ 258 h 588"/>
                              <a:gd name="T60" fmla="*/ 396 w 816"/>
                              <a:gd name="T61" fmla="*/ 308 h 588"/>
                              <a:gd name="T62" fmla="*/ 354 w 816"/>
                              <a:gd name="T63" fmla="*/ 338 h 588"/>
                              <a:gd name="T64" fmla="*/ 349 w 816"/>
                              <a:gd name="T65" fmla="*/ 331 h 588"/>
                              <a:gd name="T66" fmla="*/ 391 w 816"/>
                              <a:gd name="T67" fmla="*/ 301 h 588"/>
                              <a:gd name="T68" fmla="*/ 396 w 816"/>
                              <a:gd name="T69" fmla="*/ 308 h 588"/>
                              <a:gd name="T70" fmla="*/ 326 w 816"/>
                              <a:gd name="T71" fmla="*/ 358 h 588"/>
                              <a:gd name="T72" fmla="*/ 284 w 816"/>
                              <a:gd name="T73" fmla="*/ 388 h 588"/>
                              <a:gd name="T74" fmla="*/ 279 w 816"/>
                              <a:gd name="T75" fmla="*/ 381 h 588"/>
                              <a:gd name="T76" fmla="*/ 321 w 816"/>
                              <a:gd name="T77" fmla="*/ 351 h 588"/>
                              <a:gd name="T78" fmla="*/ 326 w 816"/>
                              <a:gd name="T79" fmla="*/ 358 h 588"/>
                              <a:gd name="T80" fmla="*/ 256 w 816"/>
                              <a:gd name="T81" fmla="*/ 408 h 588"/>
                              <a:gd name="T82" fmla="*/ 214 w 816"/>
                              <a:gd name="T83" fmla="*/ 438 h 588"/>
                              <a:gd name="T84" fmla="*/ 210 w 816"/>
                              <a:gd name="T85" fmla="*/ 431 h 588"/>
                              <a:gd name="T86" fmla="*/ 251 w 816"/>
                              <a:gd name="T87" fmla="*/ 401 h 588"/>
                              <a:gd name="T88" fmla="*/ 256 w 816"/>
                              <a:gd name="T89" fmla="*/ 408 h 588"/>
                              <a:gd name="T90" fmla="*/ 186 w 816"/>
                              <a:gd name="T91" fmla="*/ 458 h 588"/>
                              <a:gd name="T92" fmla="*/ 144 w 816"/>
                              <a:gd name="T93" fmla="*/ 488 h 588"/>
                              <a:gd name="T94" fmla="*/ 140 w 816"/>
                              <a:gd name="T95" fmla="*/ 481 h 588"/>
                              <a:gd name="T96" fmla="*/ 182 w 816"/>
                              <a:gd name="T97" fmla="*/ 451 h 588"/>
                              <a:gd name="T98" fmla="*/ 186 w 816"/>
                              <a:gd name="T99" fmla="*/ 458 h 588"/>
                              <a:gd name="T100" fmla="*/ 116 w 816"/>
                              <a:gd name="T101" fmla="*/ 508 h 588"/>
                              <a:gd name="T102" fmla="*/ 75 w 816"/>
                              <a:gd name="T103" fmla="*/ 538 h 588"/>
                              <a:gd name="T104" fmla="*/ 70 w 816"/>
                              <a:gd name="T105" fmla="*/ 531 h 588"/>
                              <a:gd name="T106" fmla="*/ 112 w 816"/>
                              <a:gd name="T107" fmla="*/ 501 h 588"/>
                              <a:gd name="T108" fmla="*/ 116 w 816"/>
                              <a:gd name="T109" fmla="*/ 508 h 588"/>
                              <a:gd name="T110" fmla="*/ 47 w 816"/>
                              <a:gd name="T111" fmla="*/ 558 h 588"/>
                              <a:gd name="T112" fmla="*/ 5 w 816"/>
                              <a:gd name="T113" fmla="*/ 588 h 588"/>
                              <a:gd name="T114" fmla="*/ 0 w 816"/>
                              <a:gd name="T115" fmla="*/ 581 h 588"/>
                              <a:gd name="T116" fmla="*/ 42 w 816"/>
                              <a:gd name="T117" fmla="*/ 551 h 588"/>
                              <a:gd name="T118" fmla="*/ 47 w 816"/>
                              <a:gd name="T119" fmla="*/ 558 h 5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16" h="588">
                                <a:moveTo>
                                  <a:pt x="816" y="8"/>
                                </a:moveTo>
                                <a:lnTo>
                                  <a:pt x="774" y="38"/>
                                </a:lnTo>
                                <a:lnTo>
                                  <a:pt x="769" y="30"/>
                                </a:lnTo>
                                <a:lnTo>
                                  <a:pt x="811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46" y="58"/>
                                </a:moveTo>
                                <a:lnTo>
                                  <a:pt x="704" y="88"/>
                                </a:lnTo>
                                <a:lnTo>
                                  <a:pt x="699" y="81"/>
                                </a:lnTo>
                                <a:lnTo>
                                  <a:pt x="741" y="50"/>
                                </a:lnTo>
                                <a:lnTo>
                                  <a:pt x="746" y="58"/>
                                </a:lnTo>
                                <a:close/>
                                <a:moveTo>
                                  <a:pt x="676" y="108"/>
                                </a:moveTo>
                                <a:lnTo>
                                  <a:pt x="634" y="138"/>
                                </a:lnTo>
                                <a:lnTo>
                                  <a:pt x="629" y="131"/>
                                </a:lnTo>
                                <a:lnTo>
                                  <a:pt x="671" y="101"/>
                                </a:lnTo>
                                <a:lnTo>
                                  <a:pt x="676" y="108"/>
                                </a:lnTo>
                                <a:close/>
                                <a:moveTo>
                                  <a:pt x="606" y="158"/>
                                </a:moveTo>
                                <a:lnTo>
                                  <a:pt x="564" y="188"/>
                                </a:lnTo>
                                <a:lnTo>
                                  <a:pt x="559" y="181"/>
                                </a:lnTo>
                                <a:lnTo>
                                  <a:pt x="601" y="151"/>
                                </a:lnTo>
                                <a:lnTo>
                                  <a:pt x="606" y="158"/>
                                </a:lnTo>
                                <a:close/>
                                <a:moveTo>
                                  <a:pt x="536" y="208"/>
                                </a:moveTo>
                                <a:lnTo>
                                  <a:pt x="494" y="238"/>
                                </a:lnTo>
                                <a:lnTo>
                                  <a:pt x="489" y="231"/>
                                </a:lnTo>
                                <a:lnTo>
                                  <a:pt x="531" y="201"/>
                                </a:lnTo>
                                <a:lnTo>
                                  <a:pt x="536" y="208"/>
                                </a:lnTo>
                                <a:close/>
                                <a:moveTo>
                                  <a:pt x="466" y="258"/>
                                </a:moveTo>
                                <a:lnTo>
                                  <a:pt x="424" y="288"/>
                                </a:lnTo>
                                <a:lnTo>
                                  <a:pt x="419" y="281"/>
                                </a:lnTo>
                                <a:lnTo>
                                  <a:pt x="461" y="251"/>
                                </a:lnTo>
                                <a:lnTo>
                                  <a:pt x="466" y="258"/>
                                </a:lnTo>
                                <a:close/>
                                <a:moveTo>
                                  <a:pt x="396" y="308"/>
                                </a:moveTo>
                                <a:lnTo>
                                  <a:pt x="354" y="338"/>
                                </a:lnTo>
                                <a:lnTo>
                                  <a:pt x="349" y="331"/>
                                </a:lnTo>
                                <a:lnTo>
                                  <a:pt x="391" y="301"/>
                                </a:lnTo>
                                <a:lnTo>
                                  <a:pt x="396" y="308"/>
                                </a:lnTo>
                                <a:close/>
                                <a:moveTo>
                                  <a:pt x="326" y="358"/>
                                </a:moveTo>
                                <a:lnTo>
                                  <a:pt x="284" y="388"/>
                                </a:lnTo>
                                <a:lnTo>
                                  <a:pt x="279" y="381"/>
                                </a:lnTo>
                                <a:lnTo>
                                  <a:pt x="321" y="351"/>
                                </a:lnTo>
                                <a:lnTo>
                                  <a:pt x="326" y="358"/>
                                </a:lnTo>
                                <a:close/>
                                <a:moveTo>
                                  <a:pt x="256" y="408"/>
                                </a:moveTo>
                                <a:lnTo>
                                  <a:pt x="214" y="438"/>
                                </a:lnTo>
                                <a:lnTo>
                                  <a:pt x="210" y="431"/>
                                </a:lnTo>
                                <a:lnTo>
                                  <a:pt x="251" y="401"/>
                                </a:lnTo>
                                <a:lnTo>
                                  <a:pt x="256" y="408"/>
                                </a:lnTo>
                                <a:close/>
                                <a:moveTo>
                                  <a:pt x="186" y="458"/>
                                </a:moveTo>
                                <a:lnTo>
                                  <a:pt x="144" y="488"/>
                                </a:lnTo>
                                <a:lnTo>
                                  <a:pt x="140" y="481"/>
                                </a:lnTo>
                                <a:lnTo>
                                  <a:pt x="182" y="451"/>
                                </a:lnTo>
                                <a:lnTo>
                                  <a:pt x="186" y="458"/>
                                </a:lnTo>
                                <a:close/>
                                <a:moveTo>
                                  <a:pt x="116" y="508"/>
                                </a:moveTo>
                                <a:lnTo>
                                  <a:pt x="75" y="538"/>
                                </a:lnTo>
                                <a:lnTo>
                                  <a:pt x="70" y="531"/>
                                </a:lnTo>
                                <a:lnTo>
                                  <a:pt x="112" y="501"/>
                                </a:lnTo>
                                <a:lnTo>
                                  <a:pt x="116" y="508"/>
                                </a:lnTo>
                                <a:close/>
                                <a:moveTo>
                                  <a:pt x="47" y="558"/>
                                </a:moveTo>
                                <a:lnTo>
                                  <a:pt x="5" y="588"/>
                                </a:lnTo>
                                <a:lnTo>
                                  <a:pt x="0" y="581"/>
                                </a:lnTo>
                                <a:lnTo>
                                  <a:pt x="42" y="551"/>
                                </a:lnTo>
                                <a:lnTo>
                                  <a:pt x="47" y="5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Line 269"/>
                        <wps:cNvCnPr/>
                        <wps:spPr bwMode="auto">
                          <a:xfrm>
                            <a:off x="97155" y="1689100"/>
                            <a:ext cx="13081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270"/>
                        <wps:cNvCnPr/>
                        <wps:spPr bwMode="auto">
                          <a:xfrm flipV="1">
                            <a:off x="1405255" y="1310005"/>
                            <a:ext cx="529590" cy="3790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Freeform 271"/>
                        <wps:cNvSpPr>
                          <a:spLocks noEditPoints="1"/>
                        </wps:cNvSpPr>
                        <wps:spPr bwMode="auto">
                          <a:xfrm>
                            <a:off x="626110" y="1307465"/>
                            <a:ext cx="764540" cy="376555"/>
                          </a:xfrm>
                          <a:custGeom>
                            <a:avLst/>
                            <a:gdLst>
                              <a:gd name="T0" fmla="*/ 49 w 1204"/>
                              <a:gd name="T1" fmla="*/ 23 h 593"/>
                              <a:gd name="T2" fmla="*/ 0 w 1204"/>
                              <a:gd name="T3" fmla="*/ 8 h 593"/>
                              <a:gd name="T4" fmla="*/ 80 w 1204"/>
                              <a:gd name="T5" fmla="*/ 38 h 593"/>
                              <a:gd name="T6" fmla="*/ 123 w 1204"/>
                              <a:gd name="T7" fmla="*/ 68 h 593"/>
                              <a:gd name="T8" fmla="*/ 80 w 1204"/>
                              <a:gd name="T9" fmla="*/ 38 h 593"/>
                              <a:gd name="T10" fmla="*/ 203 w 1204"/>
                              <a:gd name="T11" fmla="*/ 98 h 593"/>
                              <a:gd name="T12" fmla="*/ 153 w 1204"/>
                              <a:gd name="T13" fmla="*/ 83 h 593"/>
                              <a:gd name="T14" fmla="*/ 234 w 1204"/>
                              <a:gd name="T15" fmla="*/ 113 h 593"/>
                              <a:gd name="T16" fmla="*/ 277 w 1204"/>
                              <a:gd name="T17" fmla="*/ 143 h 593"/>
                              <a:gd name="T18" fmla="*/ 234 w 1204"/>
                              <a:gd name="T19" fmla="*/ 113 h 593"/>
                              <a:gd name="T20" fmla="*/ 357 w 1204"/>
                              <a:gd name="T21" fmla="*/ 173 h 593"/>
                              <a:gd name="T22" fmla="*/ 307 w 1204"/>
                              <a:gd name="T23" fmla="*/ 158 h 593"/>
                              <a:gd name="T24" fmla="*/ 388 w 1204"/>
                              <a:gd name="T25" fmla="*/ 188 h 593"/>
                              <a:gd name="T26" fmla="*/ 431 w 1204"/>
                              <a:gd name="T27" fmla="*/ 218 h 593"/>
                              <a:gd name="T28" fmla="*/ 388 w 1204"/>
                              <a:gd name="T29" fmla="*/ 188 h 593"/>
                              <a:gd name="T30" fmla="*/ 511 w 1204"/>
                              <a:gd name="T31" fmla="*/ 247 h 593"/>
                              <a:gd name="T32" fmla="*/ 461 w 1204"/>
                              <a:gd name="T33" fmla="*/ 233 h 593"/>
                              <a:gd name="T34" fmla="*/ 542 w 1204"/>
                              <a:gd name="T35" fmla="*/ 263 h 593"/>
                              <a:gd name="T36" fmla="*/ 584 w 1204"/>
                              <a:gd name="T37" fmla="*/ 293 h 593"/>
                              <a:gd name="T38" fmla="*/ 542 w 1204"/>
                              <a:gd name="T39" fmla="*/ 263 h 593"/>
                              <a:gd name="T40" fmla="*/ 665 w 1204"/>
                              <a:gd name="T41" fmla="*/ 323 h 593"/>
                              <a:gd name="T42" fmla="*/ 615 w 1204"/>
                              <a:gd name="T43" fmla="*/ 308 h 593"/>
                              <a:gd name="T44" fmla="*/ 696 w 1204"/>
                              <a:gd name="T45" fmla="*/ 337 h 593"/>
                              <a:gd name="T46" fmla="*/ 738 w 1204"/>
                              <a:gd name="T47" fmla="*/ 368 h 593"/>
                              <a:gd name="T48" fmla="*/ 696 w 1204"/>
                              <a:gd name="T49" fmla="*/ 337 h 593"/>
                              <a:gd name="T50" fmla="*/ 819 w 1204"/>
                              <a:gd name="T51" fmla="*/ 398 h 593"/>
                              <a:gd name="T52" fmla="*/ 769 w 1204"/>
                              <a:gd name="T53" fmla="*/ 383 h 593"/>
                              <a:gd name="T54" fmla="*/ 850 w 1204"/>
                              <a:gd name="T55" fmla="*/ 412 h 593"/>
                              <a:gd name="T56" fmla="*/ 892 w 1204"/>
                              <a:gd name="T57" fmla="*/ 443 h 593"/>
                              <a:gd name="T58" fmla="*/ 850 w 1204"/>
                              <a:gd name="T59" fmla="*/ 412 h 593"/>
                              <a:gd name="T60" fmla="*/ 973 w 1204"/>
                              <a:gd name="T61" fmla="*/ 472 h 593"/>
                              <a:gd name="T62" fmla="*/ 923 w 1204"/>
                              <a:gd name="T63" fmla="*/ 458 h 593"/>
                              <a:gd name="T64" fmla="*/ 1004 w 1204"/>
                              <a:gd name="T65" fmla="*/ 487 h 593"/>
                              <a:gd name="T66" fmla="*/ 1046 w 1204"/>
                              <a:gd name="T67" fmla="*/ 518 h 593"/>
                              <a:gd name="T68" fmla="*/ 1004 w 1204"/>
                              <a:gd name="T69" fmla="*/ 487 h 593"/>
                              <a:gd name="T70" fmla="*/ 1127 w 1204"/>
                              <a:gd name="T71" fmla="*/ 547 h 593"/>
                              <a:gd name="T72" fmla="*/ 1077 w 1204"/>
                              <a:gd name="T73" fmla="*/ 533 h 593"/>
                              <a:gd name="T74" fmla="*/ 1158 w 1204"/>
                              <a:gd name="T75" fmla="*/ 562 h 593"/>
                              <a:gd name="T76" fmla="*/ 1200 w 1204"/>
                              <a:gd name="T77" fmla="*/ 593 h 593"/>
                              <a:gd name="T78" fmla="*/ 1158 w 1204"/>
                              <a:gd name="T79" fmla="*/ 562 h 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4" h="593">
                                <a:moveTo>
                                  <a:pt x="3" y="0"/>
                                </a:moveTo>
                                <a:lnTo>
                                  <a:pt x="49" y="23"/>
                                </a:lnTo>
                                <a:lnTo>
                                  <a:pt x="46" y="31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0" y="38"/>
                                </a:moveTo>
                                <a:lnTo>
                                  <a:pt x="126" y="60"/>
                                </a:lnTo>
                                <a:lnTo>
                                  <a:pt x="123" y="68"/>
                                </a:lnTo>
                                <a:lnTo>
                                  <a:pt x="76" y="46"/>
                                </a:lnTo>
                                <a:lnTo>
                                  <a:pt x="80" y="38"/>
                                </a:lnTo>
                                <a:close/>
                                <a:moveTo>
                                  <a:pt x="157" y="75"/>
                                </a:moveTo>
                                <a:lnTo>
                                  <a:pt x="203" y="98"/>
                                </a:lnTo>
                                <a:lnTo>
                                  <a:pt x="200" y="106"/>
                                </a:lnTo>
                                <a:lnTo>
                                  <a:pt x="153" y="83"/>
                                </a:lnTo>
                                <a:lnTo>
                                  <a:pt x="157" y="75"/>
                                </a:lnTo>
                                <a:close/>
                                <a:moveTo>
                                  <a:pt x="234" y="113"/>
                                </a:moveTo>
                                <a:lnTo>
                                  <a:pt x="280" y="135"/>
                                </a:lnTo>
                                <a:lnTo>
                                  <a:pt x="277" y="143"/>
                                </a:lnTo>
                                <a:lnTo>
                                  <a:pt x="230" y="121"/>
                                </a:lnTo>
                                <a:lnTo>
                                  <a:pt x="234" y="113"/>
                                </a:lnTo>
                                <a:close/>
                                <a:moveTo>
                                  <a:pt x="311" y="150"/>
                                </a:moveTo>
                                <a:lnTo>
                                  <a:pt x="357" y="173"/>
                                </a:lnTo>
                                <a:lnTo>
                                  <a:pt x="354" y="181"/>
                                </a:lnTo>
                                <a:lnTo>
                                  <a:pt x="307" y="158"/>
                                </a:lnTo>
                                <a:lnTo>
                                  <a:pt x="311" y="150"/>
                                </a:lnTo>
                                <a:close/>
                                <a:moveTo>
                                  <a:pt x="388" y="188"/>
                                </a:moveTo>
                                <a:lnTo>
                                  <a:pt x="434" y="210"/>
                                </a:lnTo>
                                <a:lnTo>
                                  <a:pt x="431" y="218"/>
                                </a:lnTo>
                                <a:lnTo>
                                  <a:pt x="384" y="196"/>
                                </a:lnTo>
                                <a:lnTo>
                                  <a:pt x="388" y="188"/>
                                </a:lnTo>
                                <a:close/>
                                <a:moveTo>
                                  <a:pt x="465" y="225"/>
                                </a:moveTo>
                                <a:lnTo>
                                  <a:pt x="511" y="247"/>
                                </a:lnTo>
                                <a:lnTo>
                                  <a:pt x="507" y="255"/>
                                </a:lnTo>
                                <a:lnTo>
                                  <a:pt x="461" y="233"/>
                                </a:lnTo>
                                <a:lnTo>
                                  <a:pt x="465" y="225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588" y="285"/>
                                </a:lnTo>
                                <a:lnTo>
                                  <a:pt x="584" y="293"/>
                                </a:lnTo>
                                <a:lnTo>
                                  <a:pt x="538" y="270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619" y="300"/>
                                </a:moveTo>
                                <a:lnTo>
                                  <a:pt x="665" y="323"/>
                                </a:lnTo>
                                <a:lnTo>
                                  <a:pt x="661" y="330"/>
                                </a:lnTo>
                                <a:lnTo>
                                  <a:pt x="615" y="308"/>
                                </a:lnTo>
                                <a:lnTo>
                                  <a:pt x="619" y="300"/>
                                </a:lnTo>
                                <a:close/>
                                <a:moveTo>
                                  <a:pt x="696" y="337"/>
                                </a:moveTo>
                                <a:lnTo>
                                  <a:pt x="742" y="360"/>
                                </a:lnTo>
                                <a:lnTo>
                                  <a:pt x="738" y="368"/>
                                </a:lnTo>
                                <a:lnTo>
                                  <a:pt x="692" y="345"/>
                                </a:lnTo>
                                <a:lnTo>
                                  <a:pt x="696" y="337"/>
                                </a:lnTo>
                                <a:close/>
                                <a:moveTo>
                                  <a:pt x="773" y="375"/>
                                </a:moveTo>
                                <a:lnTo>
                                  <a:pt x="819" y="398"/>
                                </a:lnTo>
                                <a:lnTo>
                                  <a:pt x="815" y="405"/>
                                </a:lnTo>
                                <a:lnTo>
                                  <a:pt x="769" y="383"/>
                                </a:lnTo>
                                <a:lnTo>
                                  <a:pt x="773" y="375"/>
                                </a:lnTo>
                                <a:close/>
                                <a:moveTo>
                                  <a:pt x="850" y="412"/>
                                </a:moveTo>
                                <a:lnTo>
                                  <a:pt x="896" y="435"/>
                                </a:lnTo>
                                <a:lnTo>
                                  <a:pt x="892" y="443"/>
                                </a:lnTo>
                                <a:lnTo>
                                  <a:pt x="846" y="420"/>
                                </a:lnTo>
                                <a:lnTo>
                                  <a:pt x="850" y="412"/>
                                </a:lnTo>
                                <a:close/>
                                <a:moveTo>
                                  <a:pt x="927" y="450"/>
                                </a:moveTo>
                                <a:lnTo>
                                  <a:pt x="973" y="472"/>
                                </a:lnTo>
                                <a:lnTo>
                                  <a:pt x="969" y="480"/>
                                </a:lnTo>
                                <a:lnTo>
                                  <a:pt x="923" y="458"/>
                                </a:lnTo>
                                <a:lnTo>
                                  <a:pt x="927" y="450"/>
                                </a:lnTo>
                                <a:close/>
                                <a:moveTo>
                                  <a:pt x="1004" y="487"/>
                                </a:moveTo>
                                <a:lnTo>
                                  <a:pt x="1050" y="510"/>
                                </a:lnTo>
                                <a:lnTo>
                                  <a:pt x="1046" y="518"/>
                                </a:lnTo>
                                <a:lnTo>
                                  <a:pt x="1000" y="495"/>
                                </a:lnTo>
                                <a:lnTo>
                                  <a:pt x="1004" y="487"/>
                                </a:lnTo>
                                <a:close/>
                                <a:moveTo>
                                  <a:pt x="1081" y="525"/>
                                </a:moveTo>
                                <a:lnTo>
                                  <a:pt x="1127" y="547"/>
                                </a:lnTo>
                                <a:lnTo>
                                  <a:pt x="1123" y="555"/>
                                </a:lnTo>
                                <a:lnTo>
                                  <a:pt x="1077" y="533"/>
                                </a:lnTo>
                                <a:lnTo>
                                  <a:pt x="1081" y="525"/>
                                </a:lnTo>
                                <a:close/>
                                <a:moveTo>
                                  <a:pt x="1158" y="562"/>
                                </a:moveTo>
                                <a:lnTo>
                                  <a:pt x="1204" y="585"/>
                                </a:lnTo>
                                <a:lnTo>
                                  <a:pt x="1200" y="593"/>
                                </a:lnTo>
                                <a:lnTo>
                                  <a:pt x="1154" y="570"/>
                                </a:lnTo>
                                <a:lnTo>
                                  <a:pt x="1158" y="5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Freeform 272"/>
                        <wps:cNvSpPr>
                          <a:spLocks noEditPoints="1"/>
                        </wps:cNvSpPr>
                        <wps:spPr bwMode="auto">
                          <a:xfrm>
                            <a:off x="97155" y="1308100"/>
                            <a:ext cx="1834515" cy="383540"/>
                          </a:xfrm>
                          <a:custGeom>
                            <a:avLst/>
                            <a:gdLst>
                              <a:gd name="T0" fmla="*/ 51 w 2889"/>
                              <a:gd name="T1" fmla="*/ 594 h 604"/>
                              <a:gd name="T2" fmla="*/ 83 w 2889"/>
                              <a:gd name="T3" fmla="*/ 579 h 604"/>
                              <a:gd name="T4" fmla="*/ 85 w 2889"/>
                              <a:gd name="T5" fmla="*/ 587 h 604"/>
                              <a:gd name="T6" fmla="*/ 216 w 2889"/>
                              <a:gd name="T7" fmla="*/ 551 h 604"/>
                              <a:gd name="T8" fmla="*/ 166 w 2889"/>
                              <a:gd name="T9" fmla="*/ 561 h 604"/>
                              <a:gd name="T10" fmla="*/ 301 w 2889"/>
                              <a:gd name="T11" fmla="*/ 542 h 604"/>
                              <a:gd name="T12" fmla="*/ 333 w 2889"/>
                              <a:gd name="T13" fmla="*/ 527 h 604"/>
                              <a:gd name="T14" fmla="*/ 335 w 2889"/>
                              <a:gd name="T15" fmla="*/ 536 h 604"/>
                              <a:gd name="T16" fmla="*/ 467 w 2889"/>
                              <a:gd name="T17" fmla="*/ 499 h 604"/>
                              <a:gd name="T18" fmla="*/ 417 w 2889"/>
                              <a:gd name="T19" fmla="*/ 510 h 604"/>
                              <a:gd name="T20" fmla="*/ 552 w 2889"/>
                              <a:gd name="T21" fmla="*/ 491 h 604"/>
                              <a:gd name="T22" fmla="*/ 584 w 2889"/>
                              <a:gd name="T23" fmla="*/ 475 h 604"/>
                              <a:gd name="T24" fmla="*/ 585 w 2889"/>
                              <a:gd name="T25" fmla="*/ 484 h 604"/>
                              <a:gd name="T26" fmla="*/ 717 w 2889"/>
                              <a:gd name="T27" fmla="*/ 448 h 604"/>
                              <a:gd name="T28" fmla="*/ 667 w 2889"/>
                              <a:gd name="T29" fmla="*/ 458 h 604"/>
                              <a:gd name="T30" fmla="*/ 802 w 2889"/>
                              <a:gd name="T31" fmla="*/ 439 h 604"/>
                              <a:gd name="T32" fmla="*/ 834 w 2889"/>
                              <a:gd name="T33" fmla="*/ 424 h 604"/>
                              <a:gd name="T34" fmla="*/ 836 w 2889"/>
                              <a:gd name="T35" fmla="*/ 432 h 604"/>
                              <a:gd name="T36" fmla="*/ 968 w 2889"/>
                              <a:gd name="T37" fmla="*/ 396 h 604"/>
                              <a:gd name="T38" fmla="*/ 918 w 2889"/>
                              <a:gd name="T39" fmla="*/ 406 h 604"/>
                              <a:gd name="T40" fmla="*/ 1053 w 2889"/>
                              <a:gd name="T41" fmla="*/ 387 h 604"/>
                              <a:gd name="T42" fmla="*/ 1084 w 2889"/>
                              <a:gd name="T43" fmla="*/ 372 h 604"/>
                              <a:gd name="T44" fmla="*/ 1086 w 2889"/>
                              <a:gd name="T45" fmla="*/ 381 h 604"/>
                              <a:gd name="T46" fmla="*/ 1218 w 2889"/>
                              <a:gd name="T47" fmla="*/ 344 h 604"/>
                              <a:gd name="T48" fmla="*/ 1168 w 2889"/>
                              <a:gd name="T49" fmla="*/ 355 h 604"/>
                              <a:gd name="T50" fmla="*/ 1303 w 2889"/>
                              <a:gd name="T51" fmla="*/ 336 h 604"/>
                              <a:gd name="T52" fmla="*/ 1335 w 2889"/>
                              <a:gd name="T53" fmla="*/ 320 h 604"/>
                              <a:gd name="T54" fmla="*/ 1336 w 2889"/>
                              <a:gd name="T55" fmla="*/ 329 h 604"/>
                              <a:gd name="T56" fmla="*/ 1468 w 2889"/>
                              <a:gd name="T57" fmla="*/ 293 h 604"/>
                              <a:gd name="T58" fmla="*/ 1418 w 2889"/>
                              <a:gd name="T59" fmla="*/ 303 h 604"/>
                              <a:gd name="T60" fmla="*/ 1553 w 2889"/>
                              <a:gd name="T61" fmla="*/ 284 h 604"/>
                              <a:gd name="T62" fmla="*/ 1585 w 2889"/>
                              <a:gd name="T63" fmla="*/ 269 h 604"/>
                              <a:gd name="T64" fmla="*/ 1587 w 2889"/>
                              <a:gd name="T65" fmla="*/ 277 h 604"/>
                              <a:gd name="T66" fmla="*/ 1719 w 2889"/>
                              <a:gd name="T67" fmla="*/ 241 h 604"/>
                              <a:gd name="T68" fmla="*/ 1669 w 2889"/>
                              <a:gd name="T69" fmla="*/ 251 h 604"/>
                              <a:gd name="T70" fmla="*/ 1804 w 2889"/>
                              <a:gd name="T71" fmla="*/ 233 h 604"/>
                              <a:gd name="T72" fmla="*/ 1836 w 2889"/>
                              <a:gd name="T73" fmla="*/ 217 h 604"/>
                              <a:gd name="T74" fmla="*/ 1837 w 2889"/>
                              <a:gd name="T75" fmla="*/ 226 h 604"/>
                              <a:gd name="T76" fmla="*/ 1969 w 2889"/>
                              <a:gd name="T77" fmla="*/ 190 h 604"/>
                              <a:gd name="T78" fmla="*/ 1919 w 2889"/>
                              <a:gd name="T79" fmla="*/ 200 h 604"/>
                              <a:gd name="T80" fmla="*/ 2054 w 2889"/>
                              <a:gd name="T81" fmla="*/ 181 h 604"/>
                              <a:gd name="T82" fmla="*/ 2086 w 2889"/>
                              <a:gd name="T83" fmla="*/ 165 h 604"/>
                              <a:gd name="T84" fmla="*/ 2088 w 2889"/>
                              <a:gd name="T85" fmla="*/ 174 h 604"/>
                              <a:gd name="T86" fmla="*/ 2219 w 2889"/>
                              <a:gd name="T87" fmla="*/ 138 h 604"/>
                              <a:gd name="T88" fmla="*/ 2169 w 2889"/>
                              <a:gd name="T89" fmla="*/ 148 h 604"/>
                              <a:gd name="T90" fmla="*/ 2305 w 2889"/>
                              <a:gd name="T91" fmla="*/ 129 h 604"/>
                              <a:gd name="T92" fmla="*/ 2336 w 2889"/>
                              <a:gd name="T93" fmla="*/ 114 h 604"/>
                              <a:gd name="T94" fmla="*/ 2338 w 2889"/>
                              <a:gd name="T95" fmla="*/ 122 h 604"/>
                              <a:gd name="T96" fmla="*/ 2470 w 2889"/>
                              <a:gd name="T97" fmla="*/ 86 h 604"/>
                              <a:gd name="T98" fmla="*/ 2420 w 2889"/>
                              <a:gd name="T99" fmla="*/ 96 h 604"/>
                              <a:gd name="T100" fmla="*/ 2555 w 2889"/>
                              <a:gd name="T101" fmla="*/ 77 h 604"/>
                              <a:gd name="T102" fmla="*/ 2587 w 2889"/>
                              <a:gd name="T103" fmla="*/ 62 h 604"/>
                              <a:gd name="T104" fmla="*/ 2588 w 2889"/>
                              <a:gd name="T105" fmla="*/ 71 h 604"/>
                              <a:gd name="T106" fmla="*/ 2720 w 2889"/>
                              <a:gd name="T107" fmla="*/ 34 h 604"/>
                              <a:gd name="T108" fmla="*/ 2670 w 2889"/>
                              <a:gd name="T109" fmla="*/ 45 h 604"/>
                              <a:gd name="T110" fmla="*/ 2805 w 2889"/>
                              <a:gd name="T111" fmla="*/ 26 h 604"/>
                              <a:gd name="T112" fmla="*/ 2837 w 2889"/>
                              <a:gd name="T113" fmla="*/ 10 h 604"/>
                              <a:gd name="T114" fmla="*/ 2839 w 2889"/>
                              <a:gd name="T115" fmla="*/ 19 h 6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89" h="604">
                                <a:moveTo>
                                  <a:pt x="0" y="596"/>
                                </a:moveTo>
                                <a:lnTo>
                                  <a:pt x="50" y="585"/>
                                </a:lnTo>
                                <a:lnTo>
                                  <a:pt x="51" y="594"/>
                                </a:lnTo>
                                <a:lnTo>
                                  <a:pt x="1" y="604"/>
                                </a:lnTo>
                                <a:lnTo>
                                  <a:pt x="0" y="596"/>
                                </a:lnTo>
                                <a:close/>
                                <a:moveTo>
                                  <a:pt x="83" y="579"/>
                                </a:moveTo>
                                <a:lnTo>
                                  <a:pt x="133" y="568"/>
                                </a:lnTo>
                                <a:lnTo>
                                  <a:pt x="135" y="577"/>
                                </a:lnTo>
                                <a:lnTo>
                                  <a:pt x="85" y="587"/>
                                </a:lnTo>
                                <a:lnTo>
                                  <a:pt x="83" y="579"/>
                                </a:lnTo>
                                <a:close/>
                                <a:moveTo>
                                  <a:pt x="166" y="561"/>
                                </a:moveTo>
                                <a:lnTo>
                                  <a:pt x="216" y="551"/>
                                </a:lnTo>
                                <a:lnTo>
                                  <a:pt x="218" y="560"/>
                                </a:lnTo>
                                <a:lnTo>
                                  <a:pt x="168" y="570"/>
                                </a:lnTo>
                                <a:lnTo>
                                  <a:pt x="166" y="561"/>
                                </a:lnTo>
                                <a:close/>
                                <a:moveTo>
                                  <a:pt x="250" y="544"/>
                                </a:moveTo>
                                <a:lnTo>
                                  <a:pt x="300" y="534"/>
                                </a:lnTo>
                                <a:lnTo>
                                  <a:pt x="301" y="542"/>
                                </a:lnTo>
                                <a:lnTo>
                                  <a:pt x="251" y="553"/>
                                </a:lnTo>
                                <a:lnTo>
                                  <a:pt x="250" y="544"/>
                                </a:lnTo>
                                <a:close/>
                                <a:moveTo>
                                  <a:pt x="333" y="527"/>
                                </a:moveTo>
                                <a:lnTo>
                                  <a:pt x="383" y="517"/>
                                </a:lnTo>
                                <a:lnTo>
                                  <a:pt x="385" y="525"/>
                                </a:lnTo>
                                <a:lnTo>
                                  <a:pt x="335" y="536"/>
                                </a:lnTo>
                                <a:lnTo>
                                  <a:pt x="333" y="527"/>
                                </a:lnTo>
                                <a:close/>
                                <a:moveTo>
                                  <a:pt x="417" y="510"/>
                                </a:moveTo>
                                <a:lnTo>
                                  <a:pt x="467" y="499"/>
                                </a:lnTo>
                                <a:lnTo>
                                  <a:pt x="468" y="508"/>
                                </a:lnTo>
                                <a:lnTo>
                                  <a:pt x="418" y="518"/>
                                </a:lnTo>
                                <a:lnTo>
                                  <a:pt x="417" y="510"/>
                                </a:lnTo>
                                <a:close/>
                                <a:moveTo>
                                  <a:pt x="500" y="493"/>
                                </a:moveTo>
                                <a:lnTo>
                                  <a:pt x="550" y="482"/>
                                </a:lnTo>
                                <a:lnTo>
                                  <a:pt x="552" y="491"/>
                                </a:lnTo>
                                <a:lnTo>
                                  <a:pt x="502" y="501"/>
                                </a:lnTo>
                                <a:lnTo>
                                  <a:pt x="500" y="493"/>
                                </a:lnTo>
                                <a:close/>
                                <a:moveTo>
                                  <a:pt x="584" y="475"/>
                                </a:moveTo>
                                <a:lnTo>
                                  <a:pt x="634" y="465"/>
                                </a:lnTo>
                                <a:lnTo>
                                  <a:pt x="635" y="474"/>
                                </a:lnTo>
                                <a:lnTo>
                                  <a:pt x="585" y="484"/>
                                </a:lnTo>
                                <a:lnTo>
                                  <a:pt x="584" y="475"/>
                                </a:lnTo>
                                <a:close/>
                                <a:moveTo>
                                  <a:pt x="667" y="458"/>
                                </a:moveTo>
                                <a:lnTo>
                                  <a:pt x="717" y="448"/>
                                </a:lnTo>
                                <a:lnTo>
                                  <a:pt x="719" y="456"/>
                                </a:lnTo>
                                <a:lnTo>
                                  <a:pt x="669" y="467"/>
                                </a:lnTo>
                                <a:lnTo>
                                  <a:pt x="667" y="458"/>
                                </a:lnTo>
                                <a:close/>
                                <a:moveTo>
                                  <a:pt x="751" y="441"/>
                                </a:moveTo>
                                <a:lnTo>
                                  <a:pt x="801" y="431"/>
                                </a:lnTo>
                                <a:lnTo>
                                  <a:pt x="802" y="439"/>
                                </a:lnTo>
                                <a:lnTo>
                                  <a:pt x="752" y="449"/>
                                </a:lnTo>
                                <a:lnTo>
                                  <a:pt x="751" y="441"/>
                                </a:lnTo>
                                <a:close/>
                                <a:moveTo>
                                  <a:pt x="834" y="424"/>
                                </a:moveTo>
                                <a:lnTo>
                                  <a:pt x="884" y="413"/>
                                </a:lnTo>
                                <a:lnTo>
                                  <a:pt x="886" y="422"/>
                                </a:lnTo>
                                <a:lnTo>
                                  <a:pt x="836" y="432"/>
                                </a:lnTo>
                                <a:lnTo>
                                  <a:pt x="834" y="424"/>
                                </a:lnTo>
                                <a:close/>
                                <a:moveTo>
                                  <a:pt x="918" y="406"/>
                                </a:moveTo>
                                <a:lnTo>
                                  <a:pt x="968" y="396"/>
                                </a:lnTo>
                                <a:lnTo>
                                  <a:pt x="969" y="405"/>
                                </a:lnTo>
                                <a:lnTo>
                                  <a:pt x="919" y="415"/>
                                </a:lnTo>
                                <a:lnTo>
                                  <a:pt x="918" y="406"/>
                                </a:lnTo>
                                <a:close/>
                                <a:moveTo>
                                  <a:pt x="1001" y="389"/>
                                </a:moveTo>
                                <a:lnTo>
                                  <a:pt x="1051" y="379"/>
                                </a:lnTo>
                                <a:lnTo>
                                  <a:pt x="1053" y="387"/>
                                </a:lnTo>
                                <a:lnTo>
                                  <a:pt x="1003" y="398"/>
                                </a:lnTo>
                                <a:lnTo>
                                  <a:pt x="1001" y="389"/>
                                </a:lnTo>
                                <a:close/>
                                <a:moveTo>
                                  <a:pt x="1084" y="372"/>
                                </a:moveTo>
                                <a:lnTo>
                                  <a:pt x="1135" y="362"/>
                                </a:lnTo>
                                <a:lnTo>
                                  <a:pt x="1136" y="370"/>
                                </a:lnTo>
                                <a:lnTo>
                                  <a:pt x="1086" y="381"/>
                                </a:lnTo>
                                <a:lnTo>
                                  <a:pt x="1084" y="372"/>
                                </a:lnTo>
                                <a:close/>
                                <a:moveTo>
                                  <a:pt x="1168" y="355"/>
                                </a:moveTo>
                                <a:lnTo>
                                  <a:pt x="1218" y="344"/>
                                </a:lnTo>
                                <a:lnTo>
                                  <a:pt x="1220" y="353"/>
                                </a:lnTo>
                                <a:lnTo>
                                  <a:pt x="1169" y="363"/>
                                </a:lnTo>
                                <a:lnTo>
                                  <a:pt x="1168" y="355"/>
                                </a:lnTo>
                                <a:close/>
                                <a:moveTo>
                                  <a:pt x="1251" y="338"/>
                                </a:moveTo>
                                <a:lnTo>
                                  <a:pt x="1301" y="327"/>
                                </a:lnTo>
                                <a:lnTo>
                                  <a:pt x="1303" y="336"/>
                                </a:lnTo>
                                <a:lnTo>
                                  <a:pt x="1253" y="346"/>
                                </a:lnTo>
                                <a:lnTo>
                                  <a:pt x="1251" y="338"/>
                                </a:lnTo>
                                <a:close/>
                                <a:moveTo>
                                  <a:pt x="1335" y="320"/>
                                </a:moveTo>
                                <a:lnTo>
                                  <a:pt x="1385" y="310"/>
                                </a:lnTo>
                                <a:lnTo>
                                  <a:pt x="1386" y="319"/>
                                </a:lnTo>
                                <a:lnTo>
                                  <a:pt x="1336" y="329"/>
                                </a:lnTo>
                                <a:lnTo>
                                  <a:pt x="1335" y="320"/>
                                </a:lnTo>
                                <a:close/>
                                <a:moveTo>
                                  <a:pt x="1418" y="303"/>
                                </a:moveTo>
                                <a:lnTo>
                                  <a:pt x="1468" y="293"/>
                                </a:lnTo>
                                <a:lnTo>
                                  <a:pt x="1470" y="301"/>
                                </a:lnTo>
                                <a:lnTo>
                                  <a:pt x="1420" y="312"/>
                                </a:lnTo>
                                <a:lnTo>
                                  <a:pt x="1418" y="303"/>
                                </a:lnTo>
                                <a:close/>
                                <a:moveTo>
                                  <a:pt x="1502" y="286"/>
                                </a:moveTo>
                                <a:lnTo>
                                  <a:pt x="1552" y="276"/>
                                </a:lnTo>
                                <a:lnTo>
                                  <a:pt x="1553" y="284"/>
                                </a:lnTo>
                                <a:lnTo>
                                  <a:pt x="1503" y="295"/>
                                </a:lnTo>
                                <a:lnTo>
                                  <a:pt x="1502" y="286"/>
                                </a:lnTo>
                                <a:close/>
                                <a:moveTo>
                                  <a:pt x="1585" y="269"/>
                                </a:moveTo>
                                <a:lnTo>
                                  <a:pt x="1635" y="258"/>
                                </a:lnTo>
                                <a:lnTo>
                                  <a:pt x="1637" y="267"/>
                                </a:lnTo>
                                <a:lnTo>
                                  <a:pt x="1587" y="277"/>
                                </a:lnTo>
                                <a:lnTo>
                                  <a:pt x="1585" y="269"/>
                                </a:lnTo>
                                <a:close/>
                                <a:moveTo>
                                  <a:pt x="1669" y="251"/>
                                </a:moveTo>
                                <a:lnTo>
                                  <a:pt x="1719" y="241"/>
                                </a:lnTo>
                                <a:lnTo>
                                  <a:pt x="1720" y="250"/>
                                </a:lnTo>
                                <a:lnTo>
                                  <a:pt x="1670" y="260"/>
                                </a:lnTo>
                                <a:lnTo>
                                  <a:pt x="1669" y="251"/>
                                </a:lnTo>
                                <a:close/>
                                <a:moveTo>
                                  <a:pt x="1752" y="234"/>
                                </a:moveTo>
                                <a:lnTo>
                                  <a:pt x="1802" y="224"/>
                                </a:lnTo>
                                <a:lnTo>
                                  <a:pt x="1804" y="233"/>
                                </a:lnTo>
                                <a:lnTo>
                                  <a:pt x="1754" y="243"/>
                                </a:lnTo>
                                <a:lnTo>
                                  <a:pt x="1752" y="234"/>
                                </a:lnTo>
                                <a:close/>
                                <a:moveTo>
                                  <a:pt x="1836" y="217"/>
                                </a:moveTo>
                                <a:lnTo>
                                  <a:pt x="1886" y="207"/>
                                </a:lnTo>
                                <a:lnTo>
                                  <a:pt x="1887" y="215"/>
                                </a:lnTo>
                                <a:lnTo>
                                  <a:pt x="1837" y="226"/>
                                </a:lnTo>
                                <a:lnTo>
                                  <a:pt x="1836" y="217"/>
                                </a:lnTo>
                                <a:close/>
                                <a:moveTo>
                                  <a:pt x="1919" y="200"/>
                                </a:moveTo>
                                <a:lnTo>
                                  <a:pt x="1969" y="190"/>
                                </a:lnTo>
                                <a:lnTo>
                                  <a:pt x="1971" y="198"/>
                                </a:lnTo>
                                <a:lnTo>
                                  <a:pt x="1921" y="208"/>
                                </a:lnTo>
                                <a:lnTo>
                                  <a:pt x="1919" y="200"/>
                                </a:lnTo>
                                <a:close/>
                                <a:moveTo>
                                  <a:pt x="2003" y="183"/>
                                </a:moveTo>
                                <a:lnTo>
                                  <a:pt x="2053" y="172"/>
                                </a:lnTo>
                                <a:lnTo>
                                  <a:pt x="2054" y="181"/>
                                </a:lnTo>
                                <a:lnTo>
                                  <a:pt x="2004" y="191"/>
                                </a:lnTo>
                                <a:lnTo>
                                  <a:pt x="2003" y="183"/>
                                </a:lnTo>
                                <a:close/>
                                <a:moveTo>
                                  <a:pt x="2086" y="165"/>
                                </a:moveTo>
                                <a:lnTo>
                                  <a:pt x="2136" y="155"/>
                                </a:lnTo>
                                <a:lnTo>
                                  <a:pt x="2138" y="164"/>
                                </a:lnTo>
                                <a:lnTo>
                                  <a:pt x="2088" y="174"/>
                                </a:lnTo>
                                <a:lnTo>
                                  <a:pt x="2086" y="165"/>
                                </a:lnTo>
                                <a:close/>
                                <a:moveTo>
                                  <a:pt x="2169" y="148"/>
                                </a:moveTo>
                                <a:lnTo>
                                  <a:pt x="2219" y="138"/>
                                </a:lnTo>
                                <a:lnTo>
                                  <a:pt x="2221" y="146"/>
                                </a:lnTo>
                                <a:lnTo>
                                  <a:pt x="2171" y="157"/>
                                </a:lnTo>
                                <a:lnTo>
                                  <a:pt x="2169" y="148"/>
                                </a:lnTo>
                                <a:close/>
                                <a:moveTo>
                                  <a:pt x="2253" y="131"/>
                                </a:moveTo>
                                <a:lnTo>
                                  <a:pt x="2303" y="121"/>
                                </a:lnTo>
                                <a:lnTo>
                                  <a:pt x="2305" y="129"/>
                                </a:lnTo>
                                <a:lnTo>
                                  <a:pt x="2254" y="139"/>
                                </a:lnTo>
                                <a:lnTo>
                                  <a:pt x="2253" y="131"/>
                                </a:lnTo>
                                <a:close/>
                                <a:moveTo>
                                  <a:pt x="2336" y="114"/>
                                </a:moveTo>
                                <a:lnTo>
                                  <a:pt x="2386" y="103"/>
                                </a:lnTo>
                                <a:lnTo>
                                  <a:pt x="2388" y="112"/>
                                </a:lnTo>
                                <a:lnTo>
                                  <a:pt x="2338" y="122"/>
                                </a:lnTo>
                                <a:lnTo>
                                  <a:pt x="2336" y="114"/>
                                </a:lnTo>
                                <a:close/>
                                <a:moveTo>
                                  <a:pt x="2420" y="96"/>
                                </a:moveTo>
                                <a:lnTo>
                                  <a:pt x="2470" y="86"/>
                                </a:lnTo>
                                <a:lnTo>
                                  <a:pt x="2472" y="95"/>
                                </a:lnTo>
                                <a:lnTo>
                                  <a:pt x="2421" y="105"/>
                                </a:lnTo>
                                <a:lnTo>
                                  <a:pt x="2420" y="96"/>
                                </a:lnTo>
                                <a:close/>
                                <a:moveTo>
                                  <a:pt x="2503" y="79"/>
                                </a:moveTo>
                                <a:lnTo>
                                  <a:pt x="2553" y="69"/>
                                </a:lnTo>
                                <a:lnTo>
                                  <a:pt x="2555" y="77"/>
                                </a:lnTo>
                                <a:lnTo>
                                  <a:pt x="2505" y="88"/>
                                </a:lnTo>
                                <a:lnTo>
                                  <a:pt x="2503" y="79"/>
                                </a:lnTo>
                                <a:close/>
                                <a:moveTo>
                                  <a:pt x="2587" y="62"/>
                                </a:moveTo>
                                <a:lnTo>
                                  <a:pt x="2637" y="52"/>
                                </a:lnTo>
                                <a:lnTo>
                                  <a:pt x="2638" y="60"/>
                                </a:lnTo>
                                <a:lnTo>
                                  <a:pt x="2588" y="71"/>
                                </a:lnTo>
                                <a:lnTo>
                                  <a:pt x="2587" y="62"/>
                                </a:lnTo>
                                <a:close/>
                                <a:moveTo>
                                  <a:pt x="2670" y="45"/>
                                </a:moveTo>
                                <a:lnTo>
                                  <a:pt x="2720" y="34"/>
                                </a:lnTo>
                                <a:lnTo>
                                  <a:pt x="2722" y="43"/>
                                </a:lnTo>
                                <a:lnTo>
                                  <a:pt x="2672" y="53"/>
                                </a:lnTo>
                                <a:lnTo>
                                  <a:pt x="2670" y="45"/>
                                </a:lnTo>
                                <a:close/>
                                <a:moveTo>
                                  <a:pt x="2754" y="28"/>
                                </a:moveTo>
                                <a:lnTo>
                                  <a:pt x="2804" y="17"/>
                                </a:lnTo>
                                <a:lnTo>
                                  <a:pt x="2805" y="26"/>
                                </a:lnTo>
                                <a:lnTo>
                                  <a:pt x="2755" y="36"/>
                                </a:lnTo>
                                <a:lnTo>
                                  <a:pt x="2754" y="28"/>
                                </a:lnTo>
                                <a:close/>
                                <a:moveTo>
                                  <a:pt x="2837" y="10"/>
                                </a:moveTo>
                                <a:lnTo>
                                  <a:pt x="2887" y="0"/>
                                </a:lnTo>
                                <a:lnTo>
                                  <a:pt x="2889" y="9"/>
                                </a:lnTo>
                                <a:lnTo>
                                  <a:pt x="2839" y="19"/>
                                </a:lnTo>
                                <a:lnTo>
                                  <a:pt x="283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Line 273"/>
                        <wps:cNvCnPr/>
                        <wps:spPr bwMode="auto">
                          <a:xfrm>
                            <a:off x="1016000" y="186690"/>
                            <a:ext cx="918845" cy="11233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74"/>
                        <wps:cNvCnPr/>
                        <wps:spPr bwMode="auto">
                          <a:xfrm>
                            <a:off x="1016000" y="186690"/>
                            <a:ext cx="38925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Freeform 275"/>
                        <wps:cNvSpPr>
                          <a:spLocks noEditPoints="1"/>
                        </wps:cNvSpPr>
                        <wps:spPr bwMode="auto">
                          <a:xfrm>
                            <a:off x="624205" y="186055"/>
                            <a:ext cx="394335" cy="1125220"/>
                          </a:xfrm>
                          <a:custGeom>
                            <a:avLst/>
                            <a:gdLst>
                              <a:gd name="T0" fmla="*/ 604 w 621"/>
                              <a:gd name="T1" fmla="*/ 53 h 1772"/>
                              <a:gd name="T2" fmla="*/ 613 w 621"/>
                              <a:gd name="T3" fmla="*/ 0 h 1772"/>
                              <a:gd name="T4" fmla="*/ 593 w 621"/>
                              <a:gd name="T5" fmla="*/ 86 h 1772"/>
                              <a:gd name="T6" fmla="*/ 567 w 621"/>
                              <a:gd name="T7" fmla="*/ 132 h 1772"/>
                              <a:gd name="T8" fmla="*/ 593 w 621"/>
                              <a:gd name="T9" fmla="*/ 86 h 1772"/>
                              <a:gd name="T10" fmla="*/ 547 w 621"/>
                              <a:gd name="T11" fmla="*/ 218 h 1772"/>
                              <a:gd name="T12" fmla="*/ 556 w 621"/>
                              <a:gd name="T13" fmla="*/ 165 h 1772"/>
                              <a:gd name="T14" fmla="*/ 535 w 621"/>
                              <a:gd name="T15" fmla="*/ 251 h 1772"/>
                              <a:gd name="T16" fmla="*/ 510 w 621"/>
                              <a:gd name="T17" fmla="*/ 298 h 1772"/>
                              <a:gd name="T18" fmla="*/ 535 w 621"/>
                              <a:gd name="T19" fmla="*/ 251 h 1772"/>
                              <a:gd name="T20" fmla="*/ 489 w 621"/>
                              <a:gd name="T21" fmla="*/ 383 h 1772"/>
                              <a:gd name="T22" fmla="*/ 499 w 621"/>
                              <a:gd name="T23" fmla="*/ 331 h 1772"/>
                              <a:gd name="T24" fmla="*/ 478 w 621"/>
                              <a:gd name="T25" fmla="*/ 416 h 1772"/>
                              <a:gd name="T26" fmla="*/ 453 w 621"/>
                              <a:gd name="T27" fmla="*/ 463 h 1772"/>
                              <a:gd name="T28" fmla="*/ 478 w 621"/>
                              <a:gd name="T29" fmla="*/ 416 h 1772"/>
                              <a:gd name="T30" fmla="*/ 432 w 621"/>
                              <a:gd name="T31" fmla="*/ 549 h 1772"/>
                              <a:gd name="T32" fmla="*/ 441 w 621"/>
                              <a:gd name="T33" fmla="*/ 496 h 1772"/>
                              <a:gd name="T34" fmla="*/ 421 w 621"/>
                              <a:gd name="T35" fmla="*/ 582 h 1772"/>
                              <a:gd name="T36" fmla="*/ 395 w 621"/>
                              <a:gd name="T37" fmla="*/ 628 h 1772"/>
                              <a:gd name="T38" fmla="*/ 421 w 621"/>
                              <a:gd name="T39" fmla="*/ 582 h 1772"/>
                              <a:gd name="T40" fmla="*/ 375 w 621"/>
                              <a:gd name="T41" fmla="*/ 714 h 1772"/>
                              <a:gd name="T42" fmla="*/ 384 w 621"/>
                              <a:gd name="T43" fmla="*/ 661 h 1772"/>
                              <a:gd name="T44" fmla="*/ 363 w 621"/>
                              <a:gd name="T45" fmla="*/ 747 h 1772"/>
                              <a:gd name="T46" fmla="*/ 338 w 621"/>
                              <a:gd name="T47" fmla="*/ 794 h 1772"/>
                              <a:gd name="T48" fmla="*/ 363 w 621"/>
                              <a:gd name="T49" fmla="*/ 747 h 1772"/>
                              <a:gd name="T50" fmla="*/ 318 w 621"/>
                              <a:gd name="T51" fmla="*/ 879 h 1772"/>
                              <a:gd name="T52" fmla="*/ 327 w 621"/>
                              <a:gd name="T53" fmla="*/ 827 h 1772"/>
                              <a:gd name="T54" fmla="*/ 306 w 621"/>
                              <a:gd name="T55" fmla="*/ 912 h 1772"/>
                              <a:gd name="T56" fmla="*/ 281 w 621"/>
                              <a:gd name="T57" fmla="*/ 959 h 1772"/>
                              <a:gd name="T58" fmla="*/ 306 w 621"/>
                              <a:gd name="T59" fmla="*/ 912 h 1772"/>
                              <a:gd name="T60" fmla="*/ 260 w 621"/>
                              <a:gd name="T61" fmla="*/ 1045 h 1772"/>
                              <a:gd name="T62" fmla="*/ 269 w 621"/>
                              <a:gd name="T63" fmla="*/ 992 h 1772"/>
                              <a:gd name="T64" fmla="*/ 249 w 621"/>
                              <a:gd name="T65" fmla="*/ 1078 h 1772"/>
                              <a:gd name="T66" fmla="*/ 224 w 621"/>
                              <a:gd name="T67" fmla="*/ 1124 h 1772"/>
                              <a:gd name="T68" fmla="*/ 249 w 621"/>
                              <a:gd name="T69" fmla="*/ 1078 h 1772"/>
                              <a:gd name="T70" fmla="*/ 203 w 621"/>
                              <a:gd name="T71" fmla="*/ 1210 h 1772"/>
                              <a:gd name="T72" fmla="*/ 212 w 621"/>
                              <a:gd name="T73" fmla="*/ 1157 h 1772"/>
                              <a:gd name="T74" fmla="*/ 191 w 621"/>
                              <a:gd name="T75" fmla="*/ 1243 h 1772"/>
                              <a:gd name="T76" fmla="*/ 166 w 621"/>
                              <a:gd name="T77" fmla="*/ 1290 h 1772"/>
                              <a:gd name="T78" fmla="*/ 191 w 621"/>
                              <a:gd name="T79" fmla="*/ 1243 h 1772"/>
                              <a:gd name="T80" fmla="*/ 146 w 621"/>
                              <a:gd name="T81" fmla="*/ 1375 h 1772"/>
                              <a:gd name="T82" fmla="*/ 155 w 621"/>
                              <a:gd name="T83" fmla="*/ 1323 h 1772"/>
                              <a:gd name="T84" fmla="*/ 134 w 621"/>
                              <a:gd name="T85" fmla="*/ 1408 h 1772"/>
                              <a:gd name="T86" fmla="*/ 109 w 621"/>
                              <a:gd name="T87" fmla="*/ 1455 h 1772"/>
                              <a:gd name="T88" fmla="*/ 134 w 621"/>
                              <a:gd name="T89" fmla="*/ 1408 h 1772"/>
                              <a:gd name="T90" fmla="*/ 88 w 621"/>
                              <a:gd name="T91" fmla="*/ 1541 h 1772"/>
                              <a:gd name="T92" fmla="*/ 98 w 621"/>
                              <a:gd name="T93" fmla="*/ 1488 h 1772"/>
                              <a:gd name="T94" fmla="*/ 77 w 621"/>
                              <a:gd name="T95" fmla="*/ 1574 h 1772"/>
                              <a:gd name="T96" fmla="*/ 52 w 621"/>
                              <a:gd name="T97" fmla="*/ 1620 h 1772"/>
                              <a:gd name="T98" fmla="*/ 77 w 621"/>
                              <a:gd name="T99" fmla="*/ 1574 h 1772"/>
                              <a:gd name="T100" fmla="*/ 31 w 621"/>
                              <a:gd name="T101" fmla="*/ 1706 h 1772"/>
                              <a:gd name="T102" fmla="*/ 40 w 621"/>
                              <a:gd name="T103" fmla="*/ 1653 h 1772"/>
                              <a:gd name="T104" fmla="*/ 20 w 621"/>
                              <a:gd name="T105" fmla="*/ 1739 h 1772"/>
                              <a:gd name="T106" fmla="*/ 0 w 621"/>
                              <a:gd name="T107" fmla="*/ 1769 h 1772"/>
                              <a:gd name="T108" fmla="*/ 20 w 621"/>
                              <a:gd name="T109" fmla="*/ 1739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1" h="1772">
                                <a:moveTo>
                                  <a:pt x="621" y="3"/>
                                </a:moveTo>
                                <a:lnTo>
                                  <a:pt x="604" y="53"/>
                                </a:lnTo>
                                <a:lnTo>
                                  <a:pt x="596" y="50"/>
                                </a:lnTo>
                                <a:lnTo>
                                  <a:pt x="613" y="0"/>
                                </a:lnTo>
                                <a:lnTo>
                                  <a:pt x="621" y="3"/>
                                </a:lnTo>
                                <a:close/>
                                <a:moveTo>
                                  <a:pt x="593" y="86"/>
                                </a:moveTo>
                                <a:lnTo>
                                  <a:pt x="575" y="135"/>
                                </a:lnTo>
                                <a:lnTo>
                                  <a:pt x="567" y="132"/>
                                </a:lnTo>
                                <a:lnTo>
                                  <a:pt x="584" y="83"/>
                                </a:lnTo>
                                <a:lnTo>
                                  <a:pt x="593" y="86"/>
                                </a:lnTo>
                                <a:close/>
                                <a:moveTo>
                                  <a:pt x="564" y="168"/>
                                </a:moveTo>
                                <a:lnTo>
                                  <a:pt x="547" y="218"/>
                                </a:lnTo>
                                <a:lnTo>
                                  <a:pt x="539" y="215"/>
                                </a:lnTo>
                                <a:lnTo>
                                  <a:pt x="556" y="165"/>
                                </a:lnTo>
                                <a:lnTo>
                                  <a:pt x="564" y="168"/>
                                </a:lnTo>
                                <a:close/>
                                <a:moveTo>
                                  <a:pt x="535" y="251"/>
                                </a:moveTo>
                                <a:lnTo>
                                  <a:pt x="518" y="301"/>
                                </a:lnTo>
                                <a:lnTo>
                                  <a:pt x="510" y="298"/>
                                </a:lnTo>
                                <a:lnTo>
                                  <a:pt x="527" y="248"/>
                                </a:lnTo>
                                <a:lnTo>
                                  <a:pt x="535" y="251"/>
                                </a:lnTo>
                                <a:close/>
                                <a:moveTo>
                                  <a:pt x="507" y="334"/>
                                </a:moveTo>
                                <a:lnTo>
                                  <a:pt x="489" y="383"/>
                                </a:lnTo>
                                <a:lnTo>
                                  <a:pt x="481" y="380"/>
                                </a:lnTo>
                                <a:lnTo>
                                  <a:pt x="499" y="331"/>
                                </a:lnTo>
                                <a:lnTo>
                                  <a:pt x="507" y="334"/>
                                </a:lnTo>
                                <a:close/>
                                <a:moveTo>
                                  <a:pt x="478" y="416"/>
                                </a:moveTo>
                                <a:lnTo>
                                  <a:pt x="461" y="466"/>
                                </a:lnTo>
                                <a:lnTo>
                                  <a:pt x="453" y="463"/>
                                </a:lnTo>
                                <a:lnTo>
                                  <a:pt x="470" y="413"/>
                                </a:lnTo>
                                <a:lnTo>
                                  <a:pt x="478" y="416"/>
                                </a:lnTo>
                                <a:close/>
                                <a:moveTo>
                                  <a:pt x="449" y="499"/>
                                </a:moveTo>
                                <a:lnTo>
                                  <a:pt x="432" y="549"/>
                                </a:lnTo>
                                <a:lnTo>
                                  <a:pt x="424" y="546"/>
                                </a:lnTo>
                                <a:lnTo>
                                  <a:pt x="441" y="496"/>
                                </a:lnTo>
                                <a:lnTo>
                                  <a:pt x="449" y="499"/>
                                </a:lnTo>
                                <a:close/>
                                <a:moveTo>
                                  <a:pt x="421" y="582"/>
                                </a:moveTo>
                                <a:lnTo>
                                  <a:pt x="403" y="631"/>
                                </a:lnTo>
                                <a:lnTo>
                                  <a:pt x="395" y="628"/>
                                </a:lnTo>
                                <a:lnTo>
                                  <a:pt x="413" y="579"/>
                                </a:lnTo>
                                <a:lnTo>
                                  <a:pt x="421" y="582"/>
                                </a:lnTo>
                                <a:close/>
                                <a:moveTo>
                                  <a:pt x="392" y="664"/>
                                </a:moveTo>
                                <a:lnTo>
                                  <a:pt x="375" y="714"/>
                                </a:lnTo>
                                <a:lnTo>
                                  <a:pt x="367" y="711"/>
                                </a:lnTo>
                                <a:lnTo>
                                  <a:pt x="384" y="661"/>
                                </a:lnTo>
                                <a:lnTo>
                                  <a:pt x="392" y="664"/>
                                </a:lnTo>
                                <a:close/>
                                <a:moveTo>
                                  <a:pt x="363" y="747"/>
                                </a:moveTo>
                                <a:lnTo>
                                  <a:pt x="346" y="797"/>
                                </a:lnTo>
                                <a:lnTo>
                                  <a:pt x="338" y="794"/>
                                </a:lnTo>
                                <a:lnTo>
                                  <a:pt x="355" y="744"/>
                                </a:lnTo>
                                <a:lnTo>
                                  <a:pt x="363" y="747"/>
                                </a:lnTo>
                                <a:close/>
                                <a:moveTo>
                                  <a:pt x="335" y="830"/>
                                </a:moveTo>
                                <a:lnTo>
                                  <a:pt x="318" y="879"/>
                                </a:lnTo>
                                <a:lnTo>
                                  <a:pt x="310" y="876"/>
                                </a:lnTo>
                                <a:lnTo>
                                  <a:pt x="327" y="827"/>
                                </a:lnTo>
                                <a:lnTo>
                                  <a:pt x="335" y="830"/>
                                </a:lnTo>
                                <a:close/>
                                <a:moveTo>
                                  <a:pt x="306" y="912"/>
                                </a:moveTo>
                                <a:lnTo>
                                  <a:pt x="289" y="962"/>
                                </a:lnTo>
                                <a:lnTo>
                                  <a:pt x="281" y="959"/>
                                </a:lnTo>
                                <a:lnTo>
                                  <a:pt x="298" y="909"/>
                                </a:lnTo>
                                <a:lnTo>
                                  <a:pt x="306" y="912"/>
                                </a:lnTo>
                                <a:close/>
                                <a:moveTo>
                                  <a:pt x="277" y="995"/>
                                </a:moveTo>
                                <a:lnTo>
                                  <a:pt x="260" y="1045"/>
                                </a:lnTo>
                                <a:lnTo>
                                  <a:pt x="252" y="1042"/>
                                </a:lnTo>
                                <a:lnTo>
                                  <a:pt x="269" y="992"/>
                                </a:lnTo>
                                <a:lnTo>
                                  <a:pt x="277" y="995"/>
                                </a:lnTo>
                                <a:close/>
                                <a:moveTo>
                                  <a:pt x="249" y="1078"/>
                                </a:moveTo>
                                <a:lnTo>
                                  <a:pt x="232" y="1127"/>
                                </a:lnTo>
                                <a:lnTo>
                                  <a:pt x="224" y="1124"/>
                                </a:lnTo>
                                <a:lnTo>
                                  <a:pt x="241" y="1075"/>
                                </a:lnTo>
                                <a:lnTo>
                                  <a:pt x="249" y="1078"/>
                                </a:lnTo>
                                <a:close/>
                                <a:moveTo>
                                  <a:pt x="220" y="1160"/>
                                </a:moveTo>
                                <a:lnTo>
                                  <a:pt x="203" y="1210"/>
                                </a:lnTo>
                                <a:lnTo>
                                  <a:pt x="195" y="1207"/>
                                </a:lnTo>
                                <a:lnTo>
                                  <a:pt x="212" y="1157"/>
                                </a:lnTo>
                                <a:lnTo>
                                  <a:pt x="220" y="1160"/>
                                </a:lnTo>
                                <a:close/>
                                <a:moveTo>
                                  <a:pt x="191" y="1243"/>
                                </a:moveTo>
                                <a:lnTo>
                                  <a:pt x="174" y="1293"/>
                                </a:lnTo>
                                <a:lnTo>
                                  <a:pt x="166" y="1290"/>
                                </a:lnTo>
                                <a:lnTo>
                                  <a:pt x="183" y="1240"/>
                                </a:lnTo>
                                <a:lnTo>
                                  <a:pt x="191" y="1243"/>
                                </a:lnTo>
                                <a:close/>
                                <a:moveTo>
                                  <a:pt x="163" y="1326"/>
                                </a:moveTo>
                                <a:lnTo>
                                  <a:pt x="146" y="1375"/>
                                </a:lnTo>
                                <a:lnTo>
                                  <a:pt x="138" y="1372"/>
                                </a:lnTo>
                                <a:lnTo>
                                  <a:pt x="155" y="1323"/>
                                </a:lnTo>
                                <a:lnTo>
                                  <a:pt x="163" y="1326"/>
                                </a:lnTo>
                                <a:close/>
                                <a:moveTo>
                                  <a:pt x="134" y="1408"/>
                                </a:moveTo>
                                <a:lnTo>
                                  <a:pt x="117" y="1458"/>
                                </a:lnTo>
                                <a:lnTo>
                                  <a:pt x="109" y="1455"/>
                                </a:lnTo>
                                <a:lnTo>
                                  <a:pt x="126" y="1405"/>
                                </a:lnTo>
                                <a:lnTo>
                                  <a:pt x="134" y="1408"/>
                                </a:lnTo>
                                <a:close/>
                                <a:moveTo>
                                  <a:pt x="106" y="1491"/>
                                </a:moveTo>
                                <a:lnTo>
                                  <a:pt x="88" y="1541"/>
                                </a:lnTo>
                                <a:lnTo>
                                  <a:pt x="80" y="1538"/>
                                </a:lnTo>
                                <a:lnTo>
                                  <a:pt x="98" y="1488"/>
                                </a:lnTo>
                                <a:lnTo>
                                  <a:pt x="106" y="1491"/>
                                </a:lnTo>
                                <a:close/>
                                <a:moveTo>
                                  <a:pt x="77" y="1574"/>
                                </a:moveTo>
                                <a:lnTo>
                                  <a:pt x="60" y="1623"/>
                                </a:lnTo>
                                <a:lnTo>
                                  <a:pt x="52" y="1620"/>
                                </a:lnTo>
                                <a:lnTo>
                                  <a:pt x="69" y="1571"/>
                                </a:lnTo>
                                <a:lnTo>
                                  <a:pt x="77" y="1574"/>
                                </a:lnTo>
                                <a:close/>
                                <a:moveTo>
                                  <a:pt x="48" y="1656"/>
                                </a:moveTo>
                                <a:lnTo>
                                  <a:pt x="31" y="1706"/>
                                </a:lnTo>
                                <a:lnTo>
                                  <a:pt x="23" y="1703"/>
                                </a:lnTo>
                                <a:lnTo>
                                  <a:pt x="40" y="1653"/>
                                </a:lnTo>
                                <a:lnTo>
                                  <a:pt x="48" y="1656"/>
                                </a:lnTo>
                                <a:close/>
                                <a:moveTo>
                                  <a:pt x="20" y="1739"/>
                                </a:moveTo>
                                <a:lnTo>
                                  <a:pt x="8" y="1772"/>
                                </a:lnTo>
                                <a:lnTo>
                                  <a:pt x="0" y="1769"/>
                                </a:lnTo>
                                <a:lnTo>
                                  <a:pt x="12" y="1736"/>
                                </a:lnTo>
                                <a:lnTo>
                                  <a:pt x="20" y="17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Line 276"/>
                        <wps:cNvCnPr/>
                        <wps:spPr bwMode="auto">
                          <a:xfrm flipH="1">
                            <a:off x="97155" y="186690"/>
                            <a:ext cx="91884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Freeform 277"/>
                        <wps:cNvSpPr>
                          <a:spLocks noEditPoints="1"/>
                        </wps:cNvSpPr>
                        <wps:spPr bwMode="auto">
                          <a:xfrm>
                            <a:off x="1013460" y="186690"/>
                            <a:ext cx="5080" cy="1313180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2068"/>
                              <a:gd name="T2" fmla="*/ 0 w 8"/>
                              <a:gd name="T3" fmla="*/ 0 h 2068"/>
                              <a:gd name="T4" fmla="*/ 8 w 8"/>
                              <a:gd name="T5" fmla="*/ 88 h 2068"/>
                              <a:gd name="T6" fmla="*/ 0 w 8"/>
                              <a:gd name="T7" fmla="*/ 141 h 2068"/>
                              <a:gd name="T8" fmla="*/ 8 w 8"/>
                              <a:gd name="T9" fmla="*/ 88 h 2068"/>
                              <a:gd name="T10" fmla="*/ 8 w 8"/>
                              <a:gd name="T11" fmla="*/ 229 h 2068"/>
                              <a:gd name="T12" fmla="*/ 0 w 8"/>
                              <a:gd name="T13" fmla="*/ 176 h 2068"/>
                              <a:gd name="T14" fmla="*/ 8 w 8"/>
                              <a:gd name="T15" fmla="*/ 264 h 2068"/>
                              <a:gd name="T16" fmla="*/ 0 w 8"/>
                              <a:gd name="T17" fmla="*/ 316 h 2068"/>
                              <a:gd name="T18" fmla="*/ 8 w 8"/>
                              <a:gd name="T19" fmla="*/ 264 h 2068"/>
                              <a:gd name="T20" fmla="*/ 8 w 8"/>
                              <a:gd name="T21" fmla="*/ 404 h 2068"/>
                              <a:gd name="T22" fmla="*/ 0 w 8"/>
                              <a:gd name="T23" fmla="*/ 352 h 2068"/>
                              <a:gd name="T24" fmla="*/ 8 w 8"/>
                              <a:gd name="T25" fmla="*/ 439 h 2068"/>
                              <a:gd name="T26" fmla="*/ 0 w 8"/>
                              <a:gd name="T27" fmla="*/ 492 h 2068"/>
                              <a:gd name="T28" fmla="*/ 8 w 8"/>
                              <a:gd name="T29" fmla="*/ 439 h 2068"/>
                              <a:gd name="T30" fmla="*/ 8 w 8"/>
                              <a:gd name="T31" fmla="*/ 580 h 2068"/>
                              <a:gd name="T32" fmla="*/ 0 w 8"/>
                              <a:gd name="T33" fmla="*/ 527 h 2068"/>
                              <a:gd name="T34" fmla="*/ 8 w 8"/>
                              <a:gd name="T35" fmla="*/ 615 h 2068"/>
                              <a:gd name="T36" fmla="*/ 0 w 8"/>
                              <a:gd name="T37" fmla="*/ 668 h 2068"/>
                              <a:gd name="T38" fmla="*/ 8 w 8"/>
                              <a:gd name="T39" fmla="*/ 615 h 2068"/>
                              <a:gd name="T40" fmla="*/ 8 w 8"/>
                              <a:gd name="T41" fmla="*/ 755 h 2068"/>
                              <a:gd name="T42" fmla="*/ 0 w 8"/>
                              <a:gd name="T43" fmla="*/ 703 h 2068"/>
                              <a:gd name="T44" fmla="*/ 8 w 8"/>
                              <a:gd name="T45" fmla="*/ 791 h 2068"/>
                              <a:gd name="T46" fmla="*/ 0 w 8"/>
                              <a:gd name="T47" fmla="*/ 843 h 2068"/>
                              <a:gd name="T48" fmla="*/ 8 w 8"/>
                              <a:gd name="T49" fmla="*/ 791 h 2068"/>
                              <a:gd name="T50" fmla="*/ 8 w 8"/>
                              <a:gd name="T51" fmla="*/ 931 h 2068"/>
                              <a:gd name="T52" fmla="*/ 0 w 8"/>
                              <a:gd name="T53" fmla="*/ 878 h 2068"/>
                              <a:gd name="T54" fmla="*/ 8 w 8"/>
                              <a:gd name="T55" fmla="*/ 966 h 2068"/>
                              <a:gd name="T56" fmla="*/ 0 w 8"/>
                              <a:gd name="T57" fmla="*/ 1019 h 2068"/>
                              <a:gd name="T58" fmla="*/ 8 w 8"/>
                              <a:gd name="T59" fmla="*/ 966 h 2068"/>
                              <a:gd name="T60" fmla="*/ 8 w 8"/>
                              <a:gd name="T61" fmla="*/ 1107 h 2068"/>
                              <a:gd name="T62" fmla="*/ 0 w 8"/>
                              <a:gd name="T63" fmla="*/ 1054 h 2068"/>
                              <a:gd name="T64" fmla="*/ 8 w 8"/>
                              <a:gd name="T65" fmla="*/ 1142 h 2068"/>
                              <a:gd name="T66" fmla="*/ 0 w 8"/>
                              <a:gd name="T67" fmla="*/ 1194 h 2068"/>
                              <a:gd name="T68" fmla="*/ 8 w 8"/>
                              <a:gd name="T69" fmla="*/ 1142 h 2068"/>
                              <a:gd name="T70" fmla="*/ 8 w 8"/>
                              <a:gd name="T71" fmla="*/ 1282 h 2068"/>
                              <a:gd name="T72" fmla="*/ 0 w 8"/>
                              <a:gd name="T73" fmla="*/ 1229 h 2068"/>
                              <a:gd name="T74" fmla="*/ 8 w 8"/>
                              <a:gd name="T75" fmla="*/ 1317 h 2068"/>
                              <a:gd name="T76" fmla="*/ 0 w 8"/>
                              <a:gd name="T77" fmla="*/ 1370 h 2068"/>
                              <a:gd name="T78" fmla="*/ 8 w 8"/>
                              <a:gd name="T79" fmla="*/ 1317 h 2068"/>
                              <a:gd name="T80" fmla="*/ 8 w 8"/>
                              <a:gd name="T81" fmla="*/ 1458 h 2068"/>
                              <a:gd name="T82" fmla="*/ 0 w 8"/>
                              <a:gd name="T83" fmla="*/ 1405 h 2068"/>
                              <a:gd name="T84" fmla="*/ 8 w 8"/>
                              <a:gd name="T85" fmla="*/ 1493 h 2068"/>
                              <a:gd name="T86" fmla="*/ 0 w 8"/>
                              <a:gd name="T87" fmla="*/ 1546 h 2068"/>
                              <a:gd name="T88" fmla="*/ 8 w 8"/>
                              <a:gd name="T89" fmla="*/ 1493 h 2068"/>
                              <a:gd name="T90" fmla="*/ 8 w 8"/>
                              <a:gd name="T91" fmla="*/ 1633 h 2068"/>
                              <a:gd name="T92" fmla="*/ 0 w 8"/>
                              <a:gd name="T93" fmla="*/ 1581 h 2068"/>
                              <a:gd name="T94" fmla="*/ 8 w 8"/>
                              <a:gd name="T95" fmla="*/ 1668 h 2068"/>
                              <a:gd name="T96" fmla="*/ 0 w 8"/>
                              <a:gd name="T97" fmla="*/ 1721 h 2068"/>
                              <a:gd name="T98" fmla="*/ 8 w 8"/>
                              <a:gd name="T99" fmla="*/ 1668 h 2068"/>
                              <a:gd name="T100" fmla="*/ 8 w 8"/>
                              <a:gd name="T101" fmla="*/ 1809 h 2068"/>
                              <a:gd name="T102" fmla="*/ 0 w 8"/>
                              <a:gd name="T103" fmla="*/ 1756 h 2068"/>
                              <a:gd name="T104" fmla="*/ 8 w 8"/>
                              <a:gd name="T105" fmla="*/ 1844 h 2068"/>
                              <a:gd name="T106" fmla="*/ 0 w 8"/>
                              <a:gd name="T107" fmla="*/ 1897 h 2068"/>
                              <a:gd name="T108" fmla="*/ 8 w 8"/>
                              <a:gd name="T109" fmla="*/ 1844 h 2068"/>
                              <a:gd name="T110" fmla="*/ 8 w 8"/>
                              <a:gd name="T111" fmla="*/ 1984 h 2068"/>
                              <a:gd name="T112" fmla="*/ 0 w 8"/>
                              <a:gd name="T113" fmla="*/ 1932 h 2068"/>
                              <a:gd name="T114" fmla="*/ 8 w 8"/>
                              <a:gd name="T115" fmla="*/ 2020 h 2068"/>
                              <a:gd name="T116" fmla="*/ 0 w 8"/>
                              <a:gd name="T117" fmla="*/ 2068 h 2068"/>
                              <a:gd name="T118" fmla="*/ 8 w 8"/>
                              <a:gd name="T119" fmla="*/ 2020 h 20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" h="2068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8"/>
                                </a:moveTo>
                                <a:lnTo>
                                  <a:pt x="8" y="141"/>
                                </a:lnTo>
                                <a:lnTo>
                                  <a:pt x="0" y="141"/>
                                </a:lnTo>
                                <a:lnTo>
                                  <a:pt x="0" y="88"/>
                                </a:lnTo>
                                <a:lnTo>
                                  <a:pt x="8" y="88"/>
                                </a:lnTo>
                                <a:close/>
                                <a:moveTo>
                                  <a:pt x="8" y="176"/>
                                </a:moveTo>
                                <a:lnTo>
                                  <a:pt x="8" y="229"/>
                                </a:lnTo>
                                <a:lnTo>
                                  <a:pt x="0" y="229"/>
                                </a:lnTo>
                                <a:lnTo>
                                  <a:pt x="0" y="176"/>
                                </a:lnTo>
                                <a:lnTo>
                                  <a:pt x="8" y="176"/>
                                </a:lnTo>
                                <a:close/>
                                <a:moveTo>
                                  <a:pt x="8" y="264"/>
                                </a:moveTo>
                                <a:lnTo>
                                  <a:pt x="8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64"/>
                                </a:lnTo>
                                <a:lnTo>
                                  <a:pt x="8" y="264"/>
                                </a:lnTo>
                                <a:close/>
                                <a:moveTo>
                                  <a:pt x="8" y="352"/>
                                </a:moveTo>
                                <a:lnTo>
                                  <a:pt x="8" y="404"/>
                                </a:lnTo>
                                <a:lnTo>
                                  <a:pt x="0" y="404"/>
                                </a:lnTo>
                                <a:lnTo>
                                  <a:pt x="0" y="352"/>
                                </a:lnTo>
                                <a:lnTo>
                                  <a:pt x="8" y="352"/>
                                </a:lnTo>
                                <a:close/>
                                <a:moveTo>
                                  <a:pt x="8" y="439"/>
                                </a:moveTo>
                                <a:lnTo>
                                  <a:pt x="8" y="492"/>
                                </a:lnTo>
                                <a:lnTo>
                                  <a:pt x="0" y="492"/>
                                </a:ln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close/>
                                <a:moveTo>
                                  <a:pt x="8" y="527"/>
                                </a:moveTo>
                                <a:lnTo>
                                  <a:pt x="8" y="580"/>
                                </a:lnTo>
                                <a:lnTo>
                                  <a:pt x="0" y="580"/>
                                </a:lnTo>
                                <a:lnTo>
                                  <a:pt x="0" y="527"/>
                                </a:lnTo>
                                <a:lnTo>
                                  <a:pt x="8" y="527"/>
                                </a:lnTo>
                                <a:close/>
                                <a:moveTo>
                                  <a:pt x="8" y="615"/>
                                </a:moveTo>
                                <a:lnTo>
                                  <a:pt x="8" y="668"/>
                                </a:lnTo>
                                <a:lnTo>
                                  <a:pt x="0" y="668"/>
                                </a:lnTo>
                                <a:lnTo>
                                  <a:pt x="0" y="615"/>
                                </a:lnTo>
                                <a:lnTo>
                                  <a:pt x="8" y="615"/>
                                </a:lnTo>
                                <a:close/>
                                <a:moveTo>
                                  <a:pt x="8" y="703"/>
                                </a:moveTo>
                                <a:lnTo>
                                  <a:pt x="8" y="755"/>
                                </a:lnTo>
                                <a:lnTo>
                                  <a:pt x="0" y="755"/>
                                </a:lnTo>
                                <a:lnTo>
                                  <a:pt x="0" y="703"/>
                                </a:lnTo>
                                <a:lnTo>
                                  <a:pt x="8" y="703"/>
                                </a:lnTo>
                                <a:close/>
                                <a:moveTo>
                                  <a:pt x="8" y="791"/>
                                </a:moveTo>
                                <a:lnTo>
                                  <a:pt x="8" y="843"/>
                                </a:lnTo>
                                <a:lnTo>
                                  <a:pt x="0" y="843"/>
                                </a:lnTo>
                                <a:lnTo>
                                  <a:pt x="0" y="791"/>
                                </a:lnTo>
                                <a:lnTo>
                                  <a:pt x="8" y="791"/>
                                </a:lnTo>
                                <a:close/>
                                <a:moveTo>
                                  <a:pt x="8" y="878"/>
                                </a:moveTo>
                                <a:lnTo>
                                  <a:pt x="8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8"/>
                                </a:lnTo>
                                <a:lnTo>
                                  <a:pt x="8" y="878"/>
                                </a:lnTo>
                                <a:close/>
                                <a:moveTo>
                                  <a:pt x="8" y="966"/>
                                </a:moveTo>
                                <a:lnTo>
                                  <a:pt x="8" y="1019"/>
                                </a:lnTo>
                                <a:lnTo>
                                  <a:pt x="0" y="1019"/>
                                </a:lnTo>
                                <a:lnTo>
                                  <a:pt x="0" y="966"/>
                                </a:lnTo>
                                <a:lnTo>
                                  <a:pt x="8" y="966"/>
                                </a:lnTo>
                                <a:close/>
                                <a:moveTo>
                                  <a:pt x="8" y="1054"/>
                                </a:moveTo>
                                <a:lnTo>
                                  <a:pt x="8" y="1107"/>
                                </a:lnTo>
                                <a:lnTo>
                                  <a:pt x="0" y="1107"/>
                                </a:lnTo>
                                <a:lnTo>
                                  <a:pt x="0" y="1054"/>
                                </a:lnTo>
                                <a:lnTo>
                                  <a:pt x="8" y="1054"/>
                                </a:lnTo>
                                <a:close/>
                                <a:moveTo>
                                  <a:pt x="8" y="1142"/>
                                </a:moveTo>
                                <a:lnTo>
                                  <a:pt x="8" y="1194"/>
                                </a:lnTo>
                                <a:lnTo>
                                  <a:pt x="0" y="1194"/>
                                </a:lnTo>
                                <a:lnTo>
                                  <a:pt x="0" y="1142"/>
                                </a:lnTo>
                                <a:lnTo>
                                  <a:pt x="8" y="1142"/>
                                </a:lnTo>
                                <a:close/>
                                <a:moveTo>
                                  <a:pt x="8" y="1229"/>
                                </a:moveTo>
                                <a:lnTo>
                                  <a:pt x="8" y="1282"/>
                                </a:lnTo>
                                <a:lnTo>
                                  <a:pt x="0" y="1282"/>
                                </a:lnTo>
                                <a:lnTo>
                                  <a:pt x="0" y="1229"/>
                                </a:lnTo>
                                <a:lnTo>
                                  <a:pt x="8" y="1229"/>
                                </a:lnTo>
                                <a:close/>
                                <a:moveTo>
                                  <a:pt x="8" y="1317"/>
                                </a:moveTo>
                                <a:lnTo>
                                  <a:pt x="8" y="1370"/>
                                </a:lnTo>
                                <a:lnTo>
                                  <a:pt x="0" y="1370"/>
                                </a:lnTo>
                                <a:lnTo>
                                  <a:pt x="0" y="1317"/>
                                </a:lnTo>
                                <a:lnTo>
                                  <a:pt x="8" y="1317"/>
                                </a:lnTo>
                                <a:close/>
                                <a:moveTo>
                                  <a:pt x="8" y="1405"/>
                                </a:moveTo>
                                <a:lnTo>
                                  <a:pt x="8" y="1458"/>
                                </a:lnTo>
                                <a:lnTo>
                                  <a:pt x="0" y="1458"/>
                                </a:lnTo>
                                <a:lnTo>
                                  <a:pt x="0" y="1405"/>
                                </a:lnTo>
                                <a:lnTo>
                                  <a:pt x="8" y="1405"/>
                                </a:lnTo>
                                <a:close/>
                                <a:moveTo>
                                  <a:pt x="8" y="1493"/>
                                </a:moveTo>
                                <a:lnTo>
                                  <a:pt x="8" y="1546"/>
                                </a:lnTo>
                                <a:lnTo>
                                  <a:pt x="0" y="1546"/>
                                </a:lnTo>
                                <a:lnTo>
                                  <a:pt x="0" y="1493"/>
                                </a:lnTo>
                                <a:lnTo>
                                  <a:pt x="8" y="1493"/>
                                </a:lnTo>
                                <a:close/>
                                <a:moveTo>
                                  <a:pt x="8" y="1581"/>
                                </a:moveTo>
                                <a:lnTo>
                                  <a:pt x="8" y="1633"/>
                                </a:lnTo>
                                <a:lnTo>
                                  <a:pt x="0" y="1633"/>
                                </a:lnTo>
                                <a:lnTo>
                                  <a:pt x="0" y="1581"/>
                                </a:lnTo>
                                <a:lnTo>
                                  <a:pt x="8" y="1581"/>
                                </a:lnTo>
                                <a:close/>
                                <a:moveTo>
                                  <a:pt x="8" y="1668"/>
                                </a:moveTo>
                                <a:lnTo>
                                  <a:pt x="8" y="1721"/>
                                </a:lnTo>
                                <a:lnTo>
                                  <a:pt x="0" y="1721"/>
                                </a:lnTo>
                                <a:lnTo>
                                  <a:pt x="0" y="1668"/>
                                </a:lnTo>
                                <a:lnTo>
                                  <a:pt x="8" y="1668"/>
                                </a:lnTo>
                                <a:close/>
                                <a:moveTo>
                                  <a:pt x="8" y="1756"/>
                                </a:moveTo>
                                <a:lnTo>
                                  <a:pt x="8" y="1809"/>
                                </a:lnTo>
                                <a:lnTo>
                                  <a:pt x="0" y="1809"/>
                                </a:lnTo>
                                <a:lnTo>
                                  <a:pt x="0" y="1756"/>
                                </a:lnTo>
                                <a:lnTo>
                                  <a:pt x="8" y="1756"/>
                                </a:lnTo>
                                <a:close/>
                                <a:moveTo>
                                  <a:pt x="8" y="1844"/>
                                </a:moveTo>
                                <a:lnTo>
                                  <a:pt x="8" y="1897"/>
                                </a:lnTo>
                                <a:lnTo>
                                  <a:pt x="0" y="1897"/>
                                </a:lnTo>
                                <a:lnTo>
                                  <a:pt x="0" y="1844"/>
                                </a:lnTo>
                                <a:lnTo>
                                  <a:pt x="8" y="1844"/>
                                </a:lnTo>
                                <a:close/>
                                <a:moveTo>
                                  <a:pt x="8" y="1932"/>
                                </a:moveTo>
                                <a:lnTo>
                                  <a:pt x="8" y="1984"/>
                                </a:lnTo>
                                <a:lnTo>
                                  <a:pt x="0" y="1984"/>
                                </a:lnTo>
                                <a:lnTo>
                                  <a:pt x="0" y="1932"/>
                                </a:lnTo>
                                <a:lnTo>
                                  <a:pt x="8" y="1932"/>
                                </a:lnTo>
                                <a:close/>
                                <a:moveTo>
                                  <a:pt x="8" y="2020"/>
                                </a:moveTo>
                                <a:lnTo>
                                  <a:pt x="8" y="2068"/>
                                </a:lnTo>
                                <a:lnTo>
                                  <a:pt x="0" y="2068"/>
                                </a:lnTo>
                                <a:lnTo>
                                  <a:pt x="0" y="2020"/>
                                </a:lnTo>
                                <a:lnTo>
                                  <a:pt x="8" y="2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Line 278"/>
                        <wps:cNvCnPr/>
                        <wps:spPr bwMode="auto">
                          <a:xfrm flipH="1">
                            <a:off x="883920" y="1468755"/>
                            <a:ext cx="68580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79"/>
                        <wps:cNvCnPr/>
                        <wps:spPr bwMode="auto">
                          <a:xfrm>
                            <a:off x="883920" y="1482725"/>
                            <a:ext cx="63500" cy="311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80"/>
                        <wps:cNvCnPr/>
                        <wps:spPr bwMode="auto">
                          <a:xfrm flipV="1">
                            <a:off x="1085215" y="141287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81"/>
                        <wps:cNvCnPr/>
                        <wps:spPr bwMode="auto">
                          <a:xfrm flipH="1">
                            <a:off x="1016000" y="1412875"/>
                            <a:ext cx="6921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Freeform 282"/>
                        <wps:cNvSpPr>
                          <a:spLocks noEditPoints="1"/>
                        </wps:cNvSpPr>
                        <wps:spPr bwMode="auto">
                          <a:xfrm>
                            <a:off x="1014095" y="746125"/>
                            <a:ext cx="462915" cy="404495"/>
                          </a:xfrm>
                          <a:custGeom>
                            <a:avLst/>
                            <a:gdLst>
                              <a:gd name="T0" fmla="*/ 0 w 729"/>
                              <a:gd name="T1" fmla="*/ 630 h 637"/>
                              <a:gd name="T2" fmla="*/ 39 w 729"/>
                              <a:gd name="T3" fmla="*/ 596 h 637"/>
                              <a:gd name="T4" fmla="*/ 45 w 729"/>
                              <a:gd name="T5" fmla="*/ 603 h 637"/>
                              <a:gd name="T6" fmla="*/ 6 w 729"/>
                              <a:gd name="T7" fmla="*/ 637 h 637"/>
                              <a:gd name="T8" fmla="*/ 0 w 729"/>
                              <a:gd name="T9" fmla="*/ 630 h 637"/>
                              <a:gd name="T10" fmla="*/ 65 w 729"/>
                              <a:gd name="T11" fmla="*/ 574 h 637"/>
                              <a:gd name="T12" fmla="*/ 104 w 729"/>
                              <a:gd name="T13" fmla="*/ 540 h 637"/>
                              <a:gd name="T14" fmla="*/ 110 w 729"/>
                              <a:gd name="T15" fmla="*/ 546 h 637"/>
                              <a:gd name="T16" fmla="*/ 71 w 729"/>
                              <a:gd name="T17" fmla="*/ 580 h 637"/>
                              <a:gd name="T18" fmla="*/ 65 w 729"/>
                              <a:gd name="T19" fmla="*/ 574 h 637"/>
                              <a:gd name="T20" fmla="*/ 131 w 729"/>
                              <a:gd name="T21" fmla="*/ 517 h 637"/>
                              <a:gd name="T22" fmla="*/ 169 w 729"/>
                              <a:gd name="T23" fmla="*/ 483 h 637"/>
                              <a:gd name="T24" fmla="*/ 175 w 729"/>
                              <a:gd name="T25" fmla="*/ 490 h 637"/>
                              <a:gd name="T26" fmla="*/ 136 w 729"/>
                              <a:gd name="T27" fmla="*/ 524 h 637"/>
                              <a:gd name="T28" fmla="*/ 131 w 729"/>
                              <a:gd name="T29" fmla="*/ 517 h 637"/>
                              <a:gd name="T30" fmla="*/ 196 w 729"/>
                              <a:gd name="T31" fmla="*/ 460 h 637"/>
                              <a:gd name="T32" fmla="*/ 235 w 729"/>
                              <a:gd name="T33" fmla="*/ 426 h 637"/>
                              <a:gd name="T34" fmla="*/ 240 w 729"/>
                              <a:gd name="T35" fmla="*/ 433 h 637"/>
                              <a:gd name="T36" fmla="*/ 201 w 729"/>
                              <a:gd name="T37" fmla="*/ 467 h 637"/>
                              <a:gd name="T38" fmla="*/ 196 w 729"/>
                              <a:gd name="T39" fmla="*/ 460 h 637"/>
                              <a:gd name="T40" fmla="*/ 261 w 729"/>
                              <a:gd name="T41" fmla="*/ 404 h 637"/>
                              <a:gd name="T42" fmla="*/ 300 w 729"/>
                              <a:gd name="T43" fmla="*/ 370 h 637"/>
                              <a:gd name="T44" fmla="*/ 305 w 729"/>
                              <a:gd name="T45" fmla="*/ 376 h 637"/>
                              <a:gd name="T46" fmla="*/ 266 w 729"/>
                              <a:gd name="T47" fmla="*/ 410 h 637"/>
                              <a:gd name="T48" fmla="*/ 261 w 729"/>
                              <a:gd name="T49" fmla="*/ 404 h 637"/>
                              <a:gd name="T50" fmla="*/ 326 w 729"/>
                              <a:gd name="T51" fmla="*/ 347 h 637"/>
                              <a:gd name="T52" fmla="*/ 365 w 729"/>
                              <a:gd name="T53" fmla="*/ 313 h 637"/>
                              <a:gd name="T54" fmla="*/ 370 w 729"/>
                              <a:gd name="T55" fmla="*/ 320 h 637"/>
                              <a:gd name="T56" fmla="*/ 331 w 729"/>
                              <a:gd name="T57" fmla="*/ 354 h 637"/>
                              <a:gd name="T58" fmla="*/ 326 w 729"/>
                              <a:gd name="T59" fmla="*/ 347 h 637"/>
                              <a:gd name="T60" fmla="*/ 391 w 729"/>
                              <a:gd name="T61" fmla="*/ 290 h 637"/>
                              <a:gd name="T62" fmla="*/ 430 w 729"/>
                              <a:gd name="T63" fmla="*/ 256 h 637"/>
                              <a:gd name="T64" fmla="*/ 435 w 729"/>
                              <a:gd name="T65" fmla="*/ 263 h 637"/>
                              <a:gd name="T66" fmla="*/ 396 w 729"/>
                              <a:gd name="T67" fmla="*/ 297 h 637"/>
                              <a:gd name="T68" fmla="*/ 391 w 729"/>
                              <a:gd name="T69" fmla="*/ 290 h 637"/>
                              <a:gd name="T70" fmla="*/ 456 w 729"/>
                              <a:gd name="T71" fmla="*/ 234 h 637"/>
                              <a:gd name="T72" fmla="*/ 495 w 729"/>
                              <a:gd name="T73" fmla="*/ 200 h 637"/>
                              <a:gd name="T74" fmla="*/ 500 w 729"/>
                              <a:gd name="T75" fmla="*/ 207 h 637"/>
                              <a:gd name="T76" fmla="*/ 461 w 729"/>
                              <a:gd name="T77" fmla="*/ 241 h 637"/>
                              <a:gd name="T78" fmla="*/ 456 w 729"/>
                              <a:gd name="T79" fmla="*/ 234 h 637"/>
                              <a:gd name="T80" fmla="*/ 521 w 729"/>
                              <a:gd name="T81" fmla="*/ 177 h 637"/>
                              <a:gd name="T82" fmla="*/ 560 w 729"/>
                              <a:gd name="T83" fmla="*/ 143 h 637"/>
                              <a:gd name="T84" fmla="*/ 565 w 729"/>
                              <a:gd name="T85" fmla="*/ 150 h 637"/>
                              <a:gd name="T86" fmla="*/ 526 w 729"/>
                              <a:gd name="T87" fmla="*/ 184 h 637"/>
                              <a:gd name="T88" fmla="*/ 521 w 729"/>
                              <a:gd name="T89" fmla="*/ 177 h 637"/>
                              <a:gd name="T90" fmla="*/ 586 w 729"/>
                              <a:gd name="T91" fmla="*/ 121 h 637"/>
                              <a:gd name="T92" fmla="*/ 625 w 729"/>
                              <a:gd name="T93" fmla="*/ 87 h 637"/>
                              <a:gd name="T94" fmla="*/ 630 w 729"/>
                              <a:gd name="T95" fmla="*/ 93 h 637"/>
                              <a:gd name="T96" fmla="*/ 591 w 729"/>
                              <a:gd name="T97" fmla="*/ 127 h 637"/>
                              <a:gd name="T98" fmla="*/ 586 w 729"/>
                              <a:gd name="T99" fmla="*/ 121 h 637"/>
                              <a:gd name="T100" fmla="*/ 651 w 729"/>
                              <a:gd name="T101" fmla="*/ 64 h 637"/>
                              <a:gd name="T102" fmla="*/ 690 w 729"/>
                              <a:gd name="T103" fmla="*/ 30 h 637"/>
                              <a:gd name="T104" fmla="*/ 695 w 729"/>
                              <a:gd name="T105" fmla="*/ 37 h 637"/>
                              <a:gd name="T106" fmla="*/ 656 w 729"/>
                              <a:gd name="T107" fmla="*/ 71 h 637"/>
                              <a:gd name="T108" fmla="*/ 651 w 729"/>
                              <a:gd name="T109" fmla="*/ 64 h 637"/>
                              <a:gd name="T110" fmla="*/ 716 w 729"/>
                              <a:gd name="T111" fmla="*/ 7 h 637"/>
                              <a:gd name="T112" fmla="*/ 724 w 729"/>
                              <a:gd name="T113" fmla="*/ 0 h 637"/>
                              <a:gd name="T114" fmla="*/ 729 w 729"/>
                              <a:gd name="T115" fmla="*/ 7 h 637"/>
                              <a:gd name="T116" fmla="*/ 721 w 729"/>
                              <a:gd name="T117" fmla="*/ 14 h 637"/>
                              <a:gd name="T118" fmla="*/ 716 w 729"/>
                              <a:gd name="T119" fmla="*/ 7 h 6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729" h="637">
                                <a:moveTo>
                                  <a:pt x="0" y="630"/>
                                </a:moveTo>
                                <a:lnTo>
                                  <a:pt x="39" y="596"/>
                                </a:lnTo>
                                <a:lnTo>
                                  <a:pt x="45" y="603"/>
                                </a:lnTo>
                                <a:lnTo>
                                  <a:pt x="6" y="637"/>
                                </a:lnTo>
                                <a:lnTo>
                                  <a:pt x="0" y="630"/>
                                </a:lnTo>
                                <a:close/>
                                <a:moveTo>
                                  <a:pt x="65" y="574"/>
                                </a:moveTo>
                                <a:lnTo>
                                  <a:pt x="104" y="540"/>
                                </a:lnTo>
                                <a:lnTo>
                                  <a:pt x="110" y="546"/>
                                </a:lnTo>
                                <a:lnTo>
                                  <a:pt x="71" y="580"/>
                                </a:lnTo>
                                <a:lnTo>
                                  <a:pt x="65" y="574"/>
                                </a:lnTo>
                                <a:close/>
                                <a:moveTo>
                                  <a:pt x="131" y="517"/>
                                </a:moveTo>
                                <a:lnTo>
                                  <a:pt x="169" y="483"/>
                                </a:lnTo>
                                <a:lnTo>
                                  <a:pt x="175" y="490"/>
                                </a:lnTo>
                                <a:lnTo>
                                  <a:pt x="136" y="524"/>
                                </a:lnTo>
                                <a:lnTo>
                                  <a:pt x="131" y="517"/>
                                </a:lnTo>
                                <a:close/>
                                <a:moveTo>
                                  <a:pt x="196" y="460"/>
                                </a:moveTo>
                                <a:lnTo>
                                  <a:pt x="235" y="426"/>
                                </a:lnTo>
                                <a:lnTo>
                                  <a:pt x="240" y="433"/>
                                </a:lnTo>
                                <a:lnTo>
                                  <a:pt x="201" y="467"/>
                                </a:lnTo>
                                <a:lnTo>
                                  <a:pt x="196" y="460"/>
                                </a:lnTo>
                                <a:close/>
                                <a:moveTo>
                                  <a:pt x="261" y="404"/>
                                </a:moveTo>
                                <a:lnTo>
                                  <a:pt x="300" y="370"/>
                                </a:lnTo>
                                <a:lnTo>
                                  <a:pt x="305" y="376"/>
                                </a:lnTo>
                                <a:lnTo>
                                  <a:pt x="266" y="410"/>
                                </a:lnTo>
                                <a:lnTo>
                                  <a:pt x="261" y="404"/>
                                </a:lnTo>
                                <a:close/>
                                <a:moveTo>
                                  <a:pt x="326" y="347"/>
                                </a:moveTo>
                                <a:lnTo>
                                  <a:pt x="365" y="313"/>
                                </a:lnTo>
                                <a:lnTo>
                                  <a:pt x="370" y="320"/>
                                </a:lnTo>
                                <a:lnTo>
                                  <a:pt x="331" y="354"/>
                                </a:lnTo>
                                <a:lnTo>
                                  <a:pt x="326" y="347"/>
                                </a:lnTo>
                                <a:close/>
                                <a:moveTo>
                                  <a:pt x="391" y="290"/>
                                </a:moveTo>
                                <a:lnTo>
                                  <a:pt x="430" y="256"/>
                                </a:lnTo>
                                <a:lnTo>
                                  <a:pt x="435" y="263"/>
                                </a:lnTo>
                                <a:lnTo>
                                  <a:pt x="396" y="297"/>
                                </a:lnTo>
                                <a:lnTo>
                                  <a:pt x="391" y="290"/>
                                </a:lnTo>
                                <a:close/>
                                <a:moveTo>
                                  <a:pt x="456" y="234"/>
                                </a:moveTo>
                                <a:lnTo>
                                  <a:pt x="495" y="200"/>
                                </a:lnTo>
                                <a:lnTo>
                                  <a:pt x="500" y="207"/>
                                </a:lnTo>
                                <a:lnTo>
                                  <a:pt x="461" y="241"/>
                                </a:lnTo>
                                <a:lnTo>
                                  <a:pt x="456" y="234"/>
                                </a:lnTo>
                                <a:close/>
                                <a:moveTo>
                                  <a:pt x="521" y="177"/>
                                </a:moveTo>
                                <a:lnTo>
                                  <a:pt x="560" y="143"/>
                                </a:lnTo>
                                <a:lnTo>
                                  <a:pt x="565" y="150"/>
                                </a:lnTo>
                                <a:lnTo>
                                  <a:pt x="526" y="184"/>
                                </a:lnTo>
                                <a:lnTo>
                                  <a:pt x="521" y="177"/>
                                </a:lnTo>
                                <a:close/>
                                <a:moveTo>
                                  <a:pt x="586" y="121"/>
                                </a:moveTo>
                                <a:lnTo>
                                  <a:pt x="625" y="87"/>
                                </a:lnTo>
                                <a:lnTo>
                                  <a:pt x="630" y="93"/>
                                </a:lnTo>
                                <a:lnTo>
                                  <a:pt x="591" y="127"/>
                                </a:lnTo>
                                <a:lnTo>
                                  <a:pt x="586" y="121"/>
                                </a:lnTo>
                                <a:close/>
                                <a:moveTo>
                                  <a:pt x="651" y="64"/>
                                </a:moveTo>
                                <a:lnTo>
                                  <a:pt x="690" y="30"/>
                                </a:lnTo>
                                <a:lnTo>
                                  <a:pt x="695" y="37"/>
                                </a:lnTo>
                                <a:lnTo>
                                  <a:pt x="656" y="71"/>
                                </a:lnTo>
                                <a:lnTo>
                                  <a:pt x="651" y="64"/>
                                </a:lnTo>
                                <a:close/>
                                <a:moveTo>
                                  <a:pt x="716" y="7"/>
                                </a:moveTo>
                                <a:lnTo>
                                  <a:pt x="724" y="0"/>
                                </a:lnTo>
                                <a:lnTo>
                                  <a:pt x="729" y="7"/>
                                </a:lnTo>
                                <a:lnTo>
                                  <a:pt x="721" y="14"/>
                                </a:lnTo>
                                <a:lnTo>
                                  <a:pt x="716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Line 283"/>
                        <wps:cNvCnPr/>
                        <wps:spPr bwMode="auto">
                          <a:xfrm flipH="1">
                            <a:off x="1466850" y="803910"/>
                            <a:ext cx="53975" cy="469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284"/>
                        <wps:cNvCnPr/>
                        <wps:spPr bwMode="auto">
                          <a:xfrm flipH="1" flipV="1">
                            <a:off x="1421765" y="795020"/>
                            <a:ext cx="45085" cy="558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Freeform 285"/>
                        <wps:cNvSpPr>
                          <a:spLocks noEditPoints="1"/>
                        </wps:cNvSpPr>
                        <wps:spPr bwMode="auto">
                          <a:xfrm>
                            <a:off x="1473835" y="652780"/>
                            <a:ext cx="110490" cy="97790"/>
                          </a:xfrm>
                          <a:custGeom>
                            <a:avLst/>
                            <a:gdLst>
                              <a:gd name="T0" fmla="*/ 0 w 174"/>
                              <a:gd name="T1" fmla="*/ 147 h 154"/>
                              <a:gd name="T2" fmla="*/ 39 w 174"/>
                              <a:gd name="T3" fmla="*/ 113 h 154"/>
                              <a:gd name="T4" fmla="*/ 44 w 174"/>
                              <a:gd name="T5" fmla="*/ 120 h 154"/>
                              <a:gd name="T6" fmla="*/ 5 w 174"/>
                              <a:gd name="T7" fmla="*/ 154 h 154"/>
                              <a:gd name="T8" fmla="*/ 0 w 174"/>
                              <a:gd name="T9" fmla="*/ 147 h 154"/>
                              <a:gd name="T10" fmla="*/ 65 w 174"/>
                              <a:gd name="T11" fmla="*/ 91 h 154"/>
                              <a:gd name="T12" fmla="*/ 104 w 174"/>
                              <a:gd name="T13" fmla="*/ 57 h 154"/>
                              <a:gd name="T14" fmla="*/ 109 w 174"/>
                              <a:gd name="T15" fmla="*/ 64 h 154"/>
                              <a:gd name="T16" fmla="*/ 70 w 174"/>
                              <a:gd name="T17" fmla="*/ 98 h 154"/>
                              <a:gd name="T18" fmla="*/ 65 w 174"/>
                              <a:gd name="T19" fmla="*/ 91 h 154"/>
                              <a:gd name="T20" fmla="*/ 130 w 174"/>
                              <a:gd name="T21" fmla="*/ 34 h 154"/>
                              <a:gd name="T22" fmla="*/ 169 w 174"/>
                              <a:gd name="T23" fmla="*/ 0 h 154"/>
                              <a:gd name="T24" fmla="*/ 174 w 174"/>
                              <a:gd name="T25" fmla="*/ 7 h 154"/>
                              <a:gd name="T26" fmla="*/ 135 w 174"/>
                              <a:gd name="T27" fmla="*/ 41 h 154"/>
                              <a:gd name="T28" fmla="*/ 130 w 174"/>
                              <a:gd name="T29" fmla="*/ 34 h 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74" h="154">
                                <a:moveTo>
                                  <a:pt x="0" y="147"/>
                                </a:moveTo>
                                <a:lnTo>
                                  <a:pt x="39" y="113"/>
                                </a:lnTo>
                                <a:lnTo>
                                  <a:pt x="44" y="120"/>
                                </a:lnTo>
                                <a:lnTo>
                                  <a:pt x="5" y="154"/>
                                </a:lnTo>
                                <a:lnTo>
                                  <a:pt x="0" y="147"/>
                                </a:lnTo>
                                <a:close/>
                                <a:moveTo>
                                  <a:pt x="65" y="91"/>
                                </a:moveTo>
                                <a:lnTo>
                                  <a:pt x="104" y="57"/>
                                </a:lnTo>
                                <a:lnTo>
                                  <a:pt x="109" y="64"/>
                                </a:lnTo>
                                <a:lnTo>
                                  <a:pt x="70" y="98"/>
                                </a:lnTo>
                                <a:lnTo>
                                  <a:pt x="65" y="91"/>
                                </a:lnTo>
                                <a:close/>
                                <a:moveTo>
                                  <a:pt x="130" y="34"/>
                                </a:moveTo>
                                <a:lnTo>
                                  <a:pt x="169" y="0"/>
                                </a:lnTo>
                                <a:lnTo>
                                  <a:pt x="174" y="7"/>
                                </a:lnTo>
                                <a:lnTo>
                                  <a:pt x="135" y="41"/>
                                </a:lnTo>
                                <a:lnTo>
                                  <a:pt x="13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76200" y="170116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0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941070" y="104902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942340" y="15093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74850" y="11760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1354455" y="17024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691515" y="11499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984250" y="3746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1517015" y="50546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57" name="Group 294"/>
                        <wpg:cNvGrpSpPr>
                          <a:grpSpLocks/>
                        </wpg:cNvGrpSpPr>
                        <wpg:grpSpPr bwMode="auto">
                          <a:xfrm>
                            <a:off x="1005205" y="1137285"/>
                            <a:ext cx="21590" cy="22225"/>
                            <a:chOff x="1583" y="1791"/>
                            <a:chExt cx="34" cy="35"/>
                          </a:xfrm>
                        </wpg:grpSpPr>
                        <wps:wsp>
                          <wps:cNvPr id="458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Oval 2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0" name="Group 297"/>
                        <wpg:cNvGrpSpPr>
                          <a:grpSpLocks/>
                        </wpg:cNvGrpSpPr>
                        <wpg:grpSpPr bwMode="auto">
                          <a:xfrm>
                            <a:off x="1464945" y="737235"/>
                            <a:ext cx="21590" cy="22225"/>
                            <a:chOff x="2307" y="1161"/>
                            <a:chExt cx="34" cy="35"/>
                          </a:xfrm>
                        </wpg:grpSpPr>
                        <wps:wsp>
                          <wps:cNvPr id="461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" name="Group 300"/>
                        <wpg:cNvGrpSpPr>
                          <a:grpSpLocks/>
                        </wpg:cNvGrpSpPr>
                        <wpg:grpSpPr bwMode="auto">
                          <a:xfrm>
                            <a:off x="1005205" y="1488440"/>
                            <a:ext cx="21590" cy="22225"/>
                            <a:chOff x="1583" y="2344"/>
                            <a:chExt cx="34" cy="35"/>
                          </a:xfrm>
                        </wpg:grpSpPr>
                        <wps:wsp>
                          <wps:cNvPr id="464" name="Oval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6" name="Group 303"/>
                        <wpg:cNvGrpSpPr>
                          <a:grpSpLocks/>
                        </wpg:cNvGrpSpPr>
                        <wpg:grpSpPr bwMode="auto">
                          <a:xfrm>
                            <a:off x="1394460" y="1677670"/>
                            <a:ext cx="21590" cy="22860"/>
                            <a:chOff x="2196" y="2642"/>
                            <a:chExt cx="34" cy="36"/>
                          </a:xfrm>
                        </wpg:grpSpPr>
                        <wps:wsp>
                          <wps:cNvPr id="467" name="Oval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Oval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9" name="Group 306"/>
                        <wpg:cNvGrpSpPr>
                          <a:grpSpLocks/>
                        </wpg:cNvGrpSpPr>
                        <wpg:grpSpPr bwMode="auto">
                          <a:xfrm>
                            <a:off x="1924050" y="1298575"/>
                            <a:ext cx="21590" cy="22860"/>
                            <a:chOff x="3030" y="2045"/>
                            <a:chExt cx="34" cy="36"/>
                          </a:xfrm>
                        </wpg:grpSpPr>
                        <wps:wsp>
                          <wps:cNvPr id="470" name="Oval 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Oval 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2" name="Group 309"/>
                        <wpg:cNvGrpSpPr>
                          <a:grpSpLocks/>
                        </wpg:cNvGrpSpPr>
                        <wpg:grpSpPr bwMode="auto">
                          <a:xfrm>
                            <a:off x="86360" y="1677670"/>
                            <a:ext cx="21590" cy="22860"/>
                            <a:chOff x="136" y="2642"/>
                            <a:chExt cx="34" cy="36"/>
                          </a:xfrm>
                        </wpg:grpSpPr>
                        <wps:wsp>
                          <wps:cNvPr id="473" name="Oval 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Oval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5" name="Group 312"/>
                        <wpg:cNvGrpSpPr>
                          <a:grpSpLocks/>
                        </wpg:cNvGrpSpPr>
                        <wpg:grpSpPr bwMode="auto">
                          <a:xfrm>
                            <a:off x="615950" y="1298575"/>
                            <a:ext cx="21590" cy="22860"/>
                            <a:chOff x="970" y="2045"/>
                            <a:chExt cx="34" cy="36"/>
                          </a:xfrm>
                        </wpg:grpSpPr>
                        <wps:wsp>
                          <wps:cNvPr id="476" name="Oval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Oval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8" name="Group 315"/>
                        <wpg:cNvGrpSpPr>
                          <a:grpSpLocks/>
                        </wpg:cNvGrpSpPr>
                        <wpg:grpSpPr bwMode="auto">
                          <a:xfrm>
                            <a:off x="1005205" y="175895"/>
                            <a:ext cx="21590" cy="22225"/>
                            <a:chOff x="1583" y="277"/>
                            <a:chExt cx="34" cy="35"/>
                          </a:xfrm>
                        </wpg:grpSpPr>
                        <wps:wsp>
                          <wps:cNvPr id="479" name="Oval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Oval 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1" o:spid="_x0000_s1289" editas="canvas" style="position:absolute;left:0;text-align:left;margin-left:234pt;margin-top:15.2pt;width:167.25pt;height:156.45pt;z-index:-251649024" coordsize="21240,19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">
                <v:shape id="_x0000_s1290" type="#_x0000_t75" style="position:absolute;width:21240;height:19869;visibility:visible;mso-wrap-style:square">
                  <v:fill o:detectmouseclick="t"/>
                  <v:path o:connecttype="none"/>
                </v:shape>
                <v:shape id="Freeform 267" o:spid="_x0000_s1291" style="position:absolute;left:6267;top:13074;width:13081;height:51;visibility:visible;mso-wrap-style:square;v-text-anchor:top" coordsize="206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ECHsEA&#10;AADcAAAADwAAAGRycy9kb3ducmV2LnhtbERPz2vCMBS+D/Y/hDfwNtOpSOmMImMTT4pVkN0ezVtT&#10;1ryUJNX635uD4PHj+71YDbYVF/KhcazgY5yBIK6cbrhWcDr+vOcgQkTW2DomBTcKsFq+viyw0O7K&#10;B7qUsRYphEOBCkyMXSFlqAxZDGPXESfuz3mLMUFfS+3xmsJtKydZNpcWG04NBjv6MlT9l71VsM57&#10;s9/l1fB9xl/XyFs/2XhSavQ2rD9BRBriU/xwb7WC2TTNT2fSEZDL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BAh7BAAAA3AAAAA8AAAAAAAAAAAAAAAAAmAIAAGRycy9kb3du&#10;cmV2LnhtbFBLBQYAAAAABAAEAPUAAACGAwAAAAA=&#10;" path="m,l51,r,8l,8,,xm85,r51,l136,8,85,8,85,xm171,r51,l222,8r-51,l171,xm256,r51,l307,8r-51,l256,xm341,r51,l392,8r-51,l341,xm426,r51,l477,8r-51,l426,xm511,r51,l562,8r-51,l511,xm596,r51,l647,8r-51,l596,xm681,r51,l732,8r-51,l681,xm766,r51,l817,8r-51,l766,xm851,r51,l902,8r-51,l851,xm937,r51,l988,8r-51,l937,xm1022,r51,l1073,8r-51,l1022,xm1107,r51,l1158,8r-51,l1107,xm1192,r51,l1243,8r-51,l1192,xm1277,r51,l1328,8r-51,l1277,xm1362,r51,l1413,8r-51,l1362,xm1447,r51,l1498,8r-51,l1447,xm1532,r51,l1583,8r-51,l1532,xm1617,r51,l1668,8r-51,l1617,xm1703,r51,l1754,8r-51,l1703,xm1788,r51,l1839,8r-51,l1788,xm1873,r51,l1924,8r-51,l1873,xm1958,r51,l2009,8r-51,l1958,xm2043,r17,l2060,8r-17,l2043,xe" fillcolor="black" strokeweight=".05pt">
                  <v:stroke joinstyle="bevel"/>
                  <v:path arrowok="t" o:connecttype="custom" o:connectlocs="32385,0;0,5080;53975,0;86360,5080;53975,0;140970,0;108585,5080;162560,0;194945,5080;162560,0;248920,0;216535,5080;270510,0;302895,5080;270510,0;356870,0;324485,5080;378460,0;410845,5080;378460,0;464820,0;432435,5080;486410,0;518795,5080;486410,0;572770,0;540385,5080;594995,0;627380,5080;594995,0;681355,0;648970,5080;702945,0;735330,5080;702945,0;789305,0;756920,5080;810895,0;843280,5080;810895,0;897255,0;864870,5080;918845,0;951230,5080;918845,0;1005205,0;972820,5080;1026795,0;1059180,5080;1026795,0;1113790,0;1081405,5080;1135380,0;1167765,5080;1135380,0;1221740,0;1189355,5080;1243330,0;1275715,5080;1243330,0;1308100,0;1297305,5080" o:connectangles="0,0,0,0,0,0,0,0,0,0,0,0,0,0,0,0,0,0,0,0,0,0,0,0,0,0,0,0,0,0,0,0,0,0,0,0,0,0,0,0,0,0,0,0,0,0,0,0,0,0,0,0,0,0,0,0,0,0,0,0,0,0"/>
                  <o:lock v:ext="edit" verticies="t"/>
                </v:shape>
                <v:shape id="Freeform 268" o:spid="_x0000_s1292" style="position:absolute;left:1104;top:13074;width:5182;height:3734;visibility:visible;mso-wrap-style:square;v-text-anchor:top" coordsize="816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4KEcQA&#10;AADcAAAADwAAAGRycy9kb3ducmV2LnhtbESP0WrCQBRE3wX/YbmCL1I3pioaXUWkpT4IUtsPuGSv&#10;STB7N+yuJv37riD4OMzMGWa97Uwt7uR8ZVnBZJyAIM6trrhQ8Pvz+bYA4QOyxtoyKfgjD9tNv7fG&#10;TNuWv+l+DoWIEPYZKihDaDIpfV6SQT+2DXH0LtYZDFG6QmqHbYSbWqZJMpcGK44LJTa0Lym/nm9G&#10;wfGw/3Cn0ddypGcNzVudanNMlRoOut0KRKAuvMLP9kErmL5P4HE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+ChHEAAAA3AAAAA8AAAAAAAAAAAAAAAAAmAIAAGRycy9k&#10;b3ducmV2LnhtbFBLBQYAAAAABAAEAPUAAACJAwAAAAA=&#10;" path="m816,8l774,38r-5,-8l811,r5,8xm746,58l704,88r-5,-7l741,50r5,8xm676,108r-42,30l629,131r42,-30l676,108xm606,158r-42,30l559,181r42,-30l606,158xm536,208r-42,30l489,231r42,-30l536,208xm466,258r-42,30l419,281r42,-30l466,258xm396,308r-42,30l349,331r42,-30l396,308xm326,358r-42,30l279,381r42,-30l326,358xm256,408r-42,30l210,431r41,-30l256,408xm186,458r-42,30l140,481r42,-30l186,458xm116,508l75,538r-5,-7l112,501r4,7xm47,558l5,588,,581,42,551r5,7xe" fillcolor="black" strokeweight=".05pt">
                  <v:stroke joinstyle="bevel"/>
                  <v:path arrowok="t" o:connecttype="custom" o:connectlocs="518160,5080;491490,24130;488315,19050;514985,0;518160,5080;473710,36830;447040,55880;443865,51435;470535,31750;473710,36830;429260,68580;402590,87630;399415,83185;426085,64135;429260,68580;384810,100330;358140,119380;354965,114935;381635,95885;384810,100330;340360,132080;313690,151130;310515,146685;337185,127635;340360,132080;295910,163830;269240,182880;266065,178435;292735,159385;295910,163830;251460,195580;224790,214630;221615,210185;248285,191135;251460,195580;207010,227330;180340,246380;177165,241935;203835,222885;207010,227330;162560,259080;135890,278130;133350,273685;159385,254635;162560,259080;118110,290830;91440,309880;88900,305435;115570,286385;118110,290830;73660,322580;47625,341630;44450,337185;71120,318135;73660,322580;29845,354330;3175,373380;0,368935;26670,349885;29845,354330" o:connectangles="0,0,0,0,0,0,0,0,0,0,0,0,0,0,0,0,0,0,0,0,0,0,0,0,0,0,0,0,0,0,0,0,0,0,0,0,0,0,0,0,0,0,0,0,0,0,0,0,0,0,0,0,0,0,0,0,0,0,0,0"/>
                  <o:lock v:ext="edit" verticies="t"/>
                </v:shape>
                <v:line id="Line 269" o:spid="_x0000_s1293" style="position:absolute;visibility:visible;mso-wrap-style:square" from="971,16891" to="14052,16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3ZqMcAAADcAAAADwAAAGRycy9kb3ducmV2LnhtbESPQWvCQBSE74X+h+UVvJS6aRQp0VVK&#10;iyAi1NoYPD6yzySYfRuyq0Z/vVsQPA4z8w0zmXWmFidqXWVZwXs/AkGcW11xoSD9m799gHAeWWNt&#10;mRRcyMFs+vw0wUTbM//SaeMLESDsElRQet8kUrq8JIOubxvi4O1ta9AH2RZSt3gOcFPLOIpG0mDF&#10;YaHEhr5Kyg+bo1GQZYfsZ7n7fpWD7XWXxqPVepuulOq9dJ9jEJ46/wjf2wutYDiI4f9MOAJy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3dmoxwAAANwAAAAPAAAAAAAA&#10;AAAAAAAAAKECAABkcnMvZG93bnJldi54bWxQSwUGAAAAAAQABAD5AAAAlQMAAAAA&#10;" strokeweight=".45pt">
                  <v:stroke joinstyle="miter"/>
                </v:line>
                <v:line id="Line 270" o:spid="_x0000_s1294" style="position:absolute;flip:y;visibility:visible;mso-wrap-style:square" from="14052,13100" to="19348,1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Mpf8UAAADcAAAADwAAAGRycy9kb3ducmV2LnhtbESPX2vCQBDE3wv9DscKvpR6qal/SD2l&#10;FARt6YNW8HXJbZNgdi/cnZp++55Q6OMwM79hFqueW3UhHxonBp5GGSiS0tlGKgOHr/XjHFSIKBZb&#10;J2TghwKslvd3Cyysu8qOLvtYqQSRUKCBOsau0DqUNTGGketIkvftPGNM0lfaerwmOLd6nGVTzdhI&#10;Wqixo7eaytP+zAaqo5/kPX98TvEhZ7Z2tt6+e2OGg/71BVSkPv6H/9oba+A5z+F2Jh0B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Mpf8UAAADcAAAADwAAAAAAAAAA&#10;AAAAAAChAgAAZHJzL2Rvd25yZXYueG1sUEsFBgAAAAAEAAQA+QAAAJMDAAAAAA==&#10;" strokeweight=".45pt">
                  <v:stroke joinstyle="miter"/>
                </v:line>
                <v:shape id="Freeform 271" o:spid="_x0000_s1295" style="position:absolute;left:6261;top:13074;width:7645;height:3766;visibility:visible;mso-wrap-style:square;v-text-anchor:top" coordsize="1204,5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XMMcUA&#10;AADcAAAADwAAAGRycy9kb3ducmV2LnhtbESPQWvCQBSE7wX/w/IEb3UTTUubugYRhYK91Ba8PrKv&#10;STD7NuyuSfTXd4VCj8PMfMOsitG0oifnG8sK0nkCgri0uuFKwffX/vEFhA/IGlvLpOBKHor15GGF&#10;ubYDf1J/DJWIEPY5KqhD6HIpfVmTQT+3HXH0fqwzGKJ0ldQOhwg3rVwkybM02HBcqLGjbU3l+Xgx&#10;kZLenvRtuzi9bj5cdqj258tp3Ck1m46bNxCBxvAf/mu/awXZMoP7mX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cwxxQAAANwAAAAPAAAAAAAAAAAAAAAAAJgCAABkcnMv&#10;ZG93bnJldi54bWxQSwUGAAAAAAQABAD1AAAAigMAAAAA&#10;" path="m3,l49,23r-3,8l,8,3,xm80,38r46,22l123,68,76,46r4,-8xm157,75r46,23l200,106,153,83r4,-8xm234,113r46,22l277,143,230,121r4,-8xm311,150r46,23l354,181,307,158r4,-8xm388,188r46,22l431,218,384,196r4,-8xm465,225r46,22l507,255,461,233r4,-8xm542,263r46,22l584,293,538,270r4,-7xm619,300r46,23l661,330,615,308r4,-8xm696,337r46,23l738,368,692,345r4,-8xm773,375r46,23l815,405,769,383r4,-8xm850,412r46,23l892,443,846,420r4,-8xm927,450r46,22l969,480,923,458r4,-8xm1004,487r46,23l1046,518r-46,-23l1004,487xm1081,525r46,22l1123,555r-46,-22l1081,525xm1158,562r46,23l1200,593r-46,-23l1158,562xe" fillcolor="black" strokeweight=".05pt">
                  <v:stroke joinstyle="bevel"/>
                  <v:path arrowok="t" o:connecttype="custom" o:connectlocs="31115,14605;0,5080;50800,24130;78105,43180;50800,24130;128905,62230;97155,52705;148590,71755;175895,90805;148590,71755;226695,109855;194945,100330;246380,119380;273685,138430;246380,119380;324485,156845;292735,147955;344170,167005;370840,186055;344170,167005;422275,205105;390525,195580;441960,213995;468630,233680;441960,213995;520065,252730;488315,243205;539750,261620;566420,281305;539750,261620;617855,299720;586105,290830;637540,309245;664210,328930;637540,309245;715645,347345;683895,338455;735330,356870;762000,376555;735330,356870" o:connectangles="0,0,0,0,0,0,0,0,0,0,0,0,0,0,0,0,0,0,0,0,0,0,0,0,0,0,0,0,0,0,0,0,0,0,0,0,0,0,0,0"/>
                  <o:lock v:ext="edit" verticies="t"/>
                </v:shape>
                <v:shape id="Freeform 272" o:spid="_x0000_s1296" style="position:absolute;left:971;top:13081;width:18345;height:3835;visibility:visible;mso-wrap-style:square;v-text-anchor:top" coordsize="2889,6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MhN8UA&#10;AADcAAAADwAAAGRycy9kb3ducmV2LnhtbESPzWrDMBCE74G8g9hAb42c1C3BjRJCShtTKOSv98Xa&#10;2qLWyliq7bx9FCjkOMzMN8xyPdhadNR641jBbJqAIC6cNlwqOJ/eHxcgfEDWWDsmBRfysF6NR0vM&#10;tOv5QN0xlCJC2GeooAqhyaT0RUUW/dQ1xNH7ca3FEGVbSt1iH+G2lvMkeZEWDceFChvaVlT8Hv+s&#10;AvO12X98zt2++c53J+8XJn0LRqmHybB5BRFoCPfwfzvXCtKnZ7idiUd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AyE3xQAAANwAAAAPAAAAAAAAAAAAAAAAAJgCAABkcnMv&#10;ZG93bnJldi54bWxQSwUGAAAAAAQABAD1AAAAigMAAAAA&#10;" path="m,596l50,585r1,9l1,604,,596xm83,579r50,-11l135,577,85,587r-2,-8xm166,561r50,-10l218,560r-50,10l166,561xm250,544r50,-10l301,542r-50,11l250,544xm333,527r50,-10l385,525r-50,11l333,527xm417,510r50,-11l468,508r-50,10l417,510xm500,493r50,-11l552,491r-50,10l500,493xm584,475r50,-10l635,474r-50,10l584,475xm667,458r50,-10l719,456r-50,11l667,458xm751,441r50,-10l802,439r-50,10l751,441xm834,424r50,-11l886,422r-50,10l834,424xm918,406r50,-10l969,405r-50,10l918,406xm1001,389r50,-10l1053,387r-50,11l1001,389xm1084,372r51,-10l1136,370r-50,11l1084,372xm1168,355r50,-11l1220,353r-51,10l1168,355xm1251,338r50,-11l1303,336r-50,10l1251,338xm1335,320r50,-10l1386,319r-50,10l1335,320xm1418,303r50,-10l1470,301r-50,11l1418,303xm1502,286r50,-10l1553,284r-50,11l1502,286xm1585,269r50,-11l1637,267r-50,10l1585,269xm1669,251r50,-10l1720,250r-50,10l1669,251xm1752,234r50,-10l1804,233r-50,10l1752,234xm1836,217r50,-10l1887,215r-50,11l1836,217xm1919,200r50,-10l1971,198r-50,10l1919,200xm2003,183r50,-11l2054,181r-50,10l2003,183xm2086,165r50,-10l2138,164r-50,10l2086,165xm2169,148r50,-10l2221,146r-50,11l2169,148xm2253,131r50,-10l2305,129r-51,10l2253,131xm2336,114r50,-11l2388,112r-50,10l2336,114xm2420,96r50,-10l2472,95r-51,10l2420,96xm2503,79r50,-10l2555,77r-50,11l2503,79xm2587,62r50,-10l2638,60r-50,11l2587,62xm2670,45r50,-11l2722,43r-50,10l2670,45xm2754,28r50,-11l2805,26r-50,10l2754,28xm2837,10l2887,r2,9l2839,19r-2,-9xe" fillcolor="black" strokeweight=".05pt">
                  <v:stroke joinstyle="bevel"/>
                  <v:path arrowok="t" o:connecttype="custom" o:connectlocs="32385,377190;52705,367665;53975,372745;137160,349885;105410,356235;191135,344170;211455,334645;212725,340360;296545,316865;264795,323850;350520,311785;370840,301625;371475,307340;455295,284480;423545,290830;509270,278765;529590,269240;530860,274320;614680,251460;582930,257810;668655,245745;688340,236220;689610,241935;773430,218440;741680,225425;827405,213360;847725,203200;848360,208915;932180,186055;900430,192405;986155,180340;1006475,170815;1007745,175895;1091565,153035;1059815,159385;1145540,147955;1165860,137795;1166495,143510;1250315,120650;1218565,127000;1304290,114935;1324610,104775;1325880,110490;1409065,87630;1377315,93980;1463675,81915;1483360,72390;1484630,77470;1568450,54610;1536700,60960;1622425,48895;1642745,39370;1643380,45085;1727200,21590;1695450,28575;1781175,16510;1801495,6350;1802765,12065" o:connectangles="0,0,0,0,0,0,0,0,0,0,0,0,0,0,0,0,0,0,0,0,0,0,0,0,0,0,0,0,0,0,0,0,0,0,0,0,0,0,0,0,0,0,0,0,0,0,0,0,0,0,0,0,0,0,0,0,0,0"/>
                  <o:lock v:ext="edit" verticies="t"/>
                </v:shape>
                <v:line id="Line 273" o:spid="_x0000_s1297" style="position:absolute;visibility:visible;mso-wrap-style:square" from="10160,1866" to="19348,13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bfq8gAAADcAAAADwAAAGRycy9kb3ducmV2LnhtbESP3WrCQBSE7wt9h+UUvCl14w+hRFcp&#10;FUGKUGtj8PKQPSbB7NmQXTX16d2C4OUwM98w03lnanGm1lWWFQz6EQji3OqKCwXp7/LtHYTzyBpr&#10;y6TgjxzMZ89PU0y0vfAPnbe+EAHCLkEFpfdNIqXLSzLo+rYhDt7BtgZ9kG0hdYuXADe1HEZRLA1W&#10;HBZKbOizpPy4PRkFWXbMvr/2i1c52l336TBeb3bpWqneS/cxAeGp84/wvb3SCsajGP7PhCMgZ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+bfq8gAAADcAAAADwAAAAAA&#10;AAAAAAAAAAChAgAAZHJzL2Rvd25yZXYueG1sUEsFBgAAAAAEAAQA+QAAAJYDAAAAAA==&#10;" strokeweight=".45pt">
                  <v:stroke joinstyle="miter"/>
                </v:line>
                <v:line id="Line 274" o:spid="_x0000_s1298" style="position:absolute;visibility:visible;mso-wrap-style:square" from="10160,1866" to="14052,1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p6MMgAAADcAAAADwAAAGRycy9kb3ducmV2LnhtbESP3WrCQBSE7wu+w3KE3hTdqEVL6ipi&#10;EUoR/IvBy0P2mASzZ0N21bRP3y0IvRxm5htmOm9NJW7UuNKygkE/AkGcWV1yriA5rHpvIJxH1lhZ&#10;JgXf5GA+6zxNMdb2zju67X0uAoRdjAoK7+tYSpcVZND1bU0cvLNtDPogm1zqBu8Bbio5jKKxNFhy&#10;WCiwpmVB2WV/NQrS9JJuvk4fL3J0/Dklw/F6e0zWSj1328U7CE+t/w8/2p9awetoAn9nwhG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Kp6MMgAAADcAAAADwAAAAAA&#10;AAAAAAAAAAChAgAAZHJzL2Rvd25yZXYueG1sUEsFBgAAAAAEAAQA+QAAAJYDAAAAAA==&#10;" strokeweight=".45pt">
                  <v:stroke joinstyle="miter"/>
                </v:line>
                <v:shape id="Freeform 275" o:spid="_x0000_s1299" style="position:absolute;left:6242;top:1860;width:3943;height:11252;visibility:visible;mso-wrap-style:square;v-text-anchor:top" coordsize="621,1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GlsAA&#10;AADcAAAADwAAAGRycy9kb3ducmV2LnhtbERPS4vCMBC+C/sfwix409TXItUoIit4EnzA4m1oxra7&#10;zUxpstr+e3MQPH587+W6dZW6U+NLYQOjYQKKOBNbcm7gct4N5qB8QLZYCZOBjjysVx+9JaZWHnyk&#10;+ynkKoawT9FAEUKdau2zghz6odTEkbtJ4zBE2OTaNviI4a7S4yT50g5Ljg0F1rQtKPs7/TsDx260&#10;T66ds+PDz+9ss/0WETs1pv/ZbhagArXhLX6599bAdBLXxjPxCO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qaGlsAAAADcAAAADwAAAAAAAAAAAAAAAACYAgAAZHJzL2Rvd25y&#10;ZXYueG1sUEsFBgAAAAAEAAQA9QAAAIUDAAAAAA==&#10;" path="m621,3l604,53r-8,-3l613,r8,3xm593,86r-18,49l567,132,584,83r9,3xm564,168r-17,50l539,215r17,-50l564,168xm535,251r-17,50l510,298r17,-50l535,251xm507,334r-18,49l481,380r18,-49l507,334xm478,416r-17,50l453,463r17,-50l478,416xm449,499r-17,50l424,546r17,-50l449,499xm421,582r-18,49l395,628r18,-49l421,582xm392,664r-17,50l367,711r17,-50l392,664xm363,747r-17,50l338,794r17,-50l363,747xm335,830r-17,49l310,876r17,-49l335,830xm306,912r-17,50l281,959r17,-50l306,912xm277,995r-17,50l252,1042r17,-50l277,995xm249,1078r-17,49l224,1124r17,-49l249,1078xm220,1160r-17,50l195,1207r17,-50l220,1160xm191,1243r-17,50l166,1290r17,-50l191,1243xm163,1326r-17,49l138,1372r17,-49l163,1326xm134,1408r-17,50l109,1455r17,-50l134,1408xm106,1491r-18,50l80,1538r18,-50l106,1491xm77,1574r-17,49l52,1620r17,-49l77,1574xm48,1656r-17,50l23,1703r17,-50l48,1656xm20,1739l8,1772,,1769r12,-33l20,1739xe" fillcolor="black" strokeweight=".05pt">
                  <v:stroke joinstyle="bevel"/>
                  <v:path arrowok="t" o:connecttype="custom" o:connectlocs="383540,33655;389255,0;376555,54610;360045,83820;376555,54610;347345,138430;353060,104775;339725,159385;323850,189230;339725,159385;310515,243205;316865,210185;303530,264160;287655,294005;303530,264160;274320,348615;280035,314960;267335,369570;250825,398780;267335,369570;238125,453390;243840,419735;230505,474345;214630,504190;230505,474345;201930,558165;207645,525145;194310,579120;178435,608965;194310,579120;165100,663575;170815,629920;158115,684530;142240,713740;158115,684530;128905,768350;134620,734695;121285,789305;105410,819150;121285,789305;92710,873125;98425,840105;85090,894080;69215,923925;85090,894080;55880,978535;62230,944880;48895,999490;33020,1028700;48895,999490;19685,1083310;25400,1049655;12700,1104265;0,1123315;12700,1104265" o:connectangles="0,0,0,0,0,0,0,0,0,0,0,0,0,0,0,0,0,0,0,0,0,0,0,0,0,0,0,0,0,0,0,0,0,0,0,0,0,0,0,0,0,0,0,0,0,0,0,0,0,0,0,0,0,0,0"/>
                  <o:lock v:ext="edit" verticies="t"/>
                </v:shape>
                <v:line id="Line 276" o:spid="_x0000_s1300" style="position:absolute;flip:x;visibility:visible;mso-wrap-style:square" from="971,1866" to="10160,1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selcYAAADcAAAADwAAAGRycy9kb3ducmV2LnhtbESPX0vDQBDE3wW/w7FCX8Re2thaY6+l&#10;CIX+wQer0NcltybB7F64O9v02/cEwcdhZn7DzJc9t+pEPjRODIyGGSiS0tlGKgOfH+uHGagQUSy2&#10;TsjAhQIsF7c3cyysO8s7nQ6xUgkioUADdYxdoXUoa2IMQ9eRJO/LecaYpK+09XhOcG71OMummrGR&#10;tFBjR681ld+HHzZQHf0k73n/NsX7nNnap/V2540Z3PWrF1CR+vgf/mtvrIHH/Bl+z6Qj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7HpXGAAAA3AAAAA8AAAAAAAAA&#10;AAAAAAAAoQIAAGRycy9kb3ducmV2LnhtbFBLBQYAAAAABAAEAPkAAACUAwAAAAA=&#10;" strokeweight=".45pt">
                  <v:stroke joinstyle="miter"/>
                </v:line>
                <v:shape id="Freeform 277" o:spid="_x0000_s1301" style="position:absolute;left:10134;top:1866;width:51;height:13132;visibility:visible;mso-wrap-style:square;v-text-anchor:top" coordsize="8,20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y6dsEA&#10;AADcAAAADwAAAGRycy9kb3ducmV2LnhtbERPz2vCMBS+D/wfwhO8zVQR0WoUlQkONso6Dx4fzbMp&#10;Ni8lybT7781hsOPH93u97W0r7uRD41jBZJyBIK6cbrhWcP4+vi5AhIissXVMCn4pwHYzeFljrt2D&#10;v+hexlqkEA45KjAxdrmUoTJkMYxdR5y4q/MWY4K+ltrjI4XbVk6zbC4tNpwaDHZ0MFTdyh+roPn4&#10;XE6oLfeXgCfj3xbF9H1ZKDUa9rsViEh9/Bf/uU9awWyW5qc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cunbBAAAA3AAAAA8AAAAAAAAAAAAAAAAAmAIAAGRycy9kb3du&#10;cmV2LnhtbFBLBQYAAAAABAAEAPUAAACGAwAAAAA=&#10;" path="m8,r,53l,53,,,8,xm8,88r,53l,141,,88r8,xm8,176r,53l,229,,176r8,xm8,264r,52l,316,,264r8,xm8,352r,52l,404,,352r8,xm8,439r,53l,492,,439r8,xm8,527r,53l,580,,527r8,xm8,615r,53l,668,,615r8,xm8,703r,52l,755,,703r8,xm8,791r,52l,843,,791r8,xm8,878r,53l,931,,878r8,xm8,966r,53l,1019,,966r8,xm8,1054r,53l,1107r,-53l8,1054xm8,1142r,52l,1194r,-52l8,1142xm8,1229r,53l,1282r,-53l8,1229xm8,1317r,53l,1370r,-53l8,1317xm8,1405r,53l,1458r,-53l8,1405xm8,1493r,53l,1546r,-53l8,1493xm8,1581r,52l,1633r,-52l8,1581xm8,1668r,53l,1721r,-53l8,1668xm8,1756r,53l,1809r,-53l8,1756xm8,1844r,53l,1897r,-53l8,1844xm8,1932r,52l,1984r,-52l8,1932xm8,2020r,48l,2068r,-48l8,2020xe" fillcolor="black" strokeweight=".05pt">
                  <v:stroke joinstyle="bevel"/>
                  <v:path arrowok="t" o:connecttype="custom" o:connectlocs="5080,33655;0,0;5080,55880;0,89535;5080,55880;5080,145415;0,111760;5080,167640;0,200660;5080,167640;5080,256540;0,223520;5080,278765;0,312420;5080,278765;5080,368300;0,334645;5080,390525;0,424180;5080,390525;5080,479425;0,446405;5080,502285;0,535305;5080,502285;5080,591185;0,557530;5080,613410;0,647065;5080,613410;5080,702945;0,669290;5080,725170;0,758190;5080,725170;5080,814070;0,780415;5080,836295;0,869950;5080,836295;5080,925830;0,892175;5080,948055;0,981710;5080,948055;5080,1036955;0,1003935;5080,1059180;0,1092835;5080,1059180;5080,1148715;0,1115060;5080,1170940;0,1204595;5080,1170940;5080,1259840;0,1226820;5080,1282700;0,1313180;5080,1282700" o:connectangles="0,0,0,0,0,0,0,0,0,0,0,0,0,0,0,0,0,0,0,0,0,0,0,0,0,0,0,0,0,0,0,0,0,0,0,0,0,0,0,0,0,0,0,0,0,0,0,0,0,0,0,0,0,0,0,0,0,0,0,0"/>
                  <o:lock v:ext="edit" verticies="t"/>
                </v:shape>
                <v:line id="Line 278" o:spid="_x0000_s1302" style="position:absolute;flip:x;visibility:visible;mso-wrap-style:square" from="8839,14687" to="9525,1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h7sUAAADcAAAADwAAAGRycy9kb3ducmV2LnhtbESPzWoCQRCE74G8w9CCF4mzxl82jhIC&#10;gknIQSN4bXY6u4vbPcvMqOvbZwJCjkVVfUUt1x036kI+1E4MjIYZKJLC2VpKA4fvzdMCVIgoFhsn&#10;ZOBGAdarx4cl5tZdZUeXfSxVgkjI0UAVY5trHYqKGMPQtSTJ+3GeMSbpS209XhOcG/2cZTPNWEta&#10;qLClt4qK0/7MBsqjn447/vya4WDMbO188/7hjen3utcXUJG6+B++t7fWwGQygr8z6Qj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th7sUAAADcAAAADwAAAAAAAAAA&#10;AAAAAAChAgAAZHJzL2Rvd25yZXYueG1sUEsFBgAAAAAEAAQA+QAAAJMDAAAAAA==&#10;" strokeweight=".45pt">
                  <v:stroke joinstyle="miter"/>
                </v:line>
                <v:line id="Line 279" o:spid="_x0000_s1303" style="position:absolute;visibility:visible;mso-wrap-style:square" from="8839,14827" to="9474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uq1ccAAADcAAAADwAAAGRycy9kb3ducmV2LnhtbESPQWvCQBSE74X+h+UVvJS6aRQp0VXE&#10;IogIbW0MHh/ZZxLMvg3ZVaO/3hUKPQ4z8w0zmXWmFmdqXWVZwXs/AkGcW11xoSD9Xb59gHAeWWNt&#10;mRRcycFs+vw0wUTbC//QeesLESDsElRQet8kUrq8JIOubxvi4B1sa9AH2RZSt3gJcFPLOIpG0mDF&#10;YaHEhhYl5cftySjIsmP2td5/vsrB7rZP49Hme5dulOq9dPMxCE+d/w//tVdawXAYw+NMOAJye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26rVxwAAANwAAAAPAAAAAAAA&#10;AAAAAAAAAKECAABkcnMvZG93bnJldi54bWxQSwUGAAAAAAQABAD5AAAAlQMAAAAA&#10;" strokeweight=".45pt">
                  <v:stroke joinstyle="miter"/>
                </v:line>
                <v:line id="Line 280" o:spid="_x0000_s1304" style="position:absolute;flip:y;visibility:visible;mso-wrap-style:square" from="10852,14128" to="10858,14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VaAsUAAADcAAAADwAAAGRycy9kb3ducmV2LnhtbESPQWvCQBSE7wX/w/IEL6Vu2liV6Cql&#10;INhKD7UFr4/sMwnmvQ27q8Z/3y0Uehxm5htmue65VRfyoXFi4HGcgSIpnW2kMvD9tXmYgwoRxWLr&#10;hAzcKMB6NbhbYmHdVT7pso+VShAJBRqoY+wKrUNZE2MYu44keUfnGWOSvtLW4zXBudVPWTbVjI2k&#10;hRo7eq2pPO3PbKA6+Oe8593HFO9zZmtnm7d3b8xo2L8sQEXq43/4r721BiaTHH7PpCO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VaAsUAAADcAAAADwAAAAAAAAAA&#10;AAAAAAChAgAAZHJzL2Rvd25yZXYueG1sUEsFBgAAAAAEAAQA+QAAAJMDAAAAAA==&#10;" strokeweight=".45pt">
                  <v:stroke joinstyle="miter"/>
                </v:line>
                <v:line id="Line 281" o:spid="_x0000_s1305" style="position:absolute;flip:x;visibility:visible;mso-wrap-style:square" from="10160,14128" to="10852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zCdsUAAADcAAAADwAAAGRycy9kb3ducmV2LnhtbESPQWvCQBSE7wX/w/IEL6VuWlOV6Cql&#10;INhKD7UFr4/sMwnmvQ27q8Z/3y0Uehxm5htmue65VRfyoXFi4HGcgSIpnW2kMvD9tXmYgwoRxWLr&#10;hAzcKMB6NbhbYmHdVT7pso+VShAJBRqoY+wKrUNZE2MYu44keUfnGWOSvtLW4zXBudVPWTbVjI2k&#10;hRo7eq2pPO3PbKA6+OdJz7uPKd5PmK2dbd7evTGjYf+yABWpj//hv/bWGsjzHH7PpCO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zCdsUAAADcAAAADwAAAAAAAAAA&#10;AAAAAAChAgAAZHJzL2Rvd25yZXYueG1sUEsFBgAAAAAEAAQA+QAAAJMDAAAAAA==&#10;" strokeweight=".45pt">
                  <v:stroke joinstyle="miter"/>
                </v:line>
                <v:shape id="Freeform 282" o:spid="_x0000_s1306" style="position:absolute;left:10140;top:7461;width:4630;height:4045;visibility:visible;mso-wrap-style:square;v-text-anchor:top" coordsize="729,6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ANacYA&#10;AADcAAAADwAAAGRycy9kb3ducmV2LnhtbESPQWvCQBSE70L/w/IK3ppNRYOmriKCqEWxTXvp7TX7&#10;moRm34bsRuO/7woFj8PMfMPMl72pxZlaV1lW8BzFIIhzqysuFHx+bJ6mIJxH1lhbJgVXcrBcPAzm&#10;mGp74Xc6Z74QAcIuRQWl900qpctLMugi2xAH78e2Bn2QbSF1i5cAN7UcxXEiDVYcFkpsaF1S/pt1&#10;RsGxO1CWTK5v+6/Z97bLzOz1lGilho/96gWEp97fw//tnVYwHk/gdi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6ANacYAAADcAAAADwAAAAAAAAAAAAAAAACYAgAAZHJz&#10;L2Rvd25yZXYueG1sUEsFBgAAAAAEAAQA9QAAAIsDAAAAAA==&#10;" path="m,630l39,596r6,7l6,637,,630xm65,574r39,-34l110,546,71,580r-6,-6xm131,517r38,-34l175,490r-39,34l131,517xm196,460r39,-34l240,433r-39,34l196,460xm261,404r39,-34l305,376r-39,34l261,404xm326,347r39,-34l370,320r-39,34l326,347xm391,290r39,-34l435,263r-39,34l391,290xm456,234r39,-34l500,207r-39,34l456,234xm521,177r39,-34l565,150r-39,34l521,177xm586,121l625,87r5,6l591,127r-5,-6xm651,64l690,30r5,7l656,71r-5,-7xm716,7l724,r5,7l721,14,716,7xe" fillcolor="black" strokeweight=".05pt">
                  <v:stroke joinstyle="bevel"/>
                  <v:path arrowok="t" o:connecttype="custom" o:connectlocs="0,400050;24765,378460;28575,382905;3810,404495;0,400050;41275,364490;66040,342900;69850,346710;45085,368300;41275,364490;83185,328295;107315,306705;111125,311150;86360,332740;83185,328295;124460,292100;149225,270510;152400,274955;127635,296545;124460,292100;165735,256540;190500,234950;193675,238760;168910,260350;165735,256540;207010,220345;231775,198755;234950,203200;210185,224790;207010,220345;248285,184150;273050,162560;276225,167005;251460,188595;248285,184150;289560,148590;314325,127000;317500,131445;292735,153035;289560,148590;330835,112395;355600,90805;358775,95250;334010,116840;330835,112395;372110,76835;396875,55245;400050,59055;375285,80645;372110,76835;413385,40640;438150,19050;441325,23495;416560,45085;413385,40640;454660,4445;459740,0;462915,4445;457835,8890;454660,4445" o:connectangles="0,0,0,0,0,0,0,0,0,0,0,0,0,0,0,0,0,0,0,0,0,0,0,0,0,0,0,0,0,0,0,0,0,0,0,0,0,0,0,0,0,0,0,0,0,0,0,0,0,0,0,0,0,0,0,0,0,0,0,0"/>
                  <o:lock v:ext="edit" verticies="t"/>
                </v:shape>
                <v:line id="Line 283" o:spid="_x0000_s1307" style="position:absolute;flip:x;visibility:visible;mso-wrap-style:square" from="14668,8039" to="15208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L5msUAAADcAAAADwAAAGRycy9kb3ducmV2LnhtbESPQWvCQBSE7wX/w/IEL0U3rTaV6Cql&#10;INhKD9pCr4/sMwnmvQ27q8Z/3y0Uehxm5htmue65VRfyoXFi4GGSgSIpnW2kMvD1uRnPQYWIYrF1&#10;QgZuFGC9GtwtsbDuKnu6HGKlEkRCgQbqGLtC61DWxBgmriNJ3tF5xpikr7T1eE1wbvVjluWasZG0&#10;UGNHrzWVp8OZDVTf/mna8+4jx/sps7XPm7d3b8xo2L8sQEXq43/4r721BmazHH7PpCO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L5msUAAADcAAAADwAAAAAAAAAA&#10;AAAAAAChAgAAZHJzL2Rvd25yZXYueG1sUEsFBgAAAAAEAAQA+QAAAJMDAAAAAA==&#10;" strokeweight=".45pt">
                  <v:stroke joinstyle="miter"/>
                </v:line>
                <v:line id="Line 284" o:spid="_x0000_s1308" style="position:absolute;flip:x y;visibility:visible;mso-wrap-style:square" from="14217,7950" to="14668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BGWsUAAADcAAAADwAAAGRycy9kb3ducmV2LnhtbESPQUvDQBSE74L/YXmCN7uxBCtpt6UW&#10;hOJFGrW9PrKvm9DseyG7TaO/3i0IHoeZ+YZZrEbfqoH60AgbeJxkoIgrsQ07A58frw/PoEJEttgK&#10;k4FvCrBa3t4ssLBy4R0NZXQqQTgUaKCOsSu0DlVNHsNEOuLkHaX3GJPsnbY9XhLct3qaZU/aY8Np&#10;ocaONjVVp/LsDby8ZWcZnHRf7/ufQ5PPStm60pj7u3E9BxVpjP/hv/bWGsjzGVzPpCO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BGWsUAAADcAAAADwAAAAAAAAAA&#10;AAAAAAChAgAAZHJzL2Rvd25yZXYueG1sUEsFBgAAAAAEAAQA+QAAAJMDAAAAAA==&#10;" strokeweight=".45pt">
                  <v:stroke joinstyle="miter"/>
                </v:line>
                <v:shape id="Freeform 285" o:spid="_x0000_s1309" style="position:absolute;left:14738;top:6527;width:1105;height:978;visibility:visible;mso-wrap-style:square;v-text-anchor:top" coordsize="174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pFssEA&#10;AADcAAAADwAAAGRycy9kb3ducmV2LnhtbERPy4rCMBTdC/5DuII7TZVSpGMUn+BCBlp1MbtLc6ct&#10;09yUJtbO308WAy4P573eDqYRPXWutqxgMY9AEBdW11wquN/OsxUI55E1NpZJwS852G7GozWm2r44&#10;oz73pQgh7FJUUHnfplK6oiKDbm5b4sB9286gD7Arpe7wFcJNI5dRlEiDNYeGCls6VFT85E+j4HqK&#10;k8eiz5bt9bKn5Jh/fsUZKTWdDLsPEJ4G/xb/uy9aQRyHteFMOAJ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56RbLBAAAA3AAAAA8AAAAAAAAAAAAAAAAAmAIAAGRycy9kb3du&#10;cmV2LnhtbFBLBQYAAAAABAAEAPUAAACGAwAAAAA=&#10;" path="m,147l39,113r5,7l5,154,,147xm65,91l104,57r5,7l70,98,65,91xm130,34l169,r5,7l135,41r-5,-7xe" fillcolor="black" strokeweight=".05pt">
                  <v:stroke joinstyle="bevel"/>
                  <v:path arrowok="t" o:connecttype="custom" o:connectlocs="0,93345;24765,71755;27940,76200;3175,97790;0,93345;41275,57785;66040,36195;69215,40640;44450,62230;41275,57785;82550,21590;107315,0;110490,4445;85725,26035;82550,21590" o:connectangles="0,0,0,0,0,0,0,0,0,0,0,0,0,0,0"/>
                  <o:lock v:ext="edit" verticies="t"/>
                </v:shape>
                <v:rect id="Rectangle 286" o:spid="_x0000_s1310" style="position:absolute;left:762;top:17011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UMN8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JQw3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287" o:spid="_x0000_s1311" style="position:absolute;left:9410;top:10490;width:47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zd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xjN3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88" o:spid="_x0000_s1312" style="position:absolute;left:9423;top:15093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W7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ipbs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89" o:spid="_x0000_s1313" style="position:absolute;left:19748;top:11760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gIm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WAib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90" o:spid="_x0000_s1314" style="position:absolute;left:13544;top:17024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StA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FK0A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91" o:spid="_x0000_s1315" style="position:absolute;left:6915;top:11499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01dM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6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/TV0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92" o:spid="_x0000_s1316" style="position:absolute;left:9842;top:374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Q7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cvV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ZDv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93" o:spid="_x0000_s1317" style="position:absolute;left:15170;top:5054;width:69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Om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Yw6Y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group id="Group 294" o:spid="_x0000_s1318" style="position:absolute;left:10052;top:11372;width:215;height:223" coordorigin="1583,1791" coordsize="3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COs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C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8I6xxgAAANwA&#10;AAAPAAAAAAAAAAAAAAAAAKoCAABkcnMvZG93bnJldi54bWxQSwUGAAAAAAQABAD6AAAAnQMAAAAA&#10;">
                  <v:oval id="Oval 295" o:spid="_x0000_s1319" style="position:absolute;left:1583;top:1791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F+JMAA&#10;AADcAAAADwAAAGRycy9kb3ducmV2LnhtbERPTWsCMRC9F/wPYYTeatZSRbZGEaGweLIqeB2S6Wbb&#10;zWRN4rrtr28OgsfH+16uB9eKnkJsPCuYTgoQxNqbhmsFp+PHywJETMgGW8+k4JcirFejpyWWxt/4&#10;k/pDqkUO4ViiAptSV0oZtSWHceI74sx9+eAwZRhqaQLecrhr5WtRzKXDhnODxY62lvTP4eoU7Fy/&#10;11VnA+rNfH/+tpfqT16Ueh4Pm3cQiYb0EN/dlVHwNst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BF+JMAAAADcAAAADwAAAAAAAAAAAAAAAACYAgAAZHJzL2Rvd25y&#10;ZXYueG1sUEsFBgAAAAAEAAQA9QAAAIUDAAAAAA==&#10;" fillcolor="black" strokeweight="0"/>
                  <v:oval id="Oval 296" o:spid="_x0000_s1320" style="position:absolute;left:1583;top:1791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k1p8UA&#10;AADcAAAADwAAAGRycy9kb3ducmV2LnhtbESPT08CMRTE7yZ8h+aReJOuRkUWCjESIzfCn4PHx/ax&#10;3bh9XdsnLN/emphwnMzMbzKzRe9bdaKYmsAG7kcFKOIq2IZrA/vd+90LqCTIFtvAZOBCCRbzwc0M&#10;SxvOvKHTVmqVIZxKNOBEulLrVDnymEahI87eMUSPkmWstY14znDf6oeieNYeG84LDjt6c1R9bX+8&#10;gWrpVuPjZfIZl2vZ9RtZHz6+tTG3w/51Ckqol2v4v72yBh6fJvB3Jh8BP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mTWnxQAAANwAAAAPAAAAAAAAAAAAAAAAAJgCAABkcnMv&#10;ZG93bnJldi54bWxQSwUGAAAAAAQABAD1AAAAigMAAAAA&#10;" filled="f" strokeweight=".45pt">
                    <v:stroke joinstyle="miter"/>
                  </v:oval>
                </v:group>
                <v:group id="Group 297" o:spid="_x0000_s1321" style="position:absolute;left:14649;top:7372;width:216;height:222" coordorigin="2307,1161" coordsize="3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3XceM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13HjCAAAA3AAAAA8A&#10;AAAAAAAAAAAAAAAAqgIAAGRycy9kb3ducmV2LnhtbFBLBQYAAAAABAAEAPoAAACZAwAAAAA=&#10;">
                  <v:oval id="Oval 298" o:spid="_x0000_s1322" style="position:absolute;left:2307;top:1161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cdBMMA&#10;AADcAAAADwAAAGRycy9kb3ducmV2LnhtbESPQWsCMRSE74X+h/AK3mrWIktZjSJCYfFkbcHrI3nd&#10;bN28rElcV399Uyj0OMzMN8xyPbpODBRi61nBbFqAINbetNwo+Px4e34FEROywc4zKbhRhPXq8WGJ&#10;lfFXfqfhkBqRIRwrVGBT6ispo7bkME59T5y9Lx8cpixDI03Aa4a7Tr4URSkdtpwXLPa0taRPh4tT&#10;sHPDXte9Dag35f74bc/1XZ6VmjyNmwWIRGP6D/+1a6NgXs7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cdBMMAAADcAAAADwAAAAAAAAAAAAAAAACYAgAAZHJzL2Rv&#10;d25yZXYueG1sUEsFBgAAAAAEAAQA9QAAAIgDAAAAAA==&#10;" fillcolor="black" strokeweight="0"/>
                  <v:oval id="Oval 299" o:spid="_x0000_s1323" style="position:absolute;left:2307;top:1161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Fta8UA&#10;AADcAAAADwAAAGRycy9kb3ducmV2LnhtbESPT2sCMRTE74V+h/AKvdVspVi7GkUqpd7EP4cen5vn&#10;ZunmZU1edf32TaHgcZiZ3zDTee9bdaaYmsAGngcFKOIq2IZrA/vdx9MYVBJki21gMnClBPPZ/d0U&#10;SxsuvKHzVmqVIZxKNOBEulLrVDnymAahI87eMUSPkmWstY14yXDf6mFRjLTHhvOCw47eHVXf2x9v&#10;oFq61evx+vYVl2vZ9RtZHz5P2pjHh34xASXUyy38315ZAy+jIfydyUdAz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W1rxQAAANwAAAAPAAAAAAAAAAAAAAAAAJgCAABkcnMv&#10;ZG93bnJldi54bWxQSwUGAAAAAAQABAD1AAAAigMAAAAA&#10;" filled="f" strokeweight=".45pt">
                    <v:stroke joinstyle="miter"/>
                  </v:oval>
                </v:group>
                <v:group id="Group 300" o:spid="_x0000_s1324" style="position:absolute;left:10052;top:14884;width:215;height:222" coordorigin="1583,2344" coordsize="3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dCD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p0IPxgAAANwA&#10;AAAPAAAAAAAAAAAAAAAAAKoCAABkcnMvZG93bnJldi54bWxQSwUGAAAAAAQABAD6AAAAnQMAAAAA&#10;">
                  <v:oval id="Oval 301" o:spid="_x0000_s1325" style="position:absolute;left:1583;top:2344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C+nMMA&#10;AADcAAAADwAAAGRycy9kb3ducmV2LnhtbESPQWsCMRSE74X+h/CE3mrWIkvZGkWEwtKTtYVeH8lz&#10;s7p5WZN0Xf31jSD0OMzMN8xiNbpODBRi61nBbFqAINbetNwo+P56f34FEROywc4zKbhQhNXy8WGB&#10;lfFn/qRhlxqRIRwrVGBT6ispo7bkME59T5y9vQ8OU5ahkSbgOcNdJ1+KopQOW84LFnvaWNLH3a9T&#10;8OGGra57G1Cvy+3PwZ7qqzwp9TQZ128gEo3pP3xv10bBvJzD7Uw+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C+nMMAAADcAAAADwAAAAAAAAAAAAAAAACYAgAAZHJzL2Rv&#10;d25yZXYueG1sUEsFBgAAAAAEAAQA9QAAAIgDAAAAAA==&#10;" fillcolor="black" strokeweight="0"/>
                  <v:oval id="Oval 302" o:spid="_x0000_s1326" style="position:absolute;left:1583;top:2344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j1H8UA&#10;AADcAAAADwAAAGRycy9kb3ducmV2LnhtbESPT08CMRTE7yZ+h+aZeJOuRkEWCjESIzfCn4PHx/ax&#10;3bB9XdsnLN/emphwnMzMbzLTee9bdaKYmsAGHgcFKOIq2IZrA7vtx8MrqCTIFtvAZOBCCeaz25sp&#10;ljaceU2njdQqQziVaMCJdKXWqXLkMQ1CR5y9Q4geJctYaxvxnOG+1U9FMdQeG84LDjt6d1QdNz/e&#10;QLVwy9HhMv6Ki5Vs+7Ws9p/f2pj7u/5tAkqol2v4v720Bp6HL/B3Jh8B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uPUfxQAAANwAAAAPAAAAAAAAAAAAAAAAAJgCAABkcnMv&#10;ZG93bnJldi54bWxQSwUGAAAAAAQABAD1AAAAigMAAAAA&#10;" filled="f" strokeweight=".45pt">
                    <v:stroke joinstyle="miter"/>
                  </v:oval>
                </v:group>
                <v:group id="Group 303" o:spid="_x0000_s1327" style="position:absolute;left:13944;top:16776;width:216;height:229" coordorigin="2196,2642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<v:oval id="Oval 304" o:spid="_x0000_s1328" style="position:absolute;left:2196;top:2642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Ig68QA&#10;AADcAAAADwAAAGRycy9kb3ducmV2LnhtbESPUUvDMBSF3wf+h3AF37ZUkU7qslIEofg0N8HXS3LX&#10;dDY3XRK76q83guDj4ZzzHc6mnt0gJgqx96zgdlWAINbe9NwpeDs8Lx9AxIRscPBMCr4oQr29Wmyw&#10;Mv7CrzTtUycyhGOFCmxKYyVl1JYcxpUfibN39MFhyjJ00gS8ZLgb5F1RlNJhz3nB4khPlvTH/tMp&#10;eHHTTrejDaibcvd+suf2W56Vurmem0cQieb0H/5rt0bBfbmG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iIOvEAAAA3AAAAA8AAAAAAAAAAAAAAAAAmAIAAGRycy9k&#10;b3ducmV2LnhtbFBLBQYAAAAABAAEAPUAAACJAwAAAAA=&#10;" fillcolor="black" strokeweight="0"/>
                  <v:oval id="Oval 305" o:spid="_x0000_s1329" style="position:absolute;left:2196;top:2642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lagcEA&#10;AADcAAAADwAAAGRycy9kb3ducmV2LnhtbERPTU8CMRC9k/gfmjHxBl2NAVwpxECM3AjgweO4HbYb&#10;t9OlHWH59/RAwvHlfc8WvW/ViWJqAht4HhWgiKtgG64NfO8/h1NQSZAttoHJwIUSLOYPgxmWNpx5&#10;S6ed1CqHcCrRgBPpSq1T5chjGoWOOHOHED1KhrHWNuI5h/tWvxTFWHtsODc47GjpqPrb/XsD1cqt&#10;J4fL209cbWTfb2Xz+3XUxjw99h/voIR6uYtv7rU18DrOa/OZfAT0/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5WoHBAAAA3AAAAA8AAAAAAAAAAAAAAAAAmAIAAGRycy9kb3du&#10;cmV2LnhtbFBLBQYAAAAABAAEAPUAAACGAwAAAAA=&#10;" filled="f" strokeweight=".45pt">
                    <v:stroke joinstyle="miter"/>
                  </v:oval>
                </v:group>
                <v:group id="Group 306" o:spid="_x0000_s1330" style="position:absolute;left:19240;top:12985;width:216;height:229" coordorigin="3030,2045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oval id="Oval 307" o:spid="_x0000_s1331" style="position:absolute;left:3030;top:2046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IuQsAA&#10;AADcAAAADwAAAGRycy9kb3ducmV2LnhtbERPTWsCMRC9F/wPYYTealYpVrZGEUFYPFkreB2S6Wbb&#10;zWRN4rrtr28OgsfH+16uB9eKnkJsPCuYTgoQxNqbhmsFp8/dywJETMgGW8+k4JcirFejpyWWxt/4&#10;g/pjqkUO4ViiAptSV0oZtSWHceI74sx9+eAwZRhqaQLecrhr5awo5tJhw7nBYkdbS/rneHUK9q4/&#10;6KqzAfVmfjh/20v1Jy9KPY+HzTuIREN6iO/uyih4fcvz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dIuQsAAAADcAAAADwAAAAAAAAAAAAAAAACYAgAAZHJzL2Rvd25y&#10;ZXYueG1sUEsFBgAAAAAEAAQA9QAAAIUDAAAAAA==&#10;" fillcolor="black" strokeweight="0"/>
                  <v:oval id="Oval 308" o:spid="_x0000_s1332" style="position:absolute;left:3030;top:2045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plwcUA&#10;AADcAAAADwAAAGRycy9kb3ducmV2LnhtbESPT2sCMRTE7wW/Q3iF3mrWUqpdjSKVUm/in0OPz81z&#10;s3Tzsk1edf32TaHgcZiZ3zCzRe9bdaaYmsAGRsMCFHEVbMO1gcP+/XECKgmyxTYwGbhSgsV8cDfD&#10;0oYLb+m8k1plCKcSDTiRrtQ6VY48pmHoiLN3CtGjZBlrbSNeMty3+qkoXrTHhvOCw47eHFVfux9v&#10;oFq59fh0ff2Mq43s+61sjh/f2piH+345BSXUyy38315bA8/jEfydyUd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mXBxQAAANwAAAAPAAAAAAAAAAAAAAAAAJgCAABkcnMv&#10;ZG93bnJldi54bWxQSwUGAAAAAAQABAD1AAAAigMAAAAA&#10;" filled="f" strokeweight=".45pt">
                    <v:stroke joinstyle="miter"/>
                  </v:oval>
                </v:group>
                <v:group id="Group 309" o:spid="_x0000_s1333" style="position:absolute;left:863;top:16776;width:216;height:229" coordorigin="136,2642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  <v:oval id="Oval 310" o:spid="_x0000_s1334" style="position:absolute;left:136;top:2642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CwNcQA&#10;AADcAAAADwAAAGRycy9kb3ducmV2LnhtbESPQWsCMRSE74X+h/AK3jTbWrSsRpFCYfFkVej1kTw3&#10;225e1iSu2/76piD0OMzMN8xyPbhW9BRi41nB46QAQay9abhWcDy8jV9AxIRssPVMCr4pwnp1f7fE&#10;0vgrv1O/T7XIEI4lKrApdaWUUVtyGCe+I87eyQeHKctQSxPwmuGulU9FMZMOG84LFjt6taS/9hen&#10;YOv6na46G1BvZruPT3uufuRZqdHDsFmASDSk//CtXRkFz/Mp/J3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AsDXEAAAA3AAAAA8AAAAAAAAAAAAAAAAAmAIAAGRycy9k&#10;b3ducmV2LnhtbFBLBQYAAAAABAAEAPUAAACJAwAAAAA=&#10;" fillcolor="black" strokeweight="0"/>
                  <v:oval id="Oval 311" o:spid="_x0000_s1335" style="position:absolute;left:136;top:2642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3GWcQA&#10;AADcAAAADwAAAGRycy9kb3ducmV2LnhtbESPQWsCMRSE7wX/Q3hCbzXbIrVdjSKVUm+i9tDjc/Pc&#10;LN28rMmrrv++KRQ8DjPzDTNb9L5VZ4qpCWzgcVSAIq6Cbbg28Ll/f3gBlQTZYhuYDFwpwWI+uJth&#10;acOFt3TeSa0yhFOJBpxIV2qdKkce0yh0xNk7huhRsoy1thEvGe5b/VQUz9pjw3nBYUdvjqrv3Y83&#10;UK3cenK8vn7F1Ub2/VY2h4+TNuZ+2C+noIR6uYX/22trYDwZw9+ZfAT0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txlnEAAAA3AAAAA8AAAAAAAAAAAAAAAAAmAIAAGRycy9k&#10;b3ducmV2LnhtbFBLBQYAAAAABAAEAPUAAACJAwAAAAA=&#10;" filled="f" strokeweight=".45pt">
                    <v:stroke joinstyle="miter"/>
                  </v:oval>
                </v:group>
                <v:group id="Group 312" o:spid="_x0000_s1336" style="position:absolute;left:6159;top:12985;width:216;height:229" coordorigin="970,2045" coordsize="34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<v:oval id="Oval 313" o:spid="_x0000_s1337" style="position:absolute;left:970;top:2046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cTrcQA&#10;AADcAAAADwAAAGRycy9kb3ducmV2LnhtbESPUUvDMBSF3wf+h3AF37ZUkU7qslIEofg0N8HXS3LX&#10;dDY3XRK76q83guDj4ZzzHc6mnt0gJgqx96zgdlWAINbe9NwpeDs8Lx9AxIRscPBMCr4oQr29Wmyw&#10;Mv7CrzTtUycyhGOFCmxKYyVl1JYcxpUfibN39MFhyjJ00gS8ZLgb5F1RlNJhz3nB4khPlvTH/tMp&#10;eHHTTrejDaibcvd+suf2W56Vurmem0cQieb0H/5rt0bB/bqE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3E63EAAAA3AAAAA8AAAAAAAAAAAAAAAAAmAIAAGRycy9k&#10;b3ducmV2LnhtbFBLBQYAAAAABAAEAPUAAACJAwAAAAA=&#10;" fillcolor="black" strokeweight="0"/>
                  <v:oval id="Oval 314" o:spid="_x0000_s1338" style="position:absolute;left:970;top:2045;width:34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9YLsUA&#10;AADcAAAADwAAAGRycy9kb3ducmV2LnhtbESPQU8CMRSE7yb+h+aZeJOuhriyUoiRELkRwIPHx/ax&#10;3bh9XdsnLP/ekpB4nMzMN5npfPCdOlJMbWADj6MCFHEdbMuNgc/d8uEFVBJki11gMnCmBPPZ7c0U&#10;KxtOvKHjVhqVIZwqNOBE+krrVDvymEahJ87eIUSPkmVstI14ynDf6aeieNYeW84LDnt6d1R/b3+9&#10;gXrhVuXhPPmKi7Xsho2s9x8/2pj7u+HtFZTQIP/ha3tlDYzLEi5n8hH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/1guxQAAANwAAAAPAAAAAAAAAAAAAAAAAJgCAABkcnMv&#10;ZG93bnJldi54bWxQSwUGAAAAAAQABAD1AAAAigMAAAAA&#10;" filled="f" strokeweight=".45pt">
                    <v:stroke joinstyle="miter"/>
                  </v:oval>
                </v:group>
                <v:group id="Group 315" o:spid="_x0000_s1339" style="position:absolute;left:10052;top:1758;width:215;height:223" coordorigin="1583,277" coordsize="3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<v:oval id="Oval 316" o:spid="_x0000_s1340" style="position:absolute;left:1583;top:277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iH38QA&#10;AADcAAAADwAAAGRycy9kb3ducmV2LnhtbESPT0sDMRTE74LfITyhN5tVSq3bpqUIwtJT/4HXR/K6&#10;Wd28bJN0u/rpG0HwOMzMb5jFanCt6CnExrOCp3EBglh703Ct4Hh4f5yBiAnZYOuZFHxThNXy/m6B&#10;pfFX3lG/T7XIEI4lKrApdaWUUVtyGMe+I87eyQeHKctQSxPwmuGulc9FMZUOG84LFjt6s6S/9hen&#10;YOP6ra46G1Cvp9uPT3uufuRZqdHDsJ6DSDSk//BfuzIKJi+v8HsmHw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oh9/EAAAA3AAAAA8AAAAAAAAAAAAAAAAAmAIAAGRycy9k&#10;b3ducmV2LnhtbFBLBQYAAAAABAAEAPUAAACJAwAAAAA=&#10;" fillcolor="black" strokeweight="0"/>
                  <v:oval id="Oval 317" o:spid="_x0000_s1341" style="position:absolute;left:1583;top:277;width:34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OwfcIA&#10;AADcAAAADwAAAGRycy9kb3ducmV2LnhtbERPS08CMRC+m/gfmjHxJl2MAVwoxEgM3AiPg8dhO2w3&#10;bKdrO8Ly7+3BhOOX7z1b9L5VF4qpCWxgOChAEVfBNlwbOOy/XiagkiBbbAOTgRslWMwfH2ZY2nDl&#10;LV12UqscwqlEA06kK7VOlSOPaRA64sydQvQoGcZa24jXHO5b/VoUI+2x4dzgsKNPR9V59+sNVEu3&#10;Hp9u799xuZF9v5XNcfWjjXl+6j+moIR6uYv/3Wtr4G2S5+cz+Qjo+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7B9wgAAANwAAAAPAAAAAAAAAAAAAAAAAJgCAABkcnMvZG93&#10;bnJldi54bWxQSwUGAAAAAAQABAD1AAAAhwM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360" w:dyaOrig="700">
          <v:shape id="_x0000_i1565" type="#_x0000_t75" style="width:168pt;height:35.25pt" o:ole="">
            <v:imagedata r:id="rId1105" o:title=""/>
          </v:shape>
          <o:OLEObject Type="Embed" ProgID="Equation.DSMT4" ShapeID="_x0000_i1565" DrawAspect="Content" ObjectID="_1625140518" r:id="rId11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840" w:dyaOrig="680">
          <v:shape id="_x0000_i1566" type="#_x0000_t75" style="width:42pt;height:33.75pt" o:ole="">
            <v:imagedata r:id="rId1107" o:title=""/>
          </v:shape>
          <o:OLEObject Type="Embed" ProgID="Equation.DSMT4" ShapeID="_x0000_i1566" DrawAspect="Content" ObjectID="_1625140519" r:id="rId11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âu 15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540" w:dyaOrig="279">
          <v:shape id="_x0000_i1567" type="#_x0000_t75" style="width:77.25pt;height:14.25pt" o:ole="">
            <v:imagedata r:id="rId1109" o:title=""/>
          </v:shape>
          <o:OLEObject Type="Embed" ProgID="Equation.DSMT4" ShapeID="_x0000_i1567" DrawAspect="Content" ObjectID="_1625140520" r:id="rId111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579" w:dyaOrig="400">
          <v:shape id="_x0000_i1568" type="#_x0000_t75" style="width:78.75pt;height:20.25pt" o:ole="">
            <v:imagedata r:id="rId1111" o:title=""/>
          </v:shape>
          <o:OLEObject Type="Embed" ProgID="Equation.DSMT4" ShapeID="_x0000_i1568" DrawAspect="Content" ObjectID="_1625140521" r:id="rId111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3700" w:dyaOrig="480">
          <v:shape id="_x0000_i1569" type="#_x0000_t75" style="width:185.25pt;height:24pt" o:ole="">
            <v:imagedata r:id="rId1113" o:title=""/>
          </v:shape>
          <o:OLEObject Type="Embed" ProgID="Equation.DSMT4" ShapeID="_x0000_i1569" DrawAspect="Content" ObjectID="_1625140522" r:id="rId111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300">
          <v:shape id="_x0000_i1570" type="#_x0000_t75" style="width:38.25pt;height:15pt" o:ole="">
            <v:imagedata r:id="rId1115" o:title=""/>
          </v:shape>
          <o:OLEObject Type="Embed" ProgID="Equation.DSMT4" ShapeID="_x0000_i1570" DrawAspect="Content" ObjectID="_1625140523" r:id="rId111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780" w:dyaOrig="720">
          <v:shape id="_x0000_i1571" type="#_x0000_t75" style="width:138.75pt;height:36pt" o:ole="">
            <v:imagedata r:id="rId1117" o:title=""/>
          </v:shape>
          <o:OLEObject Type="Embed" ProgID="Equation.DSMT4" ShapeID="_x0000_i1571" DrawAspect="Content" ObjectID="_1625140524" r:id="rId111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72" type="#_x0000_t75" style="width:20.25pt;height:14.25pt" o:ole="">
            <v:imagedata r:id="rId1119" o:title=""/>
          </v:shape>
          <o:OLEObject Type="Embed" ProgID="Equation.DSMT4" ShapeID="_x0000_i1572" DrawAspect="Content" ObjectID="_1625140525" r:id="rId112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ục của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279">
          <v:shape id="_x0000_i1573" type="#_x0000_t75" style="width:39pt;height:14.25pt" o:ole="">
            <v:imagedata r:id="rId1121" o:title=""/>
          </v:shape>
          <o:OLEObject Type="Embed" ProgID="Equation.DSMT4" ShapeID="_x0000_i1573" DrawAspect="Content" ObjectID="_1625140526" r:id="rId112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01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74" type="#_x0000_t75" style="width:27.75pt;height:14.25pt" o:ole="">
            <v:imagedata r:id="rId1123" o:title=""/>
          </v:shape>
          <o:OLEObject Type="Embed" ProgID="Equation.DSMT4" ShapeID="_x0000_i1574" DrawAspect="Content" ObjectID="_1625140527" r:id="rId11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75" type="#_x0000_t75" style="width:12pt;height:15pt" o:ole="">
            <v:imagedata r:id="rId1125" o:title=""/>
          </v:shape>
          <o:OLEObject Type="Embed" ProgID="Equation.DSMT4" ShapeID="_x0000_i1575" DrawAspect="Content" ObjectID="_1625140528" r:id="rId11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576" type="#_x0000_t75" style="width:18.75pt;height:14.25pt" o:ole="">
            <v:imagedata r:id="rId1127" o:title=""/>
          </v:shape>
          <o:OLEObject Type="Embed" ProgID="Equation.DSMT4" ShapeID="_x0000_i1576" DrawAspect="Content" ObjectID="_1625140529" r:id="rId11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900" w:dyaOrig="800">
          <v:shape id="_x0000_i1577" type="#_x0000_t75" style="width:245.25pt;height:39.75pt" o:ole="">
            <v:imagedata r:id="rId1129" o:title=""/>
          </v:shape>
          <o:OLEObject Type="Embed" ProgID="Equation.DSMT4" ShapeID="_x0000_i1577" DrawAspect="Content" ObjectID="_1625140530" r:id="rId1130"/>
        </w:objec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400" w:dyaOrig="279">
          <v:shape id="_x0000_i1578" type="#_x0000_t75" style="width:170.25pt;height:14.25pt" o:ole="">
            <v:imagedata r:id="rId1131" o:title=""/>
          </v:shape>
          <o:OLEObject Type="Embed" ProgID="Equation.DSMT4" ShapeID="_x0000_i1578" DrawAspect="Content" ObjectID="_1625140531" r:id="rId113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Xé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79" type="#_x0000_t75" style="width:38.25pt;height:15pt" o:ole="">
            <v:imagedata r:id="rId1133" o:title=""/>
          </v:shape>
          <o:OLEObject Type="Embed" ProgID="Equation.DSMT4" ShapeID="_x0000_i1579" DrawAspect="Content" ObjectID="_1625140532" r:id="rId11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position w:val="-36"/>
          <w:sz w:val="26"/>
          <w:szCs w:val="26"/>
        </w:rPr>
        <w:object w:dxaOrig="2439" w:dyaOrig="859">
          <v:shape id="_x0000_i1580" type="#_x0000_t75" style="width:122.25pt;height:42.75pt" o:ole="">
            <v:imagedata r:id="rId1135" o:title=""/>
          </v:shape>
          <o:OLEObject Type="Embed" ProgID="Equation.DSMT4" ShapeID="_x0000_i1580" DrawAspect="Content" ObjectID="_1625140533" r:id="rId11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1" type="#_x0000_t75" style="width:38.25pt;height:15pt" o:ole="">
            <v:imagedata r:id="rId1137" o:title=""/>
          </v:shape>
          <o:OLEObject Type="Embed" ProgID="Equation.DSMT4" ShapeID="_x0000_i1581" DrawAspect="Content" ObjectID="_1625140534" r:id="rId11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82" type="#_x0000_t75" style="width:12pt;height:15pt" o:ole="">
            <v:imagedata r:id="rId1139" o:title=""/>
          </v:shape>
          <o:OLEObject Type="Embed" ProgID="Equation.DSMT4" ShapeID="_x0000_i1582" DrawAspect="Content" ObjectID="_1625140535" r:id="rId11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ũng là đường trung tuyế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3" type="#_x0000_t75" style="width:38.25pt;height:15pt" o:ole="">
            <v:imagedata r:id="rId1141" o:title=""/>
          </v:shape>
          <o:OLEObject Type="Embed" ProgID="Equation.DSMT4" ShapeID="_x0000_i1583" DrawAspect="Content" ObjectID="_1625140536" r:id="rId11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84" type="#_x0000_t75" style="width:9.75pt;height:12.75pt" o:ole="">
            <v:imagedata r:id="rId1143" o:title=""/>
          </v:shape>
          <o:OLEObject Type="Embed" ProgID="Equation.DSMT4" ShapeID="_x0000_i1584" DrawAspect="Content" ObjectID="_1625140537" r:id="rId11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5" type="#_x0000_t75" style="width:38.25pt;height:15pt" o:ole="">
            <v:imagedata r:id="rId1145" o:title=""/>
          </v:shape>
          <o:OLEObject Type="Embed" ProgID="Equation.DSMT4" ShapeID="_x0000_i1585" DrawAspect="Content" ObjectID="_1625140538" r:id="rId114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Bán kính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39" w:dyaOrig="720">
          <v:shape id="_x0000_i1586" type="#_x0000_t75" style="width:122.25pt;height:36pt" o:ole="">
            <v:imagedata r:id="rId1147" o:title=""/>
          </v:shape>
          <o:OLEObject Type="Embed" ProgID="Equation.DSMT4" ShapeID="_x0000_i1586" DrawAspect="Content" ObjectID="_1625140539" r:id="rId11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20" w:dyaOrig="720">
          <v:shape id="_x0000_i1587" type="#_x0000_t75" style="width:120.75pt;height:36pt" o:ole="">
            <v:imagedata r:id="rId1149" o:title=""/>
          </v:shape>
          <o:OLEObject Type="Embed" ProgID="Equation.DSMT4" ShapeID="_x0000_i1587" DrawAspect="Content" ObjectID="_1625140540" r:id="rId11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34599FB2" wp14:editId="6D503E56">
            <wp:simplePos x="0" y="0"/>
            <wp:positionH relativeFrom="column">
              <wp:posOffset>3432810</wp:posOffset>
            </wp:positionH>
            <wp:positionV relativeFrom="paragraph">
              <wp:posOffset>7620</wp:posOffset>
            </wp:positionV>
            <wp:extent cx="1550670" cy="1676400"/>
            <wp:effectExtent l="0" t="0" r="0" b="0"/>
            <wp:wrapNone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588" type="#_x0000_t75" style="width:51.75pt;height:14.25pt" o:ole="">
            <v:imagedata r:id="rId1152" o:title=""/>
          </v:shape>
          <o:OLEObject Type="Embed" ProgID="Equation.DSMT4" ShapeID="_x0000_i1588" DrawAspect="Content" ObjectID="_1625140541" r:id="rId11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589" type="#_x0000_t75" style="width:62.25pt;height:18.75pt" o:ole="">
            <v:imagedata r:id="rId1154" o:title=""/>
          </v:shape>
          <o:OLEObject Type="Embed" ProgID="Equation.DSMT4" ShapeID="_x0000_i1589" DrawAspect="Content" ObjectID="_1625140542" r:id="rId11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90" type="#_x0000_t75" style="width:12.75pt;height:12.75pt" o:ole="">
            <v:imagedata r:id="rId1156" o:title=""/>
          </v:shape>
          <o:OLEObject Type="Embed" ProgID="Equation.DSMT4" ShapeID="_x0000_i1590" DrawAspect="Content" ObjectID="_1625140543" r:id="rId11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591" type="#_x0000_t75" style="width:21.75pt;height:12.75pt" o:ole="">
            <v:imagedata r:id="rId1158" o:title=""/>
          </v:shape>
          <o:OLEObject Type="Embed" ProgID="Equation.DSMT4" ShapeID="_x0000_i1591" DrawAspect="Content" ObjectID="_1625140544" r:id="rId11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592" type="#_x0000_t75" style="width:84.75pt;height:14.25pt" o:ole="">
            <v:imagedata r:id="rId1160" o:title=""/>
          </v:shape>
          <o:OLEObject Type="Embed" ProgID="Equation.DSMT4" ShapeID="_x0000_i1592" DrawAspect="Content" ObjectID="_1625140545" r:id="rId11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593" type="#_x0000_t75" style="width:38.25pt;height:14.25pt" o:ole="">
            <v:imagedata r:id="rId1162" o:title=""/>
          </v:shape>
          <o:OLEObject Type="Embed" ProgID="Equation.DSMT4" ShapeID="_x0000_i1593" DrawAspect="Content" ObjectID="_1625140546" r:id="rId11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o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920" w:dyaOrig="680">
          <v:shape id="_x0000_i1594" type="#_x0000_t75" style="width:96pt;height:33.75pt" o:ole="">
            <v:imagedata r:id="rId1164" o:title=""/>
          </v:shape>
          <o:OLEObject Type="Embed" ProgID="Equation.DSMT4" ShapeID="_x0000_i1594" DrawAspect="Content" ObjectID="_1625140547" r:id="rId11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595" type="#_x0000_t75" style="width:30.75pt;height:14.25pt" o:ole="">
            <v:imagedata r:id="rId1166" o:title=""/>
          </v:shape>
          <o:OLEObject Type="Embed" ProgID="Equation.DSMT4" ShapeID="_x0000_i1595" DrawAspect="Content" ObjectID="_1625140548" r:id="rId11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96" type="#_x0000_t75" style="width:12.75pt;height:14.25pt" o:ole="">
            <v:imagedata r:id="rId1168" o:title=""/>
          </v:shape>
          <o:OLEObject Type="Embed" ProgID="Equation.DSMT4" ShapeID="_x0000_i1596" DrawAspect="Content" ObjectID="_1625140549" r:id="rId1169"/>
        </w:object>
      </w:r>
      <w:r w:rsidRPr="002042BA">
        <w:rPr>
          <w:rFonts w:ascii="Times New Roman" w:hAnsi="Times New Roman" w:cs="Times New Roman"/>
          <w:sz w:val="26"/>
          <w:szCs w:val="26"/>
        </w:rPr>
        <w:t>. Ta có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597" type="#_x0000_t75" style="width:216.75pt;height:39.75pt" o:ole="">
            <v:imagedata r:id="rId1170" o:title=""/>
          </v:shape>
          <o:OLEObject Type="Embed" ProgID="Equation.DSMT4" ShapeID="_x0000_i1597" DrawAspect="Content" ObjectID="_1625140550" r:id="rId11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60" w:dyaOrig="380">
          <v:shape id="_x0000_i1598" type="#_x0000_t75" style="width:63pt;height:18.75pt" o:ole="">
            <v:imagedata r:id="rId1172" o:title=""/>
          </v:shape>
          <o:OLEObject Type="Embed" ProgID="Equation.DSMT4" ShapeID="_x0000_i1598" DrawAspect="Content" ObjectID="_1625140551" r:id="rId11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ương tự,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599" type="#_x0000_t75" style="width:51.75pt;height:14.25pt" o:ole="">
            <v:imagedata r:id="rId1174" o:title=""/>
          </v:shape>
          <o:OLEObject Type="Embed" ProgID="Equation.DSMT4" ShapeID="_x0000_i1599" DrawAspect="Content" ObjectID="_1625140552" r:id="rId11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600" type="#_x0000_t75" style="width:62.25pt;height:18.75pt" o:ole="">
            <v:imagedata r:id="rId1176" o:title=""/>
          </v:shape>
          <o:OLEObject Type="Embed" ProgID="Equation.DSMT4" ShapeID="_x0000_i1600" DrawAspect="Content" ObjectID="_1625140553" r:id="rId117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799" w:dyaOrig="380">
          <v:shape id="_x0000_i1601" type="#_x0000_t75" style="width:140.25pt;height:18.75pt" o:ole="">
            <v:imagedata r:id="rId1178" o:title=""/>
          </v:shape>
          <o:OLEObject Type="Embed" ProgID="Equation.DSMT4" ShapeID="_x0000_i1601" DrawAspect="Content" ObjectID="_1625140554" r:id="rId117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ên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980" w:dyaOrig="279">
          <v:shape id="_x0000_i1602" type="#_x0000_t75" style="width:48.75pt;height:14.25pt" o:ole="">
            <v:imagedata r:id="rId1180" o:title=""/>
          </v:shape>
          <o:OLEObject Type="Embed" ProgID="Equation.DSMT4" ShapeID="_x0000_i1602" DrawAspect="Content" ObjectID="_1625140555" r:id="rId118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hận trung điểm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603" type="#_x0000_t75" style="width:9.75pt;height:12.75pt" o:ole="">
            <v:imagedata r:id="rId1182" o:title=""/>
          </v:shape>
          <o:OLEObject Type="Embed" ProgID="Equation.DSMT4" ShapeID="_x0000_i1603" DrawAspect="Content" ObjectID="_1625140556" r:id="rId118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ủa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00" w:dyaOrig="279">
          <v:shape id="_x0000_i1604" type="#_x0000_t75" style="width:20.25pt;height:14.25pt" o:ole="">
            <v:imagedata r:id="rId1184" o:title=""/>
          </v:shape>
          <o:OLEObject Type="Embed" ProgID="Equation.DSMT4" ShapeID="_x0000_i1604" DrawAspect="Content" ObjectID="_1625140557" r:id="rId118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m tâm mặt cầu ngoại tiếp, bán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3400" w:dyaOrig="760">
          <v:shape id="_x0000_i1605" type="#_x0000_t75" style="width:170.25pt;height:38.25pt" o:ole="">
            <v:imagedata r:id="rId1186" o:title=""/>
          </v:shape>
          <o:OLEObject Type="Embed" ProgID="Equation.DSMT4" ShapeID="_x0000_i1605" DrawAspect="Content" ObjectID="_1625140558" r:id="rId118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960" w:dyaOrig="680">
          <v:shape id="_x0000_i1606" type="#_x0000_t75" style="width:48pt;height:33.75pt" o:ole="">
            <v:imagedata r:id="rId1188" o:title=""/>
          </v:shape>
          <o:OLEObject Type="Embed" ProgID="Equation.DSMT4" ShapeID="_x0000_i1606" DrawAspect="Content" ObjectID="_1625140559" r:id="rId118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pacing w:val="-6"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1" locked="0" layoutInCell="1" allowOverlap="1" wp14:anchorId="3A745ECE" wp14:editId="1D65DE87">
            <wp:simplePos x="0" y="0"/>
            <wp:positionH relativeFrom="column">
              <wp:posOffset>3067050</wp:posOffset>
            </wp:positionH>
            <wp:positionV relativeFrom="paragraph">
              <wp:posOffset>59055</wp:posOffset>
            </wp:positionV>
            <wp:extent cx="1990725" cy="1419225"/>
            <wp:effectExtent l="0" t="0" r="9525" b="9525"/>
            <wp:wrapNone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900" w:dyaOrig="480">
          <v:shape id="_x0000_i1607" type="#_x0000_t75" style="width:195pt;height:24pt" o:ole="">
            <v:imagedata r:id="rId1191" o:title=""/>
          </v:shape>
          <o:OLEObject Type="Embed" ProgID="Equation.DSMT4" ShapeID="_x0000_i1607" DrawAspect="Content" ObjectID="_1625140560" r:id="rId119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08" type="#_x0000_t75" style="width:38.25pt;height:15pt" o:ole="">
            <v:imagedata r:id="rId1193" o:title=""/>
          </v:shape>
          <o:OLEObject Type="Embed" ProgID="Equation.DSMT4" ShapeID="_x0000_i1608" DrawAspect="Content" ObjectID="_1625140561" r:id="rId11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600" w:dyaOrig="380">
          <v:shape id="_x0000_i1609" type="#_x0000_t75" style="width:80.25pt;height:18.75pt" o:ole="">
            <v:imagedata r:id="rId1195" o:title=""/>
          </v:shape>
          <o:OLEObject Type="Embed" ProgID="Equation.DSMT4" ShapeID="_x0000_i1609" DrawAspect="Content" ObjectID="_1625140562" r:id="rId11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10" type="#_x0000_t75" style="width:213pt;height:39.75pt" o:ole="">
            <v:imagedata r:id="rId1197" o:title=""/>
          </v:shape>
          <o:OLEObject Type="Embed" ProgID="Equation.DSMT4" ShapeID="_x0000_i1610" DrawAspect="Content" ObjectID="_1625140563" r:id="rId119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18"/>
        <w:ind w:right="311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611" type="#_x0000_t75" style="width:54.75pt;height:14.25pt" o:ole="">
            <v:imagedata r:id="rId1199" o:title=""/>
          </v:shape>
          <o:OLEObject Type="Embed" ProgID="Equation.DSMT4" ShapeID="_x0000_i1611" DrawAspect="Content" ObjectID="_1625140564" r:id="rId12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Do đó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612" type="#_x0000_t75" style="width:29.25pt;height:15.75pt" o:ole="">
            <v:imagedata r:id="rId1201" o:title=""/>
          </v:shape>
          <o:OLEObject Type="Embed" ProgID="Equation.DSMT4" ShapeID="_x0000_i1612" DrawAspect="Content" ObjectID="_1625140565" r:id="rId12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nhìn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13" type="#_x0000_t75" style="width:23.25pt;height:14.25pt" o:ole="">
            <v:imagedata r:id="rId1203" o:title=""/>
          </v:shape>
          <o:OLEObject Type="Embed" ProgID="Equation.DSMT4" ShapeID="_x0000_i1613" DrawAspect="Content" ObjectID="_1625140566" r:id="rId12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vuông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614" type="#_x0000_t75" style="width:42.75pt;height:14.25pt" o:ole="">
            <v:imagedata r:id="rId1205" o:title=""/>
          </v:shape>
          <o:OLEObject Type="Embed" ProgID="Equation.DSMT4" ShapeID="_x0000_i1614" DrawAspect="Content" ObjectID="_1625140567" r:id="rId12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ội tiếp mặt cầu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15" type="#_x0000_t75" style="width:12pt;height:14.25pt" o:ole="">
            <v:imagedata r:id="rId1207" o:title=""/>
          </v:shape>
          <o:OLEObject Type="Embed" ProgID="Equation.DSMT4" ShapeID="_x0000_i1615" DrawAspect="Content" ObjectID="_1625140568" r:id="rId12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16" type="#_x0000_t75" style="width:23.25pt;height:14.25pt" o:ole="">
            <v:imagedata r:id="rId1209" o:title=""/>
          </v:shape>
          <o:OLEObject Type="Embed" ProgID="Equation.DSMT4" ShapeID="_x0000_i1616" DrawAspect="Content" ObjectID="_1625140569" r:id="rId12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</w:rPr>
        <w:object w:dxaOrig="4380" w:dyaOrig="859">
          <v:shape id="_x0000_i1617" type="#_x0000_t75" style="width:219pt;height:42.75pt" o:ole="">
            <v:imagedata r:id="rId1211" o:title=""/>
          </v:shape>
          <o:OLEObject Type="Embed" ProgID="Equation.DSMT4" ShapeID="_x0000_i1617" DrawAspect="Content" ObjectID="_1625140570" r:id="rId12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 wp14:anchorId="6816A4C7" wp14:editId="47BC47ED">
                <wp:simplePos x="0" y="0"/>
                <wp:positionH relativeFrom="column">
                  <wp:posOffset>3017520</wp:posOffset>
                </wp:positionH>
                <wp:positionV relativeFrom="paragraph">
                  <wp:posOffset>196850</wp:posOffset>
                </wp:positionV>
                <wp:extent cx="2070100" cy="1948815"/>
                <wp:effectExtent l="0" t="0" r="6350" b="13335"/>
                <wp:wrapNone/>
                <wp:docPr id="427" name="Canvas 4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" name="Freeform 321"/>
                        <wps:cNvSpPr>
                          <a:spLocks noEditPoints="1"/>
                        </wps:cNvSpPr>
                        <wps:spPr bwMode="auto">
                          <a:xfrm>
                            <a:off x="707390" y="1277620"/>
                            <a:ext cx="1174115" cy="5080"/>
                          </a:xfrm>
                          <a:custGeom>
                            <a:avLst/>
                            <a:gdLst>
                              <a:gd name="T0" fmla="*/ 50 w 1849"/>
                              <a:gd name="T1" fmla="*/ 0 h 8"/>
                              <a:gd name="T2" fmla="*/ 0 w 1849"/>
                              <a:gd name="T3" fmla="*/ 8 h 8"/>
                              <a:gd name="T4" fmla="*/ 83 w 1849"/>
                              <a:gd name="T5" fmla="*/ 0 h 8"/>
                              <a:gd name="T6" fmla="*/ 132 w 1849"/>
                              <a:gd name="T7" fmla="*/ 8 h 8"/>
                              <a:gd name="T8" fmla="*/ 83 w 1849"/>
                              <a:gd name="T9" fmla="*/ 0 h 8"/>
                              <a:gd name="T10" fmla="*/ 215 w 1849"/>
                              <a:gd name="T11" fmla="*/ 0 h 8"/>
                              <a:gd name="T12" fmla="*/ 165 w 1849"/>
                              <a:gd name="T13" fmla="*/ 8 h 8"/>
                              <a:gd name="T14" fmla="*/ 248 w 1849"/>
                              <a:gd name="T15" fmla="*/ 0 h 8"/>
                              <a:gd name="T16" fmla="*/ 297 w 1849"/>
                              <a:gd name="T17" fmla="*/ 8 h 8"/>
                              <a:gd name="T18" fmla="*/ 248 w 1849"/>
                              <a:gd name="T19" fmla="*/ 0 h 8"/>
                              <a:gd name="T20" fmla="*/ 380 w 1849"/>
                              <a:gd name="T21" fmla="*/ 0 h 8"/>
                              <a:gd name="T22" fmla="*/ 330 w 1849"/>
                              <a:gd name="T23" fmla="*/ 8 h 8"/>
                              <a:gd name="T24" fmla="*/ 413 w 1849"/>
                              <a:gd name="T25" fmla="*/ 0 h 8"/>
                              <a:gd name="T26" fmla="*/ 462 w 1849"/>
                              <a:gd name="T27" fmla="*/ 8 h 8"/>
                              <a:gd name="T28" fmla="*/ 413 w 1849"/>
                              <a:gd name="T29" fmla="*/ 0 h 8"/>
                              <a:gd name="T30" fmla="*/ 545 w 1849"/>
                              <a:gd name="T31" fmla="*/ 0 h 8"/>
                              <a:gd name="T32" fmla="*/ 495 w 1849"/>
                              <a:gd name="T33" fmla="*/ 8 h 8"/>
                              <a:gd name="T34" fmla="*/ 578 w 1849"/>
                              <a:gd name="T35" fmla="*/ 0 h 8"/>
                              <a:gd name="T36" fmla="*/ 627 w 1849"/>
                              <a:gd name="T37" fmla="*/ 8 h 8"/>
                              <a:gd name="T38" fmla="*/ 578 w 1849"/>
                              <a:gd name="T39" fmla="*/ 0 h 8"/>
                              <a:gd name="T40" fmla="*/ 710 w 1849"/>
                              <a:gd name="T41" fmla="*/ 0 h 8"/>
                              <a:gd name="T42" fmla="*/ 660 w 1849"/>
                              <a:gd name="T43" fmla="*/ 8 h 8"/>
                              <a:gd name="T44" fmla="*/ 743 w 1849"/>
                              <a:gd name="T45" fmla="*/ 0 h 8"/>
                              <a:gd name="T46" fmla="*/ 792 w 1849"/>
                              <a:gd name="T47" fmla="*/ 8 h 8"/>
                              <a:gd name="T48" fmla="*/ 743 w 1849"/>
                              <a:gd name="T49" fmla="*/ 0 h 8"/>
                              <a:gd name="T50" fmla="*/ 875 w 1849"/>
                              <a:gd name="T51" fmla="*/ 0 h 8"/>
                              <a:gd name="T52" fmla="*/ 825 w 1849"/>
                              <a:gd name="T53" fmla="*/ 8 h 8"/>
                              <a:gd name="T54" fmla="*/ 908 w 1849"/>
                              <a:gd name="T55" fmla="*/ 0 h 8"/>
                              <a:gd name="T56" fmla="*/ 957 w 1849"/>
                              <a:gd name="T57" fmla="*/ 8 h 8"/>
                              <a:gd name="T58" fmla="*/ 908 w 1849"/>
                              <a:gd name="T59" fmla="*/ 0 h 8"/>
                              <a:gd name="T60" fmla="*/ 1040 w 1849"/>
                              <a:gd name="T61" fmla="*/ 0 h 8"/>
                              <a:gd name="T62" fmla="*/ 990 w 1849"/>
                              <a:gd name="T63" fmla="*/ 8 h 8"/>
                              <a:gd name="T64" fmla="*/ 1073 w 1849"/>
                              <a:gd name="T65" fmla="*/ 0 h 8"/>
                              <a:gd name="T66" fmla="*/ 1123 w 1849"/>
                              <a:gd name="T67" fmla="*/ 8 h 8"/>
                              <a:gd name="T68" fmla="*/ 1073 w 1849"/>
                              <a:gd name="T69" fmla="*/ 0 h 8"/>
                              <a:gd name="T70" fmla="*/ 1205 w 1849"/>
                              <a:gd name="T71" fmla="*/ 0 h 8"/>
                              <a:gd name="T72" fmla="*/ 1156 w 1849"/>
                              <a:gd name="T73" fmla="*/ 8 h 8"/>
                              <a:gd name="T74" fmla="*/ 1238 w 1849"/>
                              <a:gd name="T75" fmla="*/ 0 h 8"/>
                              <a:gd name="T76" fmla="*/ 1288 w 1849"/>
                              <a:gd name="T77" fmla="*/ 8 h 8"/>
                              <a:gd name="T78" fmla="*/ 1238 w 1849"/>
                              <a:gd name="T79" fmla="*/ 0 h 8"/>
                              <a:gd name="T80" fmla="*/ 1370 w 1849"/>
                              <a:gd name="T81" fmla="*/ 0 h 8"/>
                              <a:gd name="T82" fmla="*/ 1321 w 1849"/>
                              <a:gd name="T83" fmla="*/ 8 h 8"/>
                              <a:gd name="T84" fmla="*/ 1403 w 1849"/>
                              <a:gd name="T85" fmla="*/ 0 h 8"/>
                              <a:gd name="T86" fmla="*/ 1453 w 1849"/>
                              <a:gd name="T87" fmla="*/ 8 h 8"/>
                              <a:gd name="T88" fmla="*/ 1403 w 1849"/>
                              <a:gd name="T89" fmla="*/ 0 h 8"/>
                              <a:gd name="T90" fmla="*/ 1535 w 1849"/>
                              <a:gd name="T91" fmla="*/ 0 h 8"/>
                              <a:gd name="T92" fmla="*/ 1486 w 1849"/>
                              <a:gd name="T93" fmla="*/ 8 h 8"/>
                              <a:gd name="T94" fmla="*/ 1568 w 1849"/>
                              <a:gd name="T95" fmla="*/ 0 h 8"/>
                              <a:gd name="T96" fmla="*/ 1618 w 1849"/>
                              <a:gd name="T97" fmla="*/ 8 h 8"/>
                              <a:gd name="T98" fmla="*/ 1568 w 1849"/>
                              <a:gd name="T99" fmla="*/ 0 h 8"/>
                              <a:gd name="T100" fmla="*/ 1700 w 1849"/>
                              <a:gd name="T101" fmla="*/ 0 h 8"/>
                              <a:gd name="T102" fmla="*/ 1651 w 1849"/>
                              <a:gd name="T103" fmla="*/ 8 h 8"/>
                              <a:gd name="T104" fmla="*/ 1733 w 1849"/>
                              <a:gd name="T105" fmla="*/ 0 h 8"/>
                              <a:gd name="T106" fmla="*/ 1783 w 1849"/>
                              <a:gd name="T107" fmla="*/ 8 h 8"/>
                              <a:gd name="T108" fmla="*/ 1733 w 1849"/>
                              <a:gd name="T109" fmla="*/ 0 h 8"/>
                              <a:gd name="T110" fmla="*/ 1849 w 1849"/>
                              <a:gd name="T111" fmla="*/ 0 h 8"/>
                              <a:gd name="T112" fmla="*/ 1816 w 1849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8"/>
                                </a:lnTo>
                                <a:lnTo>
                                  <a:pt x="83" y="8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8"/>
                                </a:lnTo>
                                <a:lnTo>
                                  <a:pt x="165" y="8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8"/>
                                </a:lnTo>
                                <a:lnTo>
                                  <a:pt x="248" y="8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8"/>
                                </a:lnTo>
                                <a:lnTo>
                                  <a:pt x="330" y="8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8"/>
                                </a:lnTo>
                                <a:lnTo>
                                  <a:pt x="413" y="8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8"/>
                                </a:lnTo>
                                <a:lnTo>
                                  <a:pt x="495" y="8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8"/>
                                </a:lnTo>
                                <a:lnTo>
                                  <a:pt x="578" y="8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8"/>
                                </a:lnTo>
                                <a:lnTo>
                                  <a:pt x="660" y="8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8"/>
                                </a:lnTo>
                                <a:lnTo>
                                  <a:pt x="743" y="8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5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8"/>
                                </a:lnTo>
                                <a:lnTo>
                                  <a:pt x="825" y="8"/>
                                </a:lnTo>
                                <a:lnTo>
                                  <a:pt x="825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7" y="0"/>
                                </a:lnTo>
                                <a:lnTo>
                                  <a:pt x="957" y="8"/>
                                </a:lnTo>
                                <a:lnTo>
                                  <a:pt x="908" y="8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8"/>
                                </a:lnTo>
                                <a:lnTo>
                                  <a:pt x="990" y="8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073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8"/>
                                </a:lnTo>
                                <a:lnTo>
                                  <a:pt x="1073" y="8"/>
                                </a:lnTo>
                                <a:lnTo>
                                  <a:pt x="1073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5" y="0"/>
                                </a:lnTo>
                                <a:lnTo>
                                  <a:pt x="1205" y="8"/>
                                </a:lnTo>
                                <a:lnTo>
                                  <a:pt x="1156" y="8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8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8"/>
                                </a:lnTo>
                                <a:lnTo>
                                  <a:pt x="1238" y="8"/>
                                </a:lnTo>
                                <a:lnTo>
                                  <a:pt x="1238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0" y="0"/>
                                </a:lnTo>
                                <a:lnTo>
                                  <a:pt x="1370" y="8"/>
                                </a:lnTo>
                                <a:lnTo>
                                  <a:pt x="1321" y="8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3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8"/>
                                </a:lnTo>
                                <a:lnTo>
                                  <a:pt x="1403" y="8"/>
                                </a:lnTo>
                                <a:lnTo>
                                  <a:pt x="1403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5" y="0"/>
                                </a:lnTo>
                                <a:lnTo>
                                  <a:pt x="1535" y="8"/>
                                </a:lnTo>
                                <a:lnTo>
                                  <a:pt x="1486" y="8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8" y="0"/>
                                </a:moveTo>
                                <a:lnTo>
                                  <a:pt x="1618" y="0"/>
                                </a:lnTo>
                                <a:lnTo>
                                  <a:pt x="1618" y="8"/>
                                </a:lnTo>
                                <a:lnTo>
                                  <a:pt x="1568" y="8"/>
                                </a:lnTo>
                                <a:lnTo>
                                  <a:pt x="1568" y="0"/>
                                </a:lnTo>
                                <a:close/>
                                <a:moveTo>
                                  <a:pt x="1651" y="0"/>
                                </a:moveTo>
                                <a:lnTo>
                                  <a:pt x="1700" y="0"/>
                                </a:lnTo>
                                <a:lnTo>
                                  <a:pt x="1700" y="8"/>
                                </a:lnTo>
                                <a:lnTo>
                                  <a:pt x="1651" y="8"/>
                                </a:lnTo>
                                <a:lnTo>
                                  <a:pt x="1651" y="0"/>
                                </a:lnTo>
                                <a:close/>
                                <a:moveTo>
                                  <a:pt x="1733" y="0"/>
                                </a:moveTo>
                                <a:lnTo>
                                  <a:pt x="1783" y="0"/>
                                </a:lnTo>
                                <a:lnTo>
                                  <a:pt x="1783" y="8"/>
                                </a:lnTo>
                                <a:lnTo>
                                  <a:pt x="1733" y="8"/>
                                </a:lnTo>
                                <a:lnTo>
                                  <a:pt x="1733" y="0"/>
                                </a:lnTo>
                                <a:close/>
                                <a:moveTo>
                                  <a:pt x="1816" y="0"/>
                                </a:moveTo>
                                <a:lnTo>
                                  <a:pt x="1849" y="0"/>
                                </a:lnTo>
                                <a:lnTo>
                                  <a:pt x="1849" y="8"/>
                                </a:lnTo>
                                <a:lnTo>
                                  <a:pt x="1816" y="8"/>
                                </a:lnTo>
                                <a:lnTo>
                                  <a:pt x="18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Freeform 322"/>
                        <wps:cNvSpPr>
                          <a:spLocks noEditPoints="1"/>
                        </wps:cNvSpPr>
                        <wps:spPr bwMode="auto">
                          <a:xfrm>
                            <a:off x="108585" y="1278255"/>
                            <a:ext cx="600075" cy="384810"/>
                          </a:xfrm>
                          <a:custGeom>
                            <a:avLst/>
                            <a:gdLst>
                              <a:gd name="T0" fmla="*/ 904 w 945"/>
                              <a:gd name="T1" fmla="*/ 33 h 606"/>
                              <a:gd name="T2" fmla="*/ 941 w 945"/>
                              <a:gd name="T3" fmla="*/ 0 h 606"/>
                              <a:gd name="T4" fmla="*/ 876 w 945"/>
                              <a:gd name="T5" fmla="*/ 51 h 606"/>
                              <a:gd name="T6" fmla="*/ 830 w 945"/>
                              <a:gd name="T7" fmla="*/ 70 h 606"/>
                              <a:gd name="T8" fmla="*/ 876 w 945"/>
                              <a:gd name="T9" fmla="*/ 51 h 606"/>
                              <a:gd name="T10" fmla="*/ 765 w 945"/>
                              <a:gd name="T11" fmla="*/ 121 h 606"/>
                              <a:gd name="T12" fmla="*/ 803 w 945"/>
                              <a:gd name="T13" fmla="*/ 88 h 606"/>
                              <a:gd name="T14" fmla="*/ 738 w 945"/>
                              <a:gd name="T15" fmla="*/ 139 h 606"/>
                              <a:gd name="T16" fmla="*/ 692 w 945"/>
                              <a:gd name="T17" fmla="*/ 159 h 606"/>
                              <a:gd name="T18" fmla="*/ 738 w 945"/>
                              <a:gd name="T19" fmla="*/ 139 h 606"/>
                              <a:gd name="T20" fmla="*/ 627 w 945"/>
                              <a:gd name="T21" fmla="*/ 209 h 606"/>
                              <a:gd name="T22" fmla="*/ 664 w 945"/>
                              <a:gd name="T23" fmla="*/ 176 h 606"/>
                              <a:gd name="T24" fmla="*/ 599 w 945"/>
                              <a:gd name="T25" fmla="*/ 227 h 606"/>
                              <a:gd name="T26" fmla="*/ 553 w 945"/>
                              <a:gd name="T27" fmla="*/ 247 h 606"/>
                              <a:gd name="T28" fmla="*/ 599 w 945"/>
                              <a:gd name="T29" fmla="*/ 227 h 606"/>
                              <a:gd name="T30" fmla="*/ 489 w 945"/>
                              <a:gd name="T31" fmla="*/ 298 h 606"/>
                              <a:gd name="T32" fmla="*/ 526 w 945"/>
                              <a:gd name="T33" fmla="*/ 264 h 606"/>
                              <a:gd name="T34" fmla="*/ 461 w 945"/>
                              <a:gd name="T35" fmla="*/ 315 h 606"/>
                              <a:gd name="T36" fmla="*/ 415 w 945"/>
                              <a:gd name="T37" fmla="*/ 335 h 606"/>
                              <a:gd name="T38" fmla="*/ 461 w 945"/>
                              <a:gd name="T39" fmla="*/ 315 h 606"/>
                              <a:gd name="T40" fmla="*/ 350 w 945"/>
                              <a:gd name="T41" fmla="*/ 386 h 606"/>
                              <a:gd name="T42" fmla="*/ 387 w 945"/>
                              <a:gd name="T43" fmla="*/ 352 h 606"/>
                              <a:gd name="T44" fmla="*/ 322 w 945"/>
                              <a:gd name="T45" fmla="*/ 403 h 606"/>
                              <a:gd name="T46" fmla="*/ 276 w 945"/>
                              <a:gd name="T47" fmla="*/ 423 h 606"/>
                              <a:gd name="T48" fmla="*/ 322 w 945"/>
                              <a:gd name="T49" fmla="*/ 403 h 606"/>
                              <a:gd name="T50" fmla="*/ 212 w 945"/>
                              <a:gd name="T51" fmla="*/ 474 h 606"/>
                              <a:gd name="T52" fmla="*/ 249 w 945"/>
                              <a:gd name="T53" fmla="*/ 441 h 606"/>
                              <a:gd name="T54" fmla="*/ 184 w 945"/>
                              <a:gd name="T55" fmla="*/ 492 h 606"/>
                              <a:gd name="T56" fmla="*/ 138 w 945"/>
                              <a:gd name="T57" fmla="*/ 511 h 606"/>
                              <a:gd name="T58" fmla="*/ 184 w 945"/>
                              <a:gd name="T59" fmla="*/ 492 h 606"/>
                              <a:gd name="T60" fmla="*/ 73 w 945"/>
                              <a:gd name="T61" fmla="*/ 562 h 606"/>
                              <a:gd name="T62" fmla="*/ 110 w 945"/>
                              <a:gd name="T63" fmla="*/ 529 h 606"/>
                              <a:gd name="T64" fmla="*/ 46 w 945"/>
                              <a:gd name="T65" fmla="*/ 580 h 606"/>
                              <a:gd name="T66" fmla="*/ 0 w 945"/>
                              <a:gd name="T67" fmla="*/ 599 h 606"/>
                              <a:gd name="T68" fmla="*/ 46 w 945"/>
                              <a:gd name="T69" fmla="*/ 580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45" h="606">
                                <a:moveTo>
                                  <a:pt x="945" y="7"/>
                                </a:moveTo>
                                <a:lnTo>
                                  <a:pt x="904" y="33"/>
                                </a:lnTo>
                                <a:lnTo>
                                  <a:pt x="899" y="26"/>
                                </a:lnTo>
                                <a:lnTo>
                                  <a:pt x="941" y="0"/>
                                </a:lnTo>
                                <a:lnTo>
                                  <a:pt x="945" y="7"/>
                                </a:lnTo>
                                <a:close/>
                                <a:moveTo>
                                  <a:pt x="876" y="51"/>
                                </a:moveTo>
                                <a:lnTo>
                                  <a:pt x="835" y="77"/>
                                </a:lnTo>
                                <a:lnTo>
                                  <a:pt x="830" y="70"/>
                                </a:lnTo>
                                <a:lnTo>
                                  <a:pt x="872" y="44"/>
                                </a:lnTo>
                                <a:lnTo>
                                  <a:pt x="876" y="51"/>
                                </a:lnTo>
                                <a:close/>
                                <a:moveTo>
                                  <a:pt x="807" y="95"/>
                                </a:moveTo>
                                <a:lnTo>
                                  <a:pt x="765" y="121"/>
                                </a:lnTo>
                                <a:lnTo>
                                  <a:pt x="761" y="114"/>
                                </a:lnTo>
                                <a:lnTo>
                                  <a:pt x="803" y="88"/>
                                </a:lnTo>
                                <a:lnTo>
                                  <a:pt x="807" y="95"/>
                                </a:lnTo>
                                <a:close/>
                                <a:moveTo>
                                  <a:pt x="738" y="139"/>
                                </a:moveTo>
                                <a:lnTo>
                                  <a:pt x="696" y="165"/>
                                </a:lnTo>
                                <a:lnTo>
                                  <a:pt x="692" y="159"/>
                                </a:lnTo>
                                <a:lnTo>
                                  <a:pt x="733" y="132"/>
                                </a:lnTo>
                                <a:lnTo>
                                  <a:pt x="738" y="139"/>
                                </a:lnTo>
                                <a:close/>
                                <a:moveTo>
                                  <a:pt x="669" y="183"/>
                                </a:moveTo>
                                <a:lnTo>
                                  <a:pt x="627" y="209"/>
                                </a:lnTo>
                                <a:lnTo>
                                  <a:pt x="623" y="203"/>
                                </a:lnTo>
                                <a:lnTo>
                                  <a:pt x="664" y="176"/>
                                </a:lnTo>
                                <a:lnTo>
                                  <a:pt x="669" y="183"/>
                                </a:lnTo>
                                <a:close/>
                                <a:moveTo>
                                  <a:pt x="599" y="227"/>
                                </a:moveTo>
                                <a:lnTo>
                                  <a:pt x="558" y="253"/>
                                </a:lnTo>
                                <a:lnTo>
                                  <a:pt x="553" y="247"/>
                                </a:lnTo>
                                <a:lnTo>
                                  <a:pt x="595" y="220"/>
                                </a:lnTo>
                                <a:lnTo>
                                  <a:pt x="599" y="227"/>
                                </a:lnTo>
                                <a:close/>
                                <a:moveTo>
                                  <a:pt x="530" y="271"/>
                                </a:moveTo>
                                <a:lnTo>
                                  <a:pt x="489" y="298"/>
                                </a:lnTo>
                                <a:lnTo>
                                  <a:pt x="484" y="291"/>
                                </a:lnTo>
                                <a:lnTo>
                                  <a:pt x="526" y="264"/>
                                </a:lnTo>
                                <a:lnTo>
                                  <a:pt x="530" y="271"/>
                                </a:lnTo>
                                <a:close/>
                                <a:moveTo>
                                  <a:pt x="461" y="315"/>
                                </a:moveTo>
                                <a:lnTo>
                                  <a:pt x="419" y="342"/>
                                </a:lnTo>
                                <a:lnTo>
                                  <a:pt x="415" y="335"/>
                                </a:lnTo>
                                <a:lnTo>
                                  <a:pt x="456" y="308"/>
                                </a:lnTo>
                                <a:lnTo>
                                  <a:pt x="461" y="315"/>
                                </a:lnTo>
                                <a:close/>
                                <a:moveTo>
                                  <a:pt x="392" y="359"/>
                                </a:moveTo>
                                <a:lnTo>
                                  <a:pt x="350" y="386"/>
                                </a:lnTo>
                                <a:lnTo>
                                  <a:pt x="346" y="379"/>
                                </a:lnTo>
                                <a:lnTo>
                                  <a:pt x="387" y="352"/>
                                </a:lnTo>
                                <a:lnTo>
                                  <a:pt x="392" y="359"/>
                                </a:lnTo>
                                <a:close/>
                                <a:moveTo>
                                  <a:pt x="322" y="403"/>
                                </a:moveTo>
                                <a:lnTo>
                                  <a:pt x="281" y="430"/>
                                </a:lnTo>
                                <a:lnTo>
                                  <a:pt x="276" y="423"/>
                                </a:lnTo>
                                <a:lnTo>
                                  <a:pt x="318" y="397"/>
                                </a:lnTo>
                                <a:lnTo>
                                  <a:pt x="322" y="403"/>
                                </a:lnTo>
                                <a:close/>
                                <a:moveTo>
                                  <a:pt x="253" y="447"/>
                                </a:moveTo>
                                <a:lnTo>
                                  <a:pt x="212" y="474"/>
                                </a:lnTo>
                                <a:lnTo>
                                  <a:pt x="207" y="467"/>
                                </a:lnTo>
                                <a:lnTo>
                                  <a:pt x="249" y="441"/>
                                </a:lnTo>
                                <a:lnTo>
                                  <a:pt x="253" y="447"/>
                                </a:lnTo>
                                <a:close/>
                                <a:moveTo>
                                  <a:pt x="184" y="492"/>
                                </a:moveTo>
                                <a:lnTo>
                                  <a:pt x="142" y="518"/>
                                </a:lnTo>
                                <a:lnTo>
                                  <a:pt x="138" y="511"/>
                                </a:lnTo>
                                <a:lnTo>
                                  <a:pt x="179" y="485"/>
                                </a:lnTo>
                                <a:lnTo>
                                  <a:pt x="184" y="492"/>
                                </a:lnTo>
                                <a:close/>
                                <a:moveTo>
                                  <a:pt x="115" y="536"/>
                                </a:moveTo>
                                <a:lnTo>
                                  <a:pt x="73" y="562"/>
                                </a:lnTo>
                                <a:lnTo>
                                  <a:pt x="69" y="555"/>
                                </a:lnTo>
                                <a:lnTo>
                                  <a:pt x="110" y="529"/>
                                </a:lnTo>
                                <a:lnTo>
                                  <a:pt x="115" y="536"/>
                                </a:lnTo>
                                <a:close/>
                                <a:moveTo>
                                  <a:pt x="46" y="580"/>
                                </a:moveTo>
                                <a:lnTo>
                                  <a:pt x="5" y="606"/>
                                </a:lnTo>
                                <a:lnTo>
                                  <a:pt x="0" y="599"/>
                                </a:lnTo>
                                <a:lnTo>
                                  <a:pt x="41" y="573"/>
                                </a:lnTo>
                                <a:lnTo>
                                  <a:pt x="46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Line 323"/>
                        <wps:cNvCnPr/>
                        <wps:spPr bwMode="auto">
                          <a:xfrm>
                            <a:off x="109855" y="1660525"/>
                            <a:ext cx="117411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324"/>
                        <wps:cNvCnPr/>
                        <wps:spPr bwMode="auto">
                          <a:xfrm flipV="1">
                            <a:off x="1283970" y="1280160"/>
                            <a:ext cx="597535" cy="380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325"/>
                        <wps:cNvCnPr/>
                        <wps:spPr bwMode="auto">
                          <a:xfrm>
                            <a:off x="707390" y="190500"/>
                            <a:ext cx="1174115" cy="1089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326"/>
                        <wps:cNvCnPr/>
                        <wps:spPr bwMode="auto">
                          <a:xfrm>
                            <a:off x="707390" y="190500"/>
                            <a:ext cx="576580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327"/>
                        <wps:cNvCnPr/>
                        <wps:spPr bwMode="auto">
                          <a:xfrm flipH="1">
                            <a:off x="109855" y="190500"/>
                            <a:ext cx="597535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Freeform 328"/>
                        <wps:cNvSpPr>
                          <a:spLocks noEditPoints="1"/>
                        </wps:cNvSpPr>
                        <wps:spPr bwMode="auto">
                          <a:xfrm>
                            <a:off x="704850" y="190500"/>
                            <a:ext cx="5080" cy="1089660"/>
                          </a:xfrm>
                          <a:custGeom>
                            <a:avLst/>
                            <a:gdLst>
                              <a:gd name="T0" fmla="*/ 8 w 8"/>
                              <a:gd name="T1" fmla="*/ 48 h 1716"/>
                              <a:gd name="T2" fmla="*/ 0 w 8"/>
                              <a:gd name="T3" fmla="*/ 0 h 1716"/>
                              <a:gd name="T4" fmla="*/ 8 w 8"/>
                              <a:gd name="T5" fmla="*/ 81 h 1716"/>
                              <a:gd name="T6" fmla="*/ 0 w 8"/>
                              <a:gd name="T7" fmla="*/ 129 h 1716"/>
                              <a:gd name="T8" fmla="*/ 8 w 8"/>
                              <a:gd name="T9" fmla="*/ 81 h 1716"/>
                              <a:gd name="T10" fmla="*/ 8 w 8"/>
                              <a:gd name="T11" fmla="*/ 210 h 1716"/>
                              <a:gd name="T12" fmla="*/ 0 w 8"/>
                              <a:gd name="T13" fmla="*/ 162 h 1716"/>
                              <a:gd name="T14" fmla="*/ 8 w 8"/>
                              <a:gd name="T15" fmla="*/ 242 h 1716"/>
                              <a:gd name="T16" fmla="*/ 0 w 8"/>
                              <a:gd name="T17" fmla="*/ 291 h 1716"/>
                              <a:gd name="T18" fmla="*/ 8 w 8"/>
                              <a:gd name="T19" fmla="*/ 242 h 1716"/>
                              <a:gd name="T20" fmla="*/ 8 w 8"/>
                              <a:gd name="T21" fmla="*/ 372 h 1716"/>
                              <a:gd name="T22" fmla="*/ 0 w 8"/>
                              <a:gd name="T23" fmla="*/ 323 h 1716"/>
                              <a:gd name="T24" fmla="*/ 8 w 8"/>
                              <a:gd name="T25" fmla="*/ 404 h 1716"/>
                              <a:gd name="T26" fmla="*/ 0 w 8"/>
                              <a:gd name="T27" fmla="*/ 453 h 1716"/>
                              <a:gd name="T28" fmla="*/ 8 w 8"/>
                              <a:gd name="T29" fmla="*/ 404 h 1716"/>
                              <a:gd name="T30" fmla="*/ 8 w 8"/>
                              <a:gd name="T31" fmla="*/ 534 h 1716"/>
                              <a:gd name="T32" fmla="*/ 0 w 8"/>
                              <a:gd name="T33" fmla="*/ 485 h 1716"/>
                              <a:gd name="T34" fmla="*/ 8 w 8"/>
                              <a:gd name="T35" fmla="*/ 566 h 1716"/>
                              <a:gd name="T36" fmla="*/ 0 w 8"/>
                              <a:gd name="T37" fmla="*/ 615 h 1716"/>
                              <a:gd name="T38" fmla="*/ 8 w 8"/>
                              <a:gd name="T39" fmla="*/ 566 h 1716"/>
                              <a:gd name="T40" fmla="*/ 8 w 8"/>
                              <a:gd name="T41" fmla="*/ 696 h 1716"/>
                              <a:gd name="T42" fmla="*/ 0 w 8"/>
                              <a:gd name="T43" fmla="*/ 647 h 1716"/>
                              <a:gd name="T44" fmla="*/ 8 w 8"/>
                              <a:gd name="T45" fmla="*/ 728 h 1716"/>
                              <a:gd name="T46" fmla="*/ 0 w 8"/>
                              <a:gd name="T47" fmla="*/ 777 h 1716"/>
                              <a:gd name="T48" fmla="*/ 8 w 8"/>
                              <a:gd name="T49" fmla="*/ 728 h 1716"/>
                              <a:gd name="T50" fmla="*/ 8 w 8"/>
                              <a:gd name="T51" fmla="*/ 858 h 1716"/>
                              <a:gd name="T52" fmla="*/ 0 w 8"/>
                              <a:gd name="T53" fmla="*/ 809 h 1716"/>
                              <a:gd name="T54" fmla="*/ 8 w 8"/>
                              <a:gd name="T55" fmla="*/ 890 h 1716"/>
                              <a:gd name="T56" fmla="*/ 0 w 8"/>
                              <a:gd name="T57" fmla="*/ 939 h 1716"/>
                              <a:gd name="T58" fmla="*/ 8 w 8"/>
                              <a:gd name="T59" fmla="*/ 890 h 1716"/>
                              <a:gd name="T60" fmla="*/ 8 w 8"/>
                              <a:gd name="T61" fmla="*/ 1020 h 1716"/>
                              <a:gd name="T62" fmla="*/ 0 w 8"/>
                              <a:gd name="T63" fmla="*/ 971 h 1716"/>
                              <a:gd name="T64" fmla="*/ 8 w 8"/>
                              <a:gd name="T65" fmla="*/ 1052 h 1716"/>
                              <a:gd name="T66" fmla="*/ 0 w 8"/>
                              <a:gd name="T67" fmla="*/ 1101 h 1716"/>
                              <a:gd name="T68" fmla="*/ 8 w 8"/>
                              <a:gd name="T69" fmla="*/ 1052 h 1716"/>
                              <a:gd name="T70" fmla="*/ 8 w 8"/>
                              <a:gd name="T71" fmla="*/ 1182 h 1716"/>
                              <a:gd name="T72" fmla="*/ 0 w 8"/>
                              <a:gd name="T73" fmla="*/ 1133 h 1716"/>
                              <a:gd name="T74" fmla="*/ 8 w 8"/>
                              <a:gd name="T75" fmla="*/ 1214 h 1716"/>
                              <a:gd name="T76" fmla="*/ 0 w 8"/>
                              <a:gd name="T77" fmla="*/ 1263 h 1716"/>
                              <a:gd name="T78" fmla="*/ 8 w 8"/>
                              <a:gd name="T79" fmla="*/ 1214 h 1716"/>
                              <a:gd name="T80" fmla="*/ 8 w 8"/>
                              <a:gd name="T81" fmla="*/ 1344 h 1716"/>
                              <a:gd name="T82" fmla="*/ 0 w 8"/>
                              <a:gd name="T83" fmla="*/ 1295 h 1716"/>
                              <a:gd name="T84" fmla="*/ 8 w 8"/>
                              <a:gd name="T85" fmla="*/ 1376 h 1716"/>
                              <a:gd name="T86" fmla="*/ 0 w 8"/>
                              <a:gd name="T87" fmla="*/ 1425 h 1716"/>
                              <a:gd name="T88" fmla="*/ 8 w 8"/>
                              <a:gd name="T89" fmla="*/ 1376 h 1716"/>
                              <a:gd name="T90" fmla="*/ 8 w 8"/>
                              <a:gd name="T91" fmla="*/ 1506 h 1716"/>
                              <a:gd name="T92" fmla="*/ 0 w 8"/>
                              <a:gd name="T93" fmla="*/ 1457 h 1716"/>
                              <a:gd name="T94" fmla="*/ 8 w 8"/>
                              <a:gd name="T95" fmla="*/ 1538 h 1716"/>
                              <a:gd name="T96" fmla="*/ 0 w 8"/>
                              <a:gd name="T97" fmla="*/ 1587 h 1716"/>
                              <a:gd name="T98" fmla="*/ 8 w 8"/>
                              <a:gd name="T99" fmla="*/ 1538 h 1716"/>
                              <a:gd name="T100" fmla="*/ 8 w 8"/>
                              <a:gd name="T101" fmla="*/ 1668 h 1716"/>
                              <a:gd name="T102" fmla="*/ 0 w 8"/>
                              <a:gd name="T103" fmla="*/ 1619 h 1716"/>
                              <a:gd name="T104" fmla="*/ 8 w 8"/>
                              <a:gd name="T105" fmla="*/ 1700 h 1716"/>
                              <a:gd name="T106" fmla="*/ 0 w 8"/>
                              <a:gd name="T107" fmla="*/ 1716 h 1716"/>
                              <a:gd name="T108" fmla="*/ 8 w 8"/>
                              <a:gd name="T109" fmla="*/ 1700 h 1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" h="1716">
                                <a:moveTo>
                                  <a:pt x="8" y="0"/>
                                </a:moveTo>
                                <a:lnTo>
                                  <a:pt x="8" y="48"/>
                                </a:lnTo>
                                <a:lnTo>
                                  <a:pt x="0" y="4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1"/>
                                </a:moveTo>
                                <a:lnTo>
                                  <a:pt x="8" y="129"/>
                                </a:lnTo>
                                <a:lnTo>
                                  <a:pt x="0" y="129"/>
                                </a:lnTo>
                                <a:lnTo>
                                  <a:pt x="0" y="81"/>
                                </a:lnTo>
                                <a:lnTo>
                                  <a:pt x="8" y="81"/>
                                </a:lnTo>
                                <a:close/>
                                <a:moveTo>
                                  <a:pt x="8" y="162"/>
                                </a:moveTo>
                                <a:lnTo>
                                  <a:pt x="8" y="210"/>
                                </a:lnTo>
                                <a:lnTo>
                                  <a:pt x="0" y="210"/>
                                </a:lnTo>
                                <a:lnTo>
                                  <a:pt x="0" y="162"/>
                                </a:lnTo>
                                <a:lnTo>
                                  <a:pt x="8" y="162"/>
                                </a:lnTo>
                                <a:close/>
                                <a:moveTo>
                                  <a:pt x="8" y="242"/>
                                </a:moveTo>
                                <a:lnTo>
                                  <a:pt x="8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42"/>
                                </a:lnTo>
                                <a:lnTo>
                                  <a:pt x="8" y="242"/>
                                </a:lnTo>
                                <a:close/>
                                <a:moveTo>
                                  <a:pt x="8" y="323"/>
                                </a:moveTo>
                                <a:lnTo>
                                  <a:pt x="8" y="372"/>
                                </a:lnTo>
                                <a:lnTo>
                                  <a:pt x="0" y="372"/>
                                </a:lnTo>
                                <a:lnTo>
                                  <a:pt x="0" y="323"/>
                                </a:lnTo>
                                <a:lnTo>
                                  <a:pt x="8" y="323"/>
                                </a:lnTo>
                                <a:close/>
                                <a:moveTo>
                                  <a:pt x="8" y="404"/>
                                </a:move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lnTo>
                                  <a:pt x="0" y="404"/>
                                </a:lnTo>
                                <a:lnTo>
                                  <a:pt x="8" y="404"/>
                                </a:lnTo>
                                <a:close/>
                                <a:moveTo>
                                  <a:pt x="8" y="485"/>
                                </a:moveTo>
                                <a:lnTo>
                                  <a:pt x="8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85"/>
                                </a:lnTo>
                                <a:lnTo>
                                  <a:pt x="8" y="485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15"/>
                                </a:lnTo>
                                <a:lnTo>
                                  <a:pt x="0" y="615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47"/>
                                </a:moveTo>
                                <a:lnTo>
                                  <a:pt x="8" y="696"/>
                                </a:lnTo>
                                <a:lnTo>
                                  <a:pt x="0" y="696"/>
                                </a:lnTo>
                                <a:lnTo>
                                  <a:pt x="0" y="647"/>
                                </a:lnTo>
                                <a:lnTo>
                                  <a:pt x="8" y="647"/>
                                </a:lnTo>
                                <a:close/>
                                <a:moveTo>
                                  <a:pt x="8" y="728"/>
                                </a:moveTo>
                                <a:lnTo>
                                  <a:pt x="8" y="777"/>
                                </a:lnTo>
                                <a:lnTo>
                                  <a:pt x="0" y="777"/>
                                </a:lnTo>
                                <a:lnTo>
                                  <a:pt x="0" y="728"/>
                                </a:lnTo>
                                <a:lnTo>
                                  <a:pt x="8" y="728"/>
                                </a:lnTo>
                                <a:close/>
                                <a:moveTo>
                                  <a:pt x="8" y="809"/>
                                </a:moveTo>
                                <a:lnTo>
                                  <a:pt x="8" y="858"/>
                                </a:lnTo>
                                <a:lnTo>
                                  <a:pt x="0" y="858"/>
                                </a:lnTo>
                                <a:lnTo>
                                  <a:pt x="0" y="809"/>
                                </a:lnTo>
                                <a:lnTo>
                                  <a:pt x="8" y="809"/>
                                </a:lnTo>
                                <a:close/>
                                <a:moveTo>
                                  <a:pt x="8" y="890"/>
                                </a:moveTo>
                                <a:lnTo>
                                  <a:pt x="8" y="939"/>
                                </a:lnTo>
                                <a:lnTo>
                                  <a:pt x="0" y="939"/>
                                </a:lnTo>
                                <a:lnTo>
                                  <a:pt x="0" y="890"/>
                                </a:lnTo>
                                <a:lnTo>
                                  <a:pt x="8" y="890"/>
                                </a:lnTo>
                                <a:close/>
                                <a:moveTo>
                                  <a:pt x="8" y="971"/>
                                </a:moveTo>
                                <a:lnTo>
                                  <a:pt x="8" y="1020"/>
                                </a:lnTo>
                                <a:lnTo>
                                  <a:pt x="0" y="1020"/>
                                </a:lnTo>
                                <a:lnTo>
                                  <a:pt x="0" y="971"/>
                                </a:lnTo>
                                <a:lnTo>
                                  <a:pt x="8" y="971"/>
                                </a:lnTo>
                                <a:close/>
                                <a:moveTo>
                                  <a:pt x="8" y="1052"/>
                                </a:moveTo>
                                <a:lnTo>
                                  <a:pt x="8" y="1101"/>
                                </a:lnTo>
                                <a:lnTo>
                                  <a:pt x="0" y="1101"/>
                                </a:lnTo>
                                <a:lnTo>
                                  <a:pt x="0" y="1052"/>
                                </a:lnTo>
                                <a:lnTo>
                                  <a:pt x="8" y="1052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182"/>
                                </a:lnTo>
                                <a:lnTo>
                                  <a:pt x="0" y="1182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14"/>
                                </a:moveTo>
                                <a:lnTo>
                                  <a:pt x="8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214"/>
                                </a:lnTo>
                                <a:lnTo>
                                  <a:pt x="8" y="1214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44"/>
                                </a:lnTo>
                                <a:lnTo>
                                  <a:pt x="0" y="1344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76"/>
                                </a:moveTo>
                                <a:lnTo>
                                  <a:pt x="8" y="1425"/>
                                </a:lnTo>
                                <a:lnTo>
                                  <a:pt x="0" y="1425"/>
                                </a:lnTo>
                                <a:lnTo>
                                  <a:pt x="0" y="1376"/>
                                </a:lnTo>
                                <a:lnTo>
                                  <a:pt x="8" y="1376"/>
                                </a:lnTo>
                                <a:close/>
                                <a:moveTo>
                                  <a:pt x="8" y="1457"/>
                                </a:moveTo>
                                <a:lnTo>
                                  <a:pt x="8" y="1506"/>
                                </a:lnTo>
                                <a:lnTo>
                                  <a:pt x="0" y="1506"/>
                                </a:lnTo>
                                <a:lnTo>
                                  <a:pt x="0" y="1457"/>
                                </a:lnTo>
                                <a:lnTo>
                                  <a:pt x="8" y="1457"/>
                                </a:lnTo>
                                <a:close/>
                                <a:moveTo>
                                  <a:pt x="8" y="1538"/>
                                </a:moveTo>
                                <a:lnTo>
                                  <a:pt x="8" y="1587"/>
                                </a:lnTo>
                                <a:lnTo>
                                  <a:pt x="0" y="1587"/>
                                </a:lnTo>
                                <a:lnTo>
                                  <a:pt x="0" y="1538"/>
                                </a:lnTo>
                                <a:lnTo>
                                  <a:pt x="8" y="1538"/>
                                </a:lnTo>
                                <a:close/>
                                <a:moveTo>
                                  <a:pt x="8" y="1619"/>
                                </a:moveTo>
                                <a:lnTo>
                                  <a:pt x="8" y="1668"/>
                                </a:lnTo>
                                <a:lnTo>
                                  <a:pt x="0" y="1668"/>
                                </a:lnTo>
                                <a:lnTo>
                                  <a:pt x="0" y="1619"/>
                                </a:lnTo>
                                <a:lnTo>
                                  <a:pt x="8" y="1619"/>
                                </a:lnTo>
                                <a:close/>
                                <a:moveTo>
                                  <a:pt x="8" y="1700"/>
                                </a:moveTo>
                                <a:lnTo>
                                  <a:pt x="8" y="1716"/>
                                </a:lnTo>
                                <a:lnTo>
                                  <a:pt x="0" y="1716"/>
                                </a:lnTo>
                                <a:lnTo>
                                  <a:pt x="0" y="1700"/>
                                </a:lnTo>
                                <a:lnTo>
                                  <a:pt x="8" y="17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Freeform 329"/>
                        <wps:cNvSpPr>
                          <a:spLocks noEditPoints="1"/>
                        </wps:cNvSpPr>
                        <wps:spPr bwMode="auto">
                          <a:xfrm>
                            <a:off x="706120" y="1278255"/>
                            <a:ext cx="579120" cy="384810"/>
                          </a:xfrm>
                          <a:custGeom>
                            <a:avLst/>
                            <a:gdLst>
                              <a:gd name="T0" fmla="*/ 46 w 912"/>
                              <a:gd name="T1" fmla="*/ 27 h 606"/>
                              <a:gd name="T2" fmla="*/ 0 w 912"/>
                              <a:gd name="T3" fmla="*/ 7 h 606"/>
                              <a:gd name="T4" fmla="*/ 73 w 912"/>
                              <a:gd name="T5" fmla="*/ 45 h 606"/>
                              <a:gd name="T6" fmla="*/ 109 w 912"/>
                              <a:gd name="T7" fmla="*/ 79 h 606"/>
                              <a:gd name="T8" fmla="*/ 73 w 912"/>
                              <a:gd name="T9" fmla="*/ 45 h 606"/>
                              <a:gd name="T10" fmla="*/ 183 w 912"/>
                              <a:gd name="T11" fmla="*/ 117 h 606"/>
                              <a:gd name="T12" fmla="*/ 137 w 912"/>
                              <a:gd name="T13" fmla="*/ 97 h 606"/>
                              <a:gd name="T14" fmla="*/ 210 w 912"/>
                              <a:gd name="T15" fmla="*/ 135 h 606"/>
                              <a:gd name="T16" fmla="*/ 246 w 912"/>
                              <a:gd name="T17" fmla="*/ 169 h 606"/>
                              <a:gd name="T18" fmla="*/ 210 w 912"/>
                              <a:gd name="T19" fmla="*/ 135 h 606"/>
                              <a:gd name="T20" fmla="*/ 319 w 912"/>
                              <a:gd name="T21" fmla="*/ 208 h 606"/>
                              <a:gd name="T22" fmla="*/ 274 w 912"/>
                              <a:gd name="T23" fmla="*/ 187 h 606"/>
                              <a:gd name="T24" fmla="*/ 347 w 912"/>
                              <a:gd name="T25" fmla="*/ 226 h 606"/>
                              <a:gd name="T26" fmla="*/ 383 w 912"/>
                              <a:gd name="T27" fmla="*/ 260 h 606"/>
                              <a:gd name="T28" fmla="*/ 347 w 912"/>
                              <a:gd name="T29" fmla="*/ 226 h 606"/>
                              <a:gd name="T30" fmla="*/ 456 w 912"/>
                              <a:gd name="T31" fmla="*/ 298 h 606"/>
                              <a:gd name="T32" fmla="*/ 411 w 912"/>
                              <a:gd name="T33" fmla="*/ 278 h 606"/>
                              <a:gd name="T34" fmla="*/ 484 w 912"/>
                              <a:gd name="T35" fmla="*/ 316 h 606"/>
                              <a:gd name="T36" fmla="*/ 520 w 912"/>
                              <a:gd name="T37" fmla="*/ 350 h 606"/>
                              <a:gd name="T38" fmla="*/ 484 w 912"/>
                              <a:gd name="T39" fmla="*/ 316 h 606"/>
                              <a:gd name="T40" fmla="*/ 593 w 912"/>
                              <a:gd name="T41" fmla="*/ 388 h 606"/>
                              <a:gd name="T42" fmla="*/ 548 w 912"/>
                              <a:gd name="T43" fmla="*/ 368 h 606"/>
                              <a:gd name="T44" fmla="*/ 621 w 912"/>
                              <a:gd name="T45" fmla="*/ 407 h 606"/>
                              <a:gd name="T46" fmla="*/ 657 w 912"/>
                              <a:gd name="T47" fmla="*/ 440 h 606"/>
                              <a:gd name="T48" fmla="*/ 621 w 912"/>
                              <a:gd name="T49" fmla="*/ 407 h 606"/>
                              <a:gd name="T50" fmla="*/ 730 w 912"/>
                              <a:gd name="T51" fmla="*/ 479 h 606"/>
                              <a:gd name="T52" fmla="*/ 685 w 912"/>
                              <a:gd name="T53" fmla="*/ 459 h 606"/>
                              <a:gd name="T54" fmla="*/ 758 w 912"/>
                              <a:gd name="T55" fmla="*/ 497 h 606"/>
                              <a:gd name="T56" fmla="*/ 794 w 912"/>
                              <a:gd name="T57" fmla="*/ 531 h 606"/>
                              <a:gd name="T58" fmla="*/ 758 w 912"/>
                              <a:gd name="T59" fmla="*/ 497 h 606"/>
                              <a:gd name="T60" fmla="*/ 867 w 912"/>
                              <a:gd name="T61" fmla="*/ 569 h 606"/>
                              <a:gd name="T62" fmla="*/ 822 w 912"/>
                              <a:gd name="T63" fmla="*/ 549 h 606"/>
                              <a:gd name="T64" fmla="*/ 895 w 912"/>
                              <a:gd name="T65" fmla="*/ 587 h 606"/>
                              <a:gd name="T66" fmla="*/ 908 w 912"/>
                              <a:gd name="T67" fmla="*/ 606 h 606"/>
                              <a:gd name="T68" fmla="*/ 895 w 912"/>
                              <a:gd name="T69" fmla="*/ 587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12" h="606">
                                <a:moveTo>
                                  <a:pt x="4" y="0"/>
                                </a:moveTo>
                                <a:lnTo>
                                  <a:pt x="46" y="27"/>
                                </a:lnTo>
                                <a:lnTo>
                                  <a:pt x="41" y="34"/>
                                </a:lnTo>
                                <a:lnTo>
                                  <a:pt x="0" y="7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3" y="45"/>
                                </a:moveTo>
                                <a:lnTo>
                                  <a:pt x="114" y="72"/>
                                </a:lnTo>
                                <a:lnTo>
                                  <a:pt x="109" y="79"/>
                                </a:lnTo>
                                <a:lnTo>
                                  <a:pt x="68" y="52"/>
                                </a:lnTo>
                                <a:lnTo>
                                  <a:pt x="73" y="45"/>
                                </a:lnTo>
                                <a:close/>
                                <a:moveTo>
                                  <a:pt x="141" y="90"/>
                                </a:moveTo>
                                <a:lnTo>
                                  <a:pt x="183" y="117"/>
                                </a:lnTo>
                                <a:lnTo>
                                  <a:pt x="178" y="124"/>
                                </a:lnTo>
                                <a:lnTo>
                                  <a:pt x="137" y="97"/>
                                </a:lnTo>
                                <a:lnTo>
                                  <a:pt x="141" y="90"/>
                                </a:lnTo>
                                <a:close/>
                                <a:moveTo>
                                  <a:pt x="210" y="135"/>
                                </a:moveTo>
                                <a:lnTo>
                                  <a:pt x="251" y="162"/>
                                </a:lnTo>
                                <a:lnTo>
                                  <a:pt x="246" y="169"/>
                                </a:lnTo>
                                <a:lnTo>
                                  <a:pt x="205" y="142"/>
                                </a:lnTo>
                                <a:lnTo>
                                  <a:pt x="210" y="135"/>
                                </a:lnTo>
                                <a:close/>
                                <a:moveTo>
                                  <a:pt x="278" y="181"/>
                                </a:moveTo>
                                <a:lnTo>
                                  <a:pt x="319" y="208"/>
                                </a:lnTo>
                                <a:lnTo>
                                  <a:pt x="315" y="214"/>
                                </a:lnTo>
                                <a:lnTo>
                                  <a:pt x="274" y="187"/>
                                </a:lnTo>
                                <a:lnTo>
                                  <a:pt x="278" y="181"/>
                                </a:lnTo>
                                <a:close/>
                                <a:moveTo>
                                  <a:pt x="347" y="226"/>
                                </a:moveTo>
                                <a:lnTo>
                                  <a:pt x="388" y="253"/>
                                </a:lnTo>
                                <a:lnTo>
                                  <a:pt x="383" y="260"/>
                                </a:lnTo>
                                <a:lnTo>
                                  <a:pt x="342" y="233"/>
                                </a:lnTo>
                                <a:lnTo>
                                  <a:pt x="347" y="226"/>
                                </a:lnTo>
                                <a:close/>
                                <a:moveTo>
                                  <a:pt x="415" y="271"/>
                                </a:moveTo>
                                <a:lnTo>
                                  <a:pt x="456" y="298"/>
                                </a:lnTo>
                                <a:lnTo>
                                  <a:pt x="452" y="305"/>
                                </a:lnTo>
                                <a:lnTo>
                                  <a:pt x="411" y="278"/>
                                </a:lnTo>
                                <a:lnTo>
                                  <a:pt x="415" y="271"/>
                                </a:lnTo>
                                <a:close/>
                                <a:moveTo>
                                  <a:pt x="484" y="316"/>
                                </a:moveTo>
                                <a:lnTo>
                                  <a:pt x="525" y="343"/>
                                </a:lnTo>
                                <a:lnTo>
                                  <a:pt x="520" y="350"/>
                                </a:lnTo>
                                <a:lnTo>
                                  <a:pt x="479" y="323"/>
                                </a:lnTo>
                                <a:lnTo>
                                  <a:pt x="484" y="316"/>
                                </a:lnTo>
                                <a:close/>
                                <a:moveTo>
                                  <a:pt x="552" y="361"/>
                                </a:moveTo>
                                <a:lnTo>
                                  <a:pt x="593" y="388"/>
                                </a:lnTo>
                                <a:lnTo>
                                  <a:pt x="589" y="395"/>
                                </a:lnTo>
                                <a:lnTo>
                                  <a:pt x="548" y="368"/>
                                </a:lnTo>
                                <a:lnTo>
                                  <a:pt x="552" y="361"/>
                                </a:lnTo>
                                <a:close/>
                                <a:moveTo>
                                  <a:pt x="621" y="407"/>
                                </a:moveTo>
                                <a:lnTo>
                                  <a:pt x="662" y="434"/>
                                </a:lnTo>
                                <a:lnTo>
                                  <a:pt x="657" y="440"/>
                                </a:lnTo>
                                <a:lnTo>
                                  <a:pt x="616" y="413"/>
                                </a:lnTo>
                                <a:lnTo>
                                  <a:pt x="621" y="407"/>
                                </a:lnTo>
                                <a:close/>
                                <a:moveTo>
                                  <a:pt x="689" y="452"/>
                                </a:moveTo>
                                <a:lnTo>
                                  <a:pt x="730" y="479"/>
                                </a:lnTo>
                                <a:lnTo>
                                  <a:pt x="726" y="486"/>
                                </a:lnTo>
                                <a:lnTo>
                                  <a:pt x="685" y="459"/>
                                </a:lnTo>
                                <a:lnTo>
                                  <a:pt x="689" y="452"/>
                                </a:lnTo>
                                <a:close/>
                                <a:moveTo>
                                  <a:pt x="758" y="497"/>
                                </a:moveTo>
                                <a:lnTo>
                                  <a:pt x="799" y="524"/>
                                </a:lnTo>
                                <a:lnTo>
                                  <a:pt x="794" y="531"/>
                                </a:lnTo>
                                <a:lnTo>
                                  <a:pt x="753" y="504"/>
                                </a:lnTo>
                                <a:lnTo>
                                  <a:pt x="758" y="497"/>
                                </a:lnTo>
                                <a:close/>
                                <a:moveTo>
                                  <a:pt x="826" y="542"/>
                                </a:moveTo>
                                <a:lnTo>
                                  <a:pt x="867" y="569"/>
                                </a:lnTo>
                                <a:lnTo>
                                  <a:pt x="863" y="576"/>
                                </a:lnTo>
                                <a:lnTo>
                                  <a:pt x="822" y="549"/>
                                </a:lnTo>
                                <a:lnTo>
                                  <a:pt x="826" y="542"/>
                                </a:lnTo>
                                <a:close/>
                                <a:moveTo>
                                  <a:pt x="895" y="587"/>
                                </a:moveTo>
                                <a:lnTo>
                                  <a:pt x="912" y="599"/>
                                </a:lnTo>
                                <a:lnTo>
                                  <a:pt x="908" y="606"/>
                                </a:lnTo>
                                <a:lnTo>
                                  <a:pt x="890" y="594"/>
                                </a:lnTo>
                                <a:lnTo>
                                  <a:pt x="895" y="5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Freeform 330"/>
                        <wps:cNvSpPr>
                          <a:spLocks noEditPoints="1"/>
                        </wps:cNvSpPr>
                        <wps:spPr bwMode="auto">
                          <a:xfrm>
                            <a:off x="109220" y="1277620"/>
                            <a:ext cx="1772920" cy="385445"/>
                          </a:xfrm>
                          <a:custGeom>
                            <a:avLst/>
                            <a:gdLst>
                              <a:gd name="T0" fmla="*/ 51 w 2792"/>
                              <a:gd name="T1" fmla="*/ 597 h 607"/>
                              <a:gd name="T2" fmla="*/ 81 w 2792"/>
                              <a:gd name="T3" fmla="*/ 582 h 607"/>
                              <a:gd name="T4" fmla="*/ 83 w 2792"/>
                              <a:gd name="T5" fmla="*/ 590 h 607"/>
                              <a:gd name="T6" fmla="*/ 210 w 2792"/>
                              <a:gd name="T7" fmla="*/ 554 h 607"/>
                              <a:gd name="T8" fmla="*/ 162 w 2792"/>
                              <a:gd name="T9" fmla="*/ 565 h 607"/>
                              <a:gd name="T10" fmla="*/ 292 w 2792"/>
                              <a:gd name="T11" fmla="*/ 545 h 607"/>
                              <a:gd name="T12" fmla="*/ 323 w 2792"/>
                              <a:gd name="T13" fmla="*/ 530 h 607"/>
                              <a:gd name="T14" fmla="*/ 325 w 2792"/>
                              <a:gd name="T15" fmla="*/ 538 h 607"/>
                              <a:gd name="T16" fmla="*/ 452 w 2792"/>
                              <a:gd name="T17" fmla="*/ 502 h 607"/>
                              <a:gd name="T18" fmla="*/ 404 w 2792"/>
                              <a:gd name="T19" fmla="*/ 513 h 607"/>
                              <a:gd name="T20" fmla="*/ 534 w 2792"/>
                              <a:gd name="T21" fmla="*/ 493 h 607"/>
                              <a:gd name="T22" fmla="*/ 565 w 2792"/>
                              <a:gd name="T23" fmla="*/ 478 h 607"/>
                              <a:gd name="T24" fmla="*/ 567 w 2792"/>
                              <a:gd name="T25" fmla="*/ 486 h 607"/>
                              <a:gd name="T26" fmla="*/ 694 w 2792"/>
                              <a:gd name="T27" fmla="*/ 450 h 607"/>
                              <a:gd name="T28" fmla="*/ 646 w 2792"/>
                              <a:gd name="T29" fmla="*/ 461 h 607"/>
                              <a:gd name="T30" fmla="*/ 776 w 2792"/>
                              <a:gd name="T31" fmla="*/ 441 h 607"/>
                              <a:gd name="T32" fmla="*/ 807 w 2792"/>
                              <a:gd name="T33" fmla="*/ 426 h 607"/>
                              <a:gd name="T34" fmla="*/ 808 w 2792"/>
                              <a:gd name="T35" fmla="*/ 434 h 607"/>
                              <a:gd name="T36" fmla="*/ 936 w 2792"/>
                              <a:gd name="T37" fmla="*/ 399 h 607"/>
                              <a:gd name="T38" fmla="*/ 887 w 2792"/>
                              <a:gd name="T39" fmla="*/ 409 h 607"/>
                              <a:gd name="T40" fmla="*/ 1018 w 2792"/>
                              <a:gd name="T41" fmla="*/ 389 h 607"/>
                              <a:gd name="T42" fmla="*/ 1049 w 2792"/>
                              <a:gd name="T43" fmla="*/ 374 h 607"/>
                              <a:gd name="T44" fmla="*/ 1050 w 2792"/>
                              <a:gd name="T45" fmla="*/ 382 h 607"/>
                              <a:gd name="T46" fmla="*/ 1178 w 2792"/>
                              <a:gd name="T47" fmla="*/ 347 h 607"/>
                              <a:gd name="T48" fmla="*/ 1129 w 2792"/>
                              <a:gd name="T49" fmla="*/ 357 h 607"/>
                              <a:gd name="T50" fmla="*/ 1260 w 2792"/>
                              <a:gd name="T51" fmla="*/ 337 h 607"/>
                              <a:gd name="T52" fmla="*/ 1290 w 2792"/>
                              <a:gd name="T53" fmla="*/ 322 h 607"/>
                              <a:gd name="T54" fmla="*/ 1292 w 2792"/>
                              <a:gd name="T55" fmla="*/ 330 h 607"/>
                              <a:gd name="T56" fmla="*/ 1419 w 2792"/>
                              <a:gd name="T57" fmla="*/ 295 h 607"/>
                              <a:gd name="T58" fmla="*/ 1371 w 2792"/>
                              <a:gd name="T59" fmla="*/ 305 h 607"/>
                              <a:gd name="T60" fmla="*/ 1502 w 2792"/>
                              <a:gd name="T61" fmla="*/ 285 h 607"/>
                              <a:gd name="T62" fmla="*/ 1532 w 2792"/>
                              <a:gd name="T63" fmla="*/ 270 h 607"/>
                              <a:gd name="T64" fmla="*/ 1534 w 2792"/>
                              <a:gd name="T65" fmla="*/ 278 h 607"/>
                              <a:gd name="T66" fmla="*/ 1661 w 2792"/>
                              <a:gd name="T67" fmla="*/ 243 h 607"/>
                              <a:gd name="T68" fmla="*/ 1613 w 2792"/>
                              <a:gd name="T69" fmla="*/ 253 h 607"/>
                              <a:gd name="T70" fmla="*/ 1744 w 2792"/>
                              <a:gd name="T71" fmla="*/ 233 h 607"/>
                              <a:gd name="T72" fmla="*/ 1774 w 2792"/>
                              <a:gd name="T73" fmla="*/ 218 h 607"/>
                              <a:gd name="T74" fmla="*/ 1776 w 2792"/>
                              <a:gd name="T75" fmla="*/ 226 h 607"/>
                              <a:gd name="T76" fmla="*/ 1903 w 2792"/>
                              <a:gd name="T77" fmla="*/ 191 h 607"/>
                              <a:gd name="T78" fmla="*/ 1855 w 2792"/>
                              <a:gd name="T79" fmla="*/ 201 h 607"/>
                              <a:gd name="T80" fmla="*/ 1985 w 2792"/>
                              <a:gd name="T81" fmla="*/ 181 h 607"/>
                              <a:gd name="T82" fmla="*/ 2016 w 2792"/>
                              <a:gd name="T83" fmla="*/ 167 h 607"/>
                              <a:gd name="T84" fmla="*/ 2018 w 2792"/>
                              <a:gd name="T85" fmla="*/ 174 h 607"/>
                              <a:gd name="T86" fmla="*/ 2145 w 2792"/>
                              <a:gd name="T87" fmla="*/ 139 h 607"/>
                              <a:gd name="T88" fmla="*/ 2097 w 2792"/>
                              <a:gd name="T89" fmla="*/ 149 h 607"/>
                              <a:gd name="T90" fmla="*/ 2227 w 2792"/>
                              <a:gd name="T91" fmla="*/ 129 h 607"/>
                              <a:gd name="T92" fmla="*/ 2258 w 2792"/>
                              <a:gd name="T93" fmla="*/ 115 h 607"/>
                              <a:gd name="T94" fmla="*/ 2260 w 2792"/>
                              <a:gd name="T95" fmla="*/ 123 h 607"/>
                              <a:gd name="T96" fmla="*/ 2387 w 2792"/>
                              <a:gd name="T97" fmla="*/ 87 h 607"/>
                              <a:gd name="T98" fmla="*/ 2339 w 2792"/>
                              <a:gd name="T99" fmla="*/ 97 h 607"/>
                              <a:gd name="T100" fmla="*/ 2469 w 2792"/>
                              <a:gd name="T101" fmla="*/ 77 h 607"/>
                              <a:gd name="T102" fmla="*/ 2500 w 2792"/>
                              <a:gd name="T103" fmla="*/ 63 h 607"/>
                              <a:gd name="T104" fmla="*/ 2501 w 2792"/>
                              <a:gd name="T105" fmla="*/ 71 h 607"/>
                              <a:gd name="T106" fmla="*/ 2629 w 2792"/>
                              <a:gd name="T107" fmla="*/ 35 h 607"/>
                              <a:gd name="T108" fmla="*/ 2580 w 2792"/>
                              <a:gd name="T109" fmla="*/ 45 h 607"/>
                              <a:gd name="T110" fmla="*/ 2711 w 2792"/>
                              <a:gd name="T111" fmla="*/ 26 h 607"/>
                              <a:gd name="T112" fmla="*/ 2742 w 2792"/>
                              <a:gd name="T113" fmla="*/ 11 h 607"/>
                              <a:gd name="T114" fmla="*/ 2743 w 2792"/>
                              <a:gd name="T115" fmla="*/ 19 h 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792" h="607">
                                <a:moveTo>
                                  <a:pt x="0" y="599"/>
                                </a:moveTo>
                                <a:lnTo>
                                  <a:pt x="49" y="589"/>
                                </a:lnTo>
                                <a:lnTo>
                                  <a:pt x="51" y="597"/>
                                </a:lnTo>
                                <a:lnTo>
                                  <a:pt x="2" y="607"/>
                                </a:lnTo>
                                <a:lnTo>
                                  <a:pt x="0" y="599"/>
                                </a:lnTo>
                                <a:close/>
                                <a:moveTo>
                                  <a:pt x="81" y="582"/>
                                </a:moveTo>
                                <a:lnTo>
                                  <a:pt x="130" y="572"/>
                                </a:lnTo>
                                <a:lnTo>
                                  <a:pt x="131" y="580"/>
                                </a:lnTo>
                                <a:lnTo>
                                  <a:pt x="83" y="590"/>
                                </a:lnTo>
                                <a:lnTo>
                                  <a:pt x="81" y="582"/>
                                </a:lnTo>
                                <a:close/>
                                <a:moveTo>
                                  <a:pt x="162" y="565"/>
                                </a:moveTo>
                                <a:lnTo>
                                  <a:pt x="210" y="554"/>
                                </a:lnTo>
                                <a:lnTo>
                                  <a:pt x="212" y="562"/>
                                </a:lnTo>
                                <a:lnTo>
                                  <a:pt x="164" y="573"/>
                                </a:lnTo>
                                <a:lnTo>
                                  <a:pt x="162" y="565"/>
                                </a:lnTo>
                                <a:close/>
                                <a:moveTo>
                                  <a:pt x="242" y="547"/>
                                </a:moveTo>
                                <a:lnTo>
                                  <a:pt x="291" y="537"/>
                                </a:lnTo>
                                <a:lnTo>
                                  <a:pt x="292" y="545"/>
                                </a:lnTo>
                                <a:lnTo>
                                  <a:pt x="244" y="555"/>
                                </a:lnTo>
                                <a:lnTo>
                                  <a:pt x="242" y="547"/>
                                </a:lnTo>
                                <a:close/>
                                <a:moveTo>
                                  <a:pt x="323" y="530"/>
                                </a:moveTo>
                                <a:lnTo>
                                  <a:pt x="371" y="520"/>
                                </a:lnTo>
                                <a:lnTo>
                                  <a:pt x="373" y="528"/>
                                </a:lnTo>
                                <a:lnTo>
                                  <a:pt x="325" y="538"/>
                                </a:lnTo>
                                <a:lnTo>
                                  <a:pt x="323" y="530"/>
                                </a:lnTo>
                                <a:close/>
                                <a:moveTo>
                                  <a:pt x="404" y="513"/>
                                </a:moveTo>
                                <a:lnTo>
                                  <a:pt x="452" y="502"/>
                                </a:lnTo>
                                <a:lnTo>
                                  <a:pt x="454" y="510"/>
                                </a:lnTo>
                                <a:lnTo>
                                  <a:pt x="405" y="521"/>
                                </a:lnTo>
                                <a:lnTo>
                                  <a:pt x="404" y="513"/>
                                </a:lnTo>
                                <a:close/>
                                <a:moveTo>
                                  <a:pt x="484" y="495"/>
                                </a:moveTo>
                                <a:lnTo>
                                  <a:pt x="533" y="485"/>
                                </a:lnTo>
                                <a:lnTo>
                                  <a:pt x="534" y="493"/>
                                </a:lnTo>
                                <a:lnTo>
                                  <a:pt x="486" y="503"/>
                                </a:lnTo>
                                <a:lnTo>
                                  <a:pt x="484" y="495"/>
                                </a:lnTo>
                                <a:close/>
                                <a:moveTo>
                                  <a:pt x="565" y="478"/>
                                </a:moveTo>
                                <a:lnTo>
                                  <a:pt x="613" y="468"/>
                                </a:lnTo>
                                <a:lnTo>
                                  <a:pt x="615" y="476"/>
                                </a:lnTo>
                                <a:lnTo>
                                  <a:pt x="567" y="486"/>
                                </a:lnTo>
                                <a:lnTo>
                                  <a:pt x="565" y="478"/>
                                </a:lnTo>
                                <a:close/>
                                <a:moveTo>
                                  <a:pt x="646" y="461"/>
                                </a:moveTo>
                                <a:lnTo>
                                  <a:pt x="694" y="450"/>
                                </a:lnTo>
                                <a:lnTo>
                                  <a:pt x="696" y="458"/>
                                </a:lnTo>
                                <a:lnTo>
                                  <a:pt x="647" y="469"/>
                                </a:lnTo>
                                <a:lnTo>
                                  <a:pt x="646" y="461"/>
                                </a:lnTo>
                                <a:close/>
                                <a:moveTo>
                                  <a:pt x="726" y="444"/>
                                </a:moveTo>
                                <a:lnTo>
                                  <a:pt x="774" y="433"/>
                                </a:lnTo>
                                <a:lnTo>
                                  <a:pt x="776" y="441"/>
                                </a:lnTo>
                                <a:lnTo>
                                  <a:pt x="728" y="451"/>
                                </a:lnTo>
                                <a:lnTo>
                                  <a:pt x="726" y="444"/>
                                </a:lnTo>
                                <a:close/>
                                <a:moveTo>
                                  <a:pt x="807" y="426"/>
                                </a:moveTo>
                                <a:lnTo>
                                  <a:pt x="855" y="416"/>
                                </a:lnTo>
                                <a:lnTo>
                                  <a:pt x="857" y="424"/>
                                </a:lnTo>
                                <a:lnTo>
                                  <a:pt x="808" y="434"/>
                                </a:lnTo>
                                <a:lnTo>
                                  <a:pt x="807" y="426"/>
                                </a:lnTo>
                                <a:close/>
                                <a:moveTo>
                                  <a:pt x="887" y="409"/>
                                </a:moveTo>
                                <a:lnTo>
                                  <a:pt x="936" y="399"/>
                                </a:lnTo>
                                <a:lnTo>
                                  <a:pt x="938" y="406"/>
                                </a:lnTo>
                                <a:lnTo>
                                  <a:pt x="889" y="417"/>
                                </a:lnTo>
                                <a:lnTo>
                                  <a:pt x="887" y="409"/>
                                </a:lnTo>
                                <a:close/>
                                <a:moveTo>
                                  <a:pt x="968" y="392"/>
                                </a:moveTo>
                                <a:lnTo>
                                  <a:pt x="1016" y="381"/>
                                </a:lnTo>
                                <a:lnTo>
                                  <a:pt x="1018" y="389"/>
                                </a:lnTo>
                                <a:lnTo>
                                  <a:pt x="970" y="400"/>
                                </a:lnTo>
                                <a:lnTo>
                                  <a:pt x="968" y="392"/>
                                </a:lnTo>
                                <a:close/>
                                <a:moveTo>
                                  <a:pt x="1049" y="374"/>
                                </a:moveTo>
                                <a:lnTo>
                                  <a:pt x="1097" y="364"/>
                                </a:lnTo>
                                <a:lnTo>
                                  <a:pt x="1099" y="372"/>
                                </a:lnTo>
                                <a:lnTo>
                                  <a:pt x="1050" y="382"/>
                                </a:lnTo>
                                <a:lnTo>
                                  <a:pt x="1049" y="374"/>
                                </a:lnTo>
                                <a:close/>
                                <a:moveTo>
                                  <a:pt x="1129" y="357"/>
                                </a:moveTo>
                                <a:lnTo>
                                  <a:pt x="1178" y="347"/>
                                </a:lnTo>
                                <a:lnTo>
                                  <a:pt x="1179" y="355"/>
                                </a:lnTo>
                                <a:lnTo>
                                  <a:pt x="1131" y="365"/>
                                </a:lnTo>
                                <a:lnTo>
                                  <a:pt x="1129" y="357"/>
                                </a:lnTo>
                                <a:close/>
                                <a:moveTo>
                                  <a:pt x="1210" y="340"/>
                                </a:moveTo>
                                <a:lnTo>
                                  <a:pt x="1258" y="329"/>
                                </a:lnTo>
                                <a:lnTo>
                                  <a:pt x="1260" y="337"/>
                                </a:lnTo>
                                <a:lnTo>
                                  <a:pt x="1212" y="348"/>
                                </a:lnTo>
                                <a:lnTo>
                                  <a:pt x="1210" y="340"/>
                                </a:lnTo>
                                <a:close/>
                                <a:moveTo>
                                  <a:pt x="1290" y="322"/>
                                </a:moveTo>
                                <a:lnTo>
                                  <a:pt x="1339" y="312"/>
                                </a:lnTo>
                                <a:lnTo>
                                  <a:pt x="1341" y="320"/>
                                </a:lnTo>
                                <a:lnTo>
                                  <a:pt x="1292" y="330"/>
                                </a:lnTo>
                                <a:lnTo>
                                  <a:pt x="1290" y="322"/>
                                </a:lnTo>
                                <a:close/>
                                <a:moveTo>
                                  <a:pt x="1371" y="305"/>
                                </a:moveTo>
                                <a:lnTo>
                                  <a:pt x="1419" y="295"/>
                                </a:lnTo>
                                <a:lnTo>
                                  <a:pt x="1421" y="303"/>
                                </a:lnTo>
                                <a:lnTo>
                                  <a:pt x="1373" y="313"/>
                                </a:lnTo>
                                <a:lnTo>
                                  <a:pt x="1371" y="305"/>
                                </a:lnTo>
                                <a:close/>
                                <a:moveTo>
                                  <a:pt x="1452" y="288"/>
                                </a:moveTo>
                                <a:lnTo>
                                  <a:pt x="1500" y="277"/>
                                </a:lnTo>
                                <a:lnTo>
                                  <a:pt x="1502" y="285"/>
                                </a:lnTo>
                                <a:lnTo>
                                  <a:pt x="1453" y="296"/>
                                </a:lnTo>
                                <a:lnTo>
                                  <a:pt x="1452" y="288"/>
                                </a:lnTo>
                                <a:close/>
                                <a:moveTo>
                                  <a:pt x="1532" y="270"/>
                                </a:moveTo>
                                <a:lnTo>
                                  <a:pt x="1581" y="260"/>
                                </a:lnTo>
                                <a:lnTo>
                                  <a:pt x="1582" y="268"/>
                                </a:lnTo>
                                <a:lnTo>
                                  <a:pt x="1534" y="278"/>
                                </a:lnTo>
                                <a:lnTo>
                                  <a:pt x="1532" y="270"/>
                                </a:lnTo>
                                <a:close/>
                                <a:moveTo>
                                  <a:pt x="1613" y="253"/>
                                </a:moveTo>
                                <a:lnTo>
                                  <a:pt x="1661" y="243"/>
                                </a:lnTo>
                                <a:lnTo>
                                  <a:pt x="1663" y="251"/>
                                </a:lnTo>
                                <a:lnTo>
                                  <a:pt x="1615" y="261"/>
                                </a:lnTo>
                                <a:lnTo>
                                  <a:pt x="1613" y="253"/>
                                </a:lnTo>
                                <a:close/>
                                <a:moveTo>
                                  <a:pt x="1693" y="236"/>
                                </a:moveTo>
                                <a:lnTo>
                                  <a:pt x="1742" y="225"/>
                                </a:lnTo>
                                <a:lnTo>
                                  <a:pt x="1744" y="233"/>
                                </a:lnTo>
                                <a:lnTo>
                                  <a:pt x="1695" y="244"/>
                                </a:lnTo>
                                <a:lnTo>
                                  <a:pt x="1693" y="236"/>
                                </a:lnTo>
                                <a:close/>
                                <a:moveTo>
                                  <a:pt x="1774" y="218"/>
                                </a:moveTo>
                                <a:lnTo>
                                  <a:pt x="1823" y="208"/>
                                </a:lnTo>
                                <a:lnTo>
                                  <a:pt x="1824" y="216"/>
                                </a:lnTo>
                                <a:lnTo>
                                  <a:pt x="1776" y="226"/>
                                </a:lnTo>
                                <a:lnTo>
                                  <a:pt x="1774" y="218"/>
                                </a:lnTo>
                                <a:close/>
                                <a:moveTo>
                                  <a:pt x="1855" y="201"/>
                                </a:moveTo>
                                <a:lnTo>
                                  <a:pt x="1903" y="191"/>
                                </a:lnTo>
                                <a:lnTo>
                                  <a:pt x="1905" y="199"/>
                                </a:lnTo>
                                <a:lnTo>
                                  <a:pt x="1857" y="209"/>
                                </a:lnTo>
                                <a:lnTo>
                                  <a:pt x="1855" y="201"/>
                                </a:lnTo>
                                <a:close/>
                                <a:moveTo>
                                  <a:pt x="1935" y="184"/>
                                </a:moveTo>
                                <a:lnTo>
                                  <a:pt x="1984" y="173"/>
                                </a:lnTo>
                                <a:lnTo>
                                  <a:pt x="1985" y="181"/>
                                </a:lnTo>
                                <a:lnTo>
                                  <a:pt x="1937" y="192"/>
                                </a:lnTo>
                                <a:lnTo>
                                  <a:pt x="1935" y="184"/>
                                </a:lnTo>
                                <a:close/>
                                <a:moveTo>
                                  <a:pt x="2016" y="167"/>
                                </a:moveTo>
                                <a:lnTo>
                                  <a:pt x="2064" y="156"/>
                                </a:lnTo>
                                <a:lnTo>
                                  <a:pt x="2066" y="164"/>
                                </a:lnTo>
                                <a:lnTo>
                                  <a:pt x="2018" y="174"/>
                                </a:lnTo>
                                <a:lnTo>
                                  <a:pt x="2016" y="167"/>
                                </a:lnTo>
                                <a:close/>
                                <a:moveTo>
                                  <a:pt x="2097" y="149"/>
                                </a:moveTo>
                                <a:lnTo>
                                  <a:pt x="2145" y="139"/>
                                </a:lnTo>
                                <a:lnTo>
                                  <a:pt x="2147" y="147"/>
                                </a:lnTo>
                                <a:lnTo>
                                  <a:pt x="2098" y="157"/>
                                </a:lnTo>
                                <a:lnTo>
                                  <a:pt x="2097" y="149"/>
                                </a:lnTo>
                                <a:close/>
                                <a:moveTo>
                                  <a:pt x="2177" y="132"/>
                                </a:moveTo>
                                <a:lnTo>
                                  <a:pt x="2226" y="122"/>
                                </a:lnTo>
                                <a:lnTo>
                                  <a:pt x="2227" y="129"/>
                                </a:lnTo>
                                <a:lnTo>
                                  <a:pt x="2179" y="140"/>
                                </a:lnTo>
                                <a:lnTo>
                                  <a:pt x="2177" y="132"/>
                                </a:lnTo>
                                <a:close/>
                                <a:moveTo>
                                  <a:pt x="2258" y="115"/>
                                </a:moveTo>
                                <a:lnTo>
                                  <a:pt x="2306" y="104"/>
                                </a:lnTo>
                                <a:lnTo>
                                  <a:pt x="2308" y="112"/>
                                </a:lnTo>
                                <a:lnTo>
                                  <a:pt x="2260" y="123"/>
                                </a:lnTo>
                                <a:lnTo>
                                  <a:pt x="2258" y="115"/>
                                </a:lnTo>
                                <a:close/>
                                <a:moveTo>
                                  <a:pt x="2339" y="97"/>
                                </a:moveTo>
                                <a:lnTo>
                                  <a:pt x="2387" y="87"/>
                                </a:lnTo>
                                <a:lnTo>
                                  <a:pt x="2389" y="95"/>
                                </a:lnTo>
                                <a:lnTo>
                                  <a:pt x="2340" y="105"/>
                                </a:lnTo>
                                <a:lnTo>
                                  <a:pt x="2339" y="97"/>
                                </a:lnTo>
                                <a:close/>
                                <a:moveTo>
                                  <a:pt x="2419" y="80"/>
                                </a:moveTo>
                                <a:lnTo>
                                  <a:pt x="2467" y="70"/>
                                </a:lnTo>
                                <a:lnTo>
                                  <a:pt x="2469" y="77"/>
                                </a:lnTo>
                                <a:lnTo>
                                  <a:pt x="2421" y="88"/>
                                </a:lnTo>
                                <a:lnTo>
                                  <a:pt x="2419" y="80"/>
                                </a:lnTo>
                                <a:close/>
                                <a:moveTo>
                                  <a:pt x="2500" y="63"/>
                                </a:moveTo>
                                <a:lnTo>
                                  <a:pt x="2548" y="52"/>
                                </a:lnTo>
                                <a:lnTo>
                                  <a:pt x="2550" y="60"/>
                                </a:lnTo>
                                <a:lnTo>
                                  <a:pt x="2501" y="71"/>
                                </a:lnTo>
                                <a:lnTo>
                                  <a:pt x="2500" y="63"/>
                                </a:lnTo>
                                <a:close/>
                                <a:moveTo>
                                  <a:pt x="2580" y="45"/>
                                </a:moveTo>
                                <a:lnTo>
                                  <a:pt x="2629" y="35"/>
                                </a:lnTo>
                                <a:lnTo>
                                  <a:pt x="2630" y="43"/>
                                </a:lnTo>
                                <a:lnTo>
                                  <a:pt x="2582" y="53"/>
                                </a:lnTo>
                                <a:lnTo>
                                  <a:pt x="2580" y="45"/>
                                </a:lnTo>
                                <a:close/>
                                <a:moveTo>
                                  <a:pt x="2661" y="28"/>
                                </a:moveTo>
                                <a:lnTo>
                                  <a:pt x="2709" y="18"/>
                                </a:lnTo>
                                <a:lnTo>
                                  <a:pt x="2711" y="26"/>
                                </a:lnTo>
                                <a:lnTo>
                                  <a:pt x="2663" y="36"/>
                                </a:lnTo>
                                <a:lnTo>
                                  <a:pt x="2661" y="28"/>
                                </a:lnTo>
                                <a:close/>
                                <a:moveTo>
                                  <a:pt x="2742" y="11"/>
                                </a:moveTo>
                                <a:lnTo>
                                  <a:pt x="2790" y="0"/>
                                </a:lnTo>
                                <a:lnTo>
                                  <a:pt x="2792" y="8"/>
                                </a:lnTo>
                                <a:lnTo>
                                  <a:pt x="2743" y="19"/>
                                </a:lnTo>
                                <a:lnTo>
                                  <a:pt x="2742" y="1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31"/>
                        <wps:cNvSpPr>
                          <a:spLocks noEditPoints="1"/>
                        </wps:cNvSpPr>
                        <wps:spPr bwMode="auto">
                          <a:xfrm>
                            <a:off x="705485" y="932815"/>
                            <a:ext cx="285115" cy="349250"/>
                          </a:xfrm>
                          <a:custGeom>
                            <a:avLst/>
                            <a:gdLst>
                              <a:gd name="T0" fmla="*/ 0 w 449"/>
                              <a:gd name="T1" fmla="*/ 545 h 550"/>
                              <a:gd name="T2" fmla="*/ 31 w 449"/>
                              <a:gd name="T3" fmla="*/ 507 h 550"/>
                              <a:gd name="T4" fmla="*/ 37 w 449"/>
                              <a:gd name="T5" fmla="*/ 512 h 550"/>
                              <a:gd name="T6" fmla="*/ 6 w 449"/>
                              <a:gd name="T7" fmla="*/ 550 h 550"/>
                              <a:gd name="T8" fmla="*/ 0 w 449"/>
                              <a:gd name="T9" fmla="*/ 545 h 550"/>
                              <a:gd name="T10" fmla="*/ 51 w 449"/>
                              <a:gd name="T11" fmla="*/ 481 h 550"/>
                              <a:gd name="T12" fmla="*/ 82 w 449"/>
                              <a:gd name="T13" fmla="*/ 443 h 550"/>
                              <a:gd name="T14" fmla="*/ 89 w 449"/>
                              <a:gd name="T15" fmla="*/ 448 h 550"/>
                              <a:gd name="T16" fmla="*/ 58 w 449"/>
                              <a:gd name="T17" fmla="*/ 486 h 550"/>
                              <a:gd name="T18" fmla="*/ 51 w 449"/>
                              <a:gd name="T19" fmla="*/ 481 h 550"/>
                              <a:gd name="T20" fmla="*/ 103 w 449"/>
                              <a:gd name="T21" fmla="*/ 418 h 550"/>
                              <a:gd name="T22" fmla="*/ 134 w 449"/>
                              <a:gd name="T23" fmla="*/ 380 h 550"/>
                              <a:gd name="T24" fmla="*/ 140 w 449"/>
                              <a:gd name="T25" fmla="*/ 385 h 550"/>
                              <a:gd name="T26" fmla="*/ 109 w 449"/>
                              <a:gd name="T27" fmla="*/ 423 h 550"/>
                              <a:gd name="T28" fmla="*/ 103 w 449"/>
                              <a:gd name="T29" fmla="*/ 418 h 550"/>
                              <a:gd name="T30" fmla="*/ 154 w 449"/>
                              <a:gd name="T31" fmla="*/ 355 h 550"/>
                              <a:gd name="T32" fmla="*/ 185 w 449"/>
                              <a:gd name="T33" fmla="*/ 317 h 550"/>
                              <a:gd name="T34" fmla="*/ 192 w 449"/>
                              <a:gd name="T35" fmla="*/ 322 h 550"/>
                              <a:gd name="T36" fmla="*/ 161 w 449"/>
                              <a:gd name="T37" fmla="*/ 360 h 550"/>
                              <a:gd name="T38" fmla="*/ 154 w 449"/>
                              <a:gd name="T39" fmla="*/ 355 h 550"/>
                              <a:gd name="T40" fmla="*/ 206 w 449"/>
                              <a:gd name="T41" fmla="*/ 291 h 550"/>
                              <a:gd name="T42" fmla="*/ 237 w 449"/>
                              <a:gd name="T43" fmla="*/ 253 h 550"/>
                              <a:gd name="T44" fmla="*/ 243 w 449"/>
                              <a:gd name="T45" fmla="*/ 258 h 550"/>
                              <a:gd name="T46" fmla="*/ 212 w 449"/>
                              <a:gd name="T47" fmla="*/ 296 h 550"/>
                              <a:gd name="T48" fmla="*/ 206 w 449"/>
                              <a:gd name="T49" fmla="*/ 291 h 550"/>
                              <a:gd name="T50" fmla="*/ 257 w 449"/>
                              <a:gd name="T51" fmla="*/ 228 h 550"/>
                              <a:gd name="T52" fmla="*/ 288 w 449"/>
                              <a:gd name="T53" fmla="*/ 190 h 550"/>
                              <a:gd name="T54" fmla="*/ 294 w 449"/>
                              <a:gd name="T55" fmla="*/ 195 h 550"/>
                              <a:gd name="T56" fmla="*/ 264 w 449"/>
                              <a:gd name="T57" fmla="*/ 233 h 550"/>
                              <a:gd name="T58" fmla="*/ 257 w 449"/>
                              <a:gd name="T59" fmla="*/ 228 h 550"/>
                              <a:gd name="T60" fmla="*/ 309 w 449"/>
                              <a:gd name="T61" fmla="*/ 165 h 550"/>
                              <a:gd name="T62" fmla="*/ 339 w 449"/>
                              <a:gd name="T63" fmla="*/ 127 h 550"/>
                              <a:gd name="T64" fmla="*/ 346 w 449"/>
                              <a:gd name="T65" fmla="*/ 132 h 550"/>
                              <a:gd name="T66" fmla="*/ 315 w 449"/>
                              <a:gd name="T67" fmla="*/ 170 h 550"/>
                              <a:gd name="T68" fmla="*/ 309 w 449"/>
                              <a:gd name="T69" fmla="*/ 165 h 550"/>
                              <a:gd name="T70" fmla="*/ 360 w 449"/>
                              <a:gd name="T71" fmla="*/ 101 h 550"/>
                              <a:gd name="T72" fmla="*/ 391 w 449"/>
                              <a:gd name="T73" fmla="*/ 63 h 550"/>
                              <a:gd name="T74" fmla="*/ 397 w 449"/>
                              <a:gd name="T75" fmla="*/ 69 h 550"/>
                              <a:gd name="T76" fmla="*/ 367 w 449"/>
                              <a:gd name="T77" fmla="*/ 107 h 550"/>
                              <a:gd name="T78" fmla="*/ 360 w 449"/>
                              <a:gd name="T79" fmla="*/ 101 h 550"/>
                              <a:gd name="T80" fmla="*/ 411 w 449"/>
                              <a:gd name="T81" fmla="*/ 38 h 550"/>
                              <a:gd name="T82" fmla="*/ 442 w 449"/>
                              <a:gd name="T83" fmla="*/ 0 h 550"/>
                              <a:gd name="T84" fmla="*/ 449 w 449"/>
                              <a:gd name="T85" fmla="*/ 5 h 550"/>
                              <a:gd name="T86" fmla="*/ 418 w 449"/>
                              <a:gd name="T87" fmla="*/ 43 h 550"/>
                              <a:gd name="T88" fmla="*/ 411 w 449"/>
                              <a:gd name="T89" fmla="*/ 38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49" h="550">
                                <a:moveTo>
                                  <a:pt x="0" y="545"/>
                                </a:moveTo>
                                <a:lnTo>
                                  <a:pt x="31" y="507"/>
                                </a:lnTo>
                                <a:lnTo>
                                  <a:pt x="37" y="512"/>
                                </a:lnTo>
                                <a:lnTo>
                                  <a:pt x="6" y="550"/>
                                </a:lnTo>
                                <a:lnTo>
                                  <a:pt x="0" y="545"/>
                                </a:lnTo>
                                <a:close/>
                                <a:moveTo>
                                  <a:pt x="51" y="481"/>
                                </a:moveTo>
                                <a:lnTo>
                                  <a:pt x="82" y="443"/>
                                </a:lnTo>
                                <a:lnTo>
                                  <a:pt x="89" y="448"/>
                                </a:lnTo>
                                <a:lnTo>
                                  <a:pt x="58" y="486"/>
                                </a:lnTo>
                                <a:lnTo>
                                  <a:pt x="51" y="481"/>
                                </a:lnTo>
                                <a:close/>
                                <a:moveTo>
                                  <a:pt x="103" y="418"/>
                                </a:moveTo>
                                <a:lnTo>
                                  <a:pt x="134" y="380"/>
                                </a:lnTo>
                                <a:lnTo>
                                  <a:pt x="140" y="385"/>
                                </a:lnTo>
                                <a:lnTo>
                                  <a:pt x="109" y="423"/>
                                </a:lnTo>
                                <a:lnTo>
                                  <a:pt x="103" y="418"/>
                                </a:lnTo>
                                <a:close/>
                                <a:moveTo>
                                  <a:pt x="154" y="355"/>
                                </a:moveTo>
                                <a:lnTo>
                                  <a:pt x="185" y="317"/>
                                </a:lnTo>
                                <a:lnTo>
                                  <a:pt x="192" y="322"/>
                                </a:lnTo>
                                <a:lnTo>
                                  <a:pt x="161" y="360"/>
                                </a:lnTo>
                                <a:lnTo>
                                  <a:pt x="154" y="355"/>
                                </a:lnTo>
                                <a:close/>
                                <a:moveTo>
                                  <a:pt x="206" y="291"/>
                                </a:moveTo>
                                <a:lnTo>
                                  <a:pt x="237" y="253"/>
                                </a:lnTo>
                                <a:lnTo>
                                  <a:pt x="243" y="258"/>
                                </a:lnTo>
                                <a:lnTo>
                                  <a:pt x="212" y="296"/>
                                </a:lnTo>
                                <a:lnTo>
                                  <a:pt x="206" y="291"/>
                                </a:lnTo>
                                <a:close/>
                                <a:moveTo>
                                  <a:pt x="257" y="228"/>
                                </a:moveTo>
                                <a:lnTo>
                                  <a:pt x="288" y="190"/>
                                </a:lnTo>
                                <a:lnTo>
                                  <a:pt x="294" y="195"/>
                                </a:lnTo>
                                <a:lnTo>
                                  <a:pt x="264" y="233"/>
                                </a:lnTo>
                                <a:lnTo>
                                  <a:pt x="257" y="228"/>
                                </a:lnTo>
                                <a:close/>
                                <a:moveTo>
                                  <a:pt x="309" y="165"/>
                                </a:moveTo>
                                <a:lnTo>
                                  <a:pt x="339" y="127"/>
                                </a:lnTo>
                                <a:lnTo>
                                  <a:pt x="346" y="132"/>
                                </a:lnTo>
                                <a:lnTo>
                                  <a:pt x="315" y="170"/>
                                </a:lnTo>
                                <a:lnTo>
                                  <a:pt x="309" y="165"/>
                                </a:lnTo>
                                <a:close/>
                                <a:moveTo>
                                  <a:pt x="360" y="101"/>
                                </a:moveTo>
                                <a:lnTo>
                                  <a:pt x="391" y="63"/>
                                </a:lnTo>
                                <a:lnTo>
                                  <a:pt x="397" y="69"/>
                                </a:lnTo>
                                <a:lnTo>
                                  <a:pt x="367" y="107"/>
                                </a:lnTo>
                                <a:lnTo>
                                  <a:pt x="360" y="101"/>
                                </a:lnTo>
                                <a:close/>
                                <a:moveTo>
                                  <a:pt x="411" y="38"/>
                                </a:moveTo>
                                <a:lnTo>
                                  <a:pt x="442" y="0"/>
                                </a:lnTo>
                                <a:lnTo>
                                  <a:pt x="449" y="5"/>
                                </a:lnTo>
                                <a:lnTo>
                                  <a:pt x="418" y="43"/>
                                </a:lnTo>
                                <a:lnTo>
                                  <a:pt x="41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Freeform 332"/>
                        <wps:cNvSpPr>
                          <a:spLocks noEditPoints="1"/>
                        </wps:cNvSpPr>
                        <wps:spPr bwMode="auto">
                          <a:xfrm>
                            <a:off x="704850" y="189865"/>
                            <a:ext cx="293370" cy="1281430"/>
                          </a:xfrm>
                          <a:custGeom>
                            <a:avLst/>
                            <a:gdLst>
                              <a:gd name="T0" fmla="*/ 11 w 462"/>
                              <a:gd name="T1" fmla="*/ 49 h 2018"/>
                              <a:gd name="T2" fmla="*/ 26 w 462"/>
                              <a:gd name="T3" fmla="*/ 79 h 2018"/>
                              <a:gd name="T4" fmla="*/ 18 w 462"/>
                              <a:gd name="T5" fmla="*/ 81 h 2018"/>
                              <a:gd name="T6" fmla="*/ 54 w 462"/>
                              <a:gd name="T7" fmla="*/ 205 h 2018"/>
                              <a:gd name="T8" fmla="*/ 44 w 462"/>
                              <a:gd name="T9" fmla="*/ 158 h 2018"/>
                              <a:gd name="T10" fmla="*/ 64 w 462"/>
                              <a:gd name="T11" fmla="*/ 286 h 2018"/>
                              <a:gd name="T12" fmla="*/ 79 w 462"/>
                              <a:gd name="T13" fmla="*/ 316 h 2018"/>
                              <a:gd name="T14" fmla="*/ 71 w 462"/>
                              <a:gd name="T15" fmla="*/ 318 h 2018"/>
                              <a:gd name="T16" fmla="*/ 108 w 462"/>
                              <a:gd name="T17" fmla="*/ 443 h 2018"/>
                              <a:gd name="T18" fmla="*/ 97 w 462"/>
                              <a:gd name="T19" fmla="*/ 395 h 2018"/>
                              <a:gd name="T20" fmla="*/ 118 w 462"/>
                              <a:gd name="T21" fmla="*/ 523 h 2018"/>
                              <a:gd name="T22" fmla="*/ 133 w 462"/>
                              <a:gd name="T23" fmla="*/ 553 h 2018"/>
                              <a:gd name="T24" fmla="*/ 125 w 462"/>
                              <a:gd name="T25" fmla="*/ 555 h 2018"/>
                              <a:gd name="T26" fmla="*/ 161 w 462"/>
                              <a:gd name="T27" fmla="*/ 680 h 2018"/>
                              <a:gd name="T28" fmla="*/ 151 w 462"/>
                              <a:gd name="T29" fmla="*/ 632 h 2018"/>
                              <a:gd name="T30" fmla="*/ 171 w 462"/>
                              <a:gd name="T31" fmla="*/ 760 h 2018"/>
                              <a:gd name="T32" fmla="*/ 186 w 462"/>
                              <a:gd name="T33" fmla="*/ 790 h 2018"/>
                              <a:gd name="T34" fmla="*/ 178 w 462"/>
                              <a:gd name="T35" fmla="*/ 792 h 2018"/>
                              <a:gd name="T36" fmla="*/ 215 w 462"/>
                              <a:gd name="T37" fmla="*/ 917 h 2018"/>
                              <a:gd name="T38" fmla="*/ 204 w 462"/>
                              <a:gd name="T39" fmla="*/ 869 h 2018"/>
                              <a:gd name="T40" fmla="*/ 224 w 462"/>
                              <a:gd name="T41" fmla="*/ 998 h 2018"/>
                              <a:gd name="T42" fmla="*/ 240 w 462"/>
                              <a:gd name="T43" fmla="*/ 1028 h 2018"/>
                              <a:gd name="T44" fmla="*/ 232 w 462"/>
                              <a:gd name="T45" fmla="*/ 1029 h 2018"/>
                              <a:gd name="T46" fmla="*/ 268 w 462"/>
                              <a:gd name="T47" fmla="*/ 1154 h 2018"/>
                              <a:gd name="T48" fmla="*/ 257 w 462"/>
                              <a:gd name="T49" fmla="*/ 1107 h 2018"/>
                              <a:gd name="T50" fmla="*/ 278 w 462"/>
                              <a:gd name="T51" fmla="*/ 1235 h 2018"/>
                              <a:gd name="T52" fmla="*/ 293 w 462"/>
                              <a:gd name="T53" fmla="*/ 1265 h 2018"/>
                              <a:gd name="T54" fmla="*/ 285 w 462"/>
                              <a:gd name="T55" fmla="*/ 1267 h 2018"/>
                              <a:gd name="T56" fmla="*/ 321 w 462"/>
                              <a:gd name="T57" fmla="*/ 1391 h 2018"/>
                              <a:gd name="T58" fmla="*/ 311 w 462"/>
                              <a:gd name="T59" fmla="*/ 1344 h 2018"/>
                              <a:gd name="T60" fmla="*/ 331 w 462"/>
                              <a:gd name="T61" fmla="*/ 1472 h 2018"/>
                              <a:gd name="T62" fmla="*/ 346 w 462"/>
                              <a:gd name="T63" fmla="*/ 1502 h 2018"/>
                              <a:gd name="T64" fmla="*/ 338 w 462"/>
                              <a:gd name="T65" fmla="*/ 1504 h 2018"/>
                              <a:gd name="T66" fmla="*/ 375 w 462"/>
                              <a:gd name="T67" fmla="*/ 1628 h 2018"/>
                              <a:gd name="T68" fmla="*/ 364 w 462"/>
                              <a:gd name="T69" fmla="*/ 1581 h 2018"/>
                              <a:gd name="T70" fmla="*/ 385 w 462"/>
                              <a:gd name="T71" fmla="*/ 1709 h 2018"/>
                              <a:gd name="T72" fmla="*/ 400 w 462"/>
                              <a:gd name="T73" fmla="*/ 1739 h 2018"/>
                              <a:gd name="T74" fmla="*/ 392 w 462"/>
                              <a:gd name="T75" fmla="*/ 1741 h 2018"/>
                              <a:gd name="T76" fmla="*/ 428 w 462"/>
                              <a:gd name="T77" fmla="*/ 1866 h 2018"/>
                              <a:gd name="T78" fmla="*/ 418 w 462"/>
                              <a:gd name="T79" fmla="*/ 1818 h 2018"/>
                              <a:gd name="T80" fmla="*/ 438 w 462"/>
                              <a:gd name="T81" fmla="*/ 1946 h 2018"/>
                              <a:gd name="T82" fmla="*/ 453 w 462"/>
                              <a:gd name="T83" fmla="*/ 1976 h 2018"/>
                              <a:gd name="T84" fmla="*/ 445 w 462"/>
                              <a:gd name="T85" fmla="*/ 1978 h 20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462" h="2018">
                                <a:moveTo>
                                  <a:pt x="8" y="0"/>
                                </a:moveTo>
                                <a:lnTo>
                                  <a:pt x="19" y="47"/>
                                </a:lnTo>
                                <a:lnTo>
                                  <a:pt x="11" y="49"/>
                                </a:lnTo>
                                <a:lnTo>
                                  <a:pt x="0" y="1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26" y="79"/>
                                </a:moveTo>
                                <a:lnTo>
                                  <a:pt x="37" y="126"/>
                                </a:lnTo>
                                <a:lnTo>
                                  <a:pt x="29" y="128"/>
                                </a:lnTo>
                                <a:lnTo>
                                  <a:pt x="18" y="81"/>
                                </a:lnTo>
                                <a:lnTo>
                                  <a:pt x="26" y="79"/>
                                </a:lnTo>
                                <a:close/>
                                <a:moveTo>
                                  <a:pt x="44" y="158"/>
                                </a:moveTo>
                                <a:lnTo>
                                  <a:pt x="54" y="205"/>
                                </a:lnTo>
                                <a:lnTo>
                                  <a:pt x="46" y="207"/>
                                </a:lnTo>
                                <a:lnTo>
                                  <a:pt x="36" y="160"/>
                                </a:lnTo>
                                <a:lnTo>
                                  <a:pt x="44" y="158"/>
                                </a:lnTo>
                                <a:close/>
                                <a:moveTo>
                                  <a:pt x="62" y="237"/>
                                </a:moveTo>
                                <a:lnTo>
                                  <a:pt x="72" y="284"/>
                                </a:lnTo>
                                <a:lnTo>
                                  <a:pt x="64" y="286"/>
                                </a:lnTo>
                                <a:lnTo>
                                  <a:pt x="54" y="239"/>
                                </a:lnTo>
                                <a:lnTo>
                                  <a:pt x="62" y="237"/>
                                </a:lnTo>
                                <a:close/>
                                <a:moveTo>
                                  <a:pt x="79" y="316"/>
                                </a:moveTo>
                                <a:lnTo>
                                  <a:pt x="90" y="363"/>
                                </a:lnTo>
                                <a:lnTo>
                                  <a:pt x="82" y="365"/>
                                </a:lnTo>
                                <a:lnTo>
                                  <a:pt x="71" y="318"/>
                                </a:lnTo>
                                <a:lnTo>
                                  <a:pt x="79" y="316"/>
                                </a:lnTo>
                                <a:close/>
                                <a:moveTo>
                                  <a:pt x="97" y="395"/>
                                </a:moveTo>
                                <a:lnTo>
                                  <a:pt x="108" y="443"/>
                                </a:lnTo>
                                <a:lnTo>
                                  <a:pt x="100" y="444"/>
                                </a:lnTo>
                                <a:lnTo>
                                  <a:pt x="89" y="397"/>
                                </a:lnTo>
                                <a:lnTo>
                                  <a:pt x="97" y="395"/>
                                </a:lnTo>
                                <a:close/>
                                <a:moveTo>
                                  <a:pt x="115" y="474"/>
                                </a:moveTo>
                                <a:lnTo>
                                  <a:pt x="126" y="522"/>
                                </a:lnTo>
                                <a:lnTo>
                                  <a:pt x="118" y="523"/>
                                </a:lnTo>
                                <a:lnTo>
                                  <a:pt x="107" y="476"/>
                                </a:lnTo>
                                <a:lnTo>
                                  <a:pt x="115" y="474"/>
                                </a:lnTo>
                                <a:close/>
                                <a:moveTo>
                                  <a:pt x="133" y="553"/>
                                </a:moveTo>
                                <a:lnTo>
                                  <a:pt x="143" y="601"/>
                                </a:lnTo>
                                <a:lnTo>
                                  <a:pt x="135" y="602"/>
                                </a:lnTo>
                                <a:lnTo>
                                  <a:pt x="125" y="555"/>
                                </a:lnTo>
                                <a:lnTo>
                                  <a:pt x="133" y="553"/>
                                </a:lnTo>
                                <a:close/>
                                <a:moveTo>
                                  <a:pt x="151" y="632"/>
                                </a:moveTo>
                                <a:lnTo>
                                  <a:pt x="161" y="680"/>
                                </a:lnTo>
                                <a:lnTo>
                                  <a:pt x="153" y="681"/>
                                </a:lnTo>
                                <a:lnTo>
                                  <a:pt x="143" y="634"/>
                                </a:lnTo>
                                <a:lnTo>
                                  <a:pt x="151" y="632"/>
                                </a:lnTo>
                                <a:close/>
                                <a:moveTo>
                                  <a:pt x="168" y="711"/>
                                </a:moveTo>
                                <a:lnTo>
                                  <a:pt x="179" y="759"/>
                                </a:lnTo>
                                <a:lnTo>
                                  <a:pt x="171" y="760"/>
                                </a:lnTo>
                                <a:lnTo>
                                  <a:pt x="160" y="713"/>
                                </a:lnTo>
                                <a:lnTo>
                                  <a:pt x="168" y="711"/>
                                </a:lnTo>
                                <a:close/>
                                <a:moveTo>
                                  <a:pt x="186" y="790"/>
                                </a:moveTo>
                                <a:lnTo>
                                  <a:pt x="197" y="838"/>
                                </a:lnTo>
                                <a:lnTo>
                                  <a:pt x="189" y="840"/>
                                </a:lnTo>
                                <a:lnTo>
                                  <a:pt x="178" y="792"/>
                                </a:lnTo>
                                <a:lnTo>
                                  <a:pt x="186" y="790"/>
                                </a:lnTo>
                                <a:close/>
                                <a:moveTo>
                                  <a:pt x="204" y="869"/>
                                </a:moveTo>
                                <a:lnTo>
                                  <a:pt x="215" y="917"/>
                                </a:lnTo>
                                <a:lnTo>
                                  <a:pt x="207" y="919"/>
                                </a:lnTo>
                                <a:lnTo>
                                  <a:pt x="196" y="871"/>
                                </a:lnTo>
                                <a:lnTo>
                                  <a:pt x="204" y="869"/>
                                </a:lnTo>
                                <a:close/>
                                <a:moveTo>
                                  <a:pt x="222" y="948"/>
                                </a:moveTo>
                                <a:lnTo>
                                  <a:pt x="232" y="996"/>
                                </a:lnTo>
                                <a:lnTo>
                                  <a:pt x="224" y="998"/>
                                </a:lnTo>
                                <a:lnTo>
                                  <a:pt x="214" y="950"/>
                                </a:lnTo>
                                <a:lnTo>
                                  <a:pt x="222" y="948"/>
                                </a:lnTo>
                                <a:close/>
                                <a:moveTo>
                                  <a:pt x="240" y="1028"/>
                                </a:moveTo>
                                <a:lnTo>
                                  <a:pt x="250" y="1075"/>
                                </a:lnTo>
                                <a:lnTo>
                                  <a:pt x="242" y="1077"/>
                                </a:lnTo>
                                <a:lnTo>
                                  <a:pt x="232" y="1029"/>
                                </a:lnTo>
                                <a:lnTo>
                                  <a:pt x="240" y="1028"/>
                                </a:lnTo>
                                <a:close/>
                                <a:moveTo>
                                  <a:pt x="257" y="1107"/>
                                </a:moveTo>
                                <a:lnTo>
                                  <a:pt x="268" y="1154"/>
                                </a:lnTo>
                                <a:lnTo>
                                  <a:pt x="260" y="1156"/>
                                </a:lnTo>
                                <a:lnTo>
                                  <a:pt x="249" y="1108"/>
                                </a:lnTo>
                                <a:lnTo>
                                  <a:pt x="257" y="1107"/>
                                </a:lnTo>
                                <a:close/>
                                <a:moveTo>
                                  <a:pt x="275" y="1186"/>
                                </a:moveTo>
                                <a:lnTo>
                                  <a:pt x="286" y="1233"/>
                                </a:lnTo>
                                <a:lnTo>
                                  <a:pt x="278" y="1235"/>
                                </a:lnTo>
                                <a:lnTo>
                                  <a:pt x="267" y="1187"/>
                                </a:lnTo>
                                <a:lnTo>
                                  <a:pt x="275" y="1186"/>
                                </a:lnTo>
                                <a:close/>
                                <a:moveTo>
                                  <a:pt x="293" y="1265"/>
                                </a:moveTo>
                                <a:lnTo>
                                  <a:pt x="304" y="1312"/>
                                </a:lnTo>
                                <a:lnTo>
                                  <a:pt x="296" y="1314"/>
                                </a:lnTo>
                                <a:lnTo>
                                  <a:pt x="285" y="1267"/>
                                </a:lnTo>
                                <a:lnTo>
                                  <a:pt x="293" y="1265"/>
                                </a:lnTo>
                                <a:close/>
                                <a:moveTo>
                                  <a:pt x="311" y="1344"/>
                                </a:moveTo>
                                <a:lnTo>
                                  <a:pt x="321" y="1391"/>
                                </a:lnTo>
                                <a:lnTo>
                                  <a:pt x="313" y="1393"/>
                                </a:lnTo>
                                <a:lnTo>
                                  <a:pt x="303" y="1346"/>
                                </a:lnTo>
                                <a:lnTo>
                                  <a:pt x="311" y="1344"/>
                                </a:lnTo>
                                <a:close/>
                                <a:moveTo>
                                  <a:pt x="329" y="1423"/>
                                </a:moveTo>
                                <a:lnTo>
                                  <a:pt x="339" y="1470"/>
                                </a:lnTo>
                                <a:lnTo>
                                  <a:pt x="331" y="1472"/>
                                </a:lnTo>
                                <a:lnTo>
                                  <a:pt x="321" y="1425"/>
                                </a:lnTo>
                                <a:lnTo>
                                  <a:pt x="329" y="1423"/>
                                </a:lnTo>
                                <a:close/>
                                <a:moveTo>
                                  <a:pt x="346" y="1502"/>
                                </a:moveTo>
                                <a:lnTo>
                                  <a:pt x="357" y="1549"/>
                                </a:lnTo>
                                <a:lnTo>
                                  <a:pt x="349" y="1551"/>
                                </a:lnTo>
                                <a:lnTo>
                                  <a:pt x="338" y="1504"/>
                                </a:lnTo>
                                <a:lnTo>
                                  <a:pt x="346" y="1502"/>
                                </a:lnTo>
                                <a:close/>
                                <a:moveTo>
                                  <a:pt x="364" y="1581"/>
                                </a:moveTo>
                                <a:lnTo>
                                  <a:pt x="375" y="1628"/>
                                </a:lnTo>
                                <a:lnTo>
                                  <a:pt x="367" y="1630"/>
                                </a:lnTo>
                                <a:lnTo>
                                  <a:pt x="356" y="1583"/>
                                </a:lnTo>
                                <a:lnTo>
                                  <a:pt x="364" y="1581"/>
                                </a:lnTo>
                                <a:close/>
                                <a:moveTo>
                                  <a:pt x="382" y="1660"/>
                                </a:moveTo>
                                <a:lnTo>
                                  <a:pt x="393" y="1708"/>
                                </a:lnTo>
                                <a:lnTo>
                                  <a:pt x="385" y="1709"/>
                                </a:lnTo>
                                <a:lnTo>
                                  <a:pt x="374" y="1662"/>
                                </a:lnTo>
                                <a:lnTo>
                                  <a:pt x="382" y="1660"/>
                                </a:lnTo>
                                <a:close/>
                                <a:moveTo>
                                  <a:pt x="400" y="1739"/>
                                </a:moveTo>
                                <a:lnTo>
                                  <a:pt x="411" y="1787"/>
                                </a:lnTo>
                                <a:lnTo>
                                  <a:pt x="402" y="1788"/>
                                </a:lnTo>
                                <a:lnTo>
                                  <a:pt x="392" y="1741"/>
                                </a:lnTo>
                                <a:lnTo>
                                  <a:pt x="400" y="1739"/>
                                </a:lnTo>
                                <a:close/>
                                <a:moveTo>
                                  <a:pt x="418" y="1818"/>
                                </a:moveTo>
                                <a:lnTo>
                                  <a:pt x="428" y="1866"/>
                                </a:lnTo>
                                <a:lnTo>
                                  <a:pt x="420" y="1867"/>
                                </a:lnTo>
                                <a:lnTo>
                                  <a:pt x="410" y="1820"/>
                                </a:lnTo>
                                <a:lnTo>
                                  <a:pt x="418" y="1818"/>
                                </a:lnTo>
                                <a:close/>
                                <a:moveTo>
                                  <a:pt x="435" y="1897"/>
                                </a:moveTo>
                                <a:lnTo>
                                  <a:pt x="446" y="1945"/>
                                </a:lnTo>
                                <a:lnTo>
                                  <a:pt x="438" y="1946"/>
                                </a:lnTo>
                                <a:lnTo>
                                  <a:pt x="427" y="1899"/>
                                </a:lnTo>
                                <a:lnTo>
                                  <a:pt x="435" y="1897"/>
                                </a:lnTo>
                                <a:close/>
                                <a:moveTo>
                                  <a:pt x="453" y="1976"/>
                                </a:moveTo>
                                <a:lnTo>
                                  <a:pt x="462" y="2016"/>
                                </a:lnTo>
                                <a:lnTo>
                                  <a:pt x="454" y="2018"/>
                                </a:lnTo>
                                <a:lnTo>
                                  <a:pt x="445" y="1978"/>
                                </a:lnTo>
                                <a:lnTo>
                                  <a:pt x="453" y="19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Freeform 333"/>
                        <wps:cNvSpPr>
                          <a:spLocks noEditPoints="1"/>
                        </wps:cNvSpPr>
                        <wps:spPr bwMode="auto">
                          <a:xfrm>
                            <a:off x="323215" y="1172210"/>
                            <a:ext cx="384810" cy="110490"/>
                          </a:xfrm>
                          <a:custGeom>
                            <a:avLst/>
                            <a:gdLst>
                              <a:gd name="T0" fmla="*/ 604 w 606"/>
                              <a:gd name="T1" fmla="*/ 174 h 174"/>
                              <a:gd name="T2" fmla="*/ 556 w 606"/>
                              <a:gd name="T3" fmla="*/ 161 h 174"/>
                              <a:gd name="T4" fmla="*/ 559 w 606"/>
                              <a:gd name="T5" fmla="*/ 153 h 174"/>
                              <a:gd name="T6" fmla="*/ 606 w 606"/>
                              <a:gd name="T7" fmla="*/ 166 h 174"/>
                              <a:gd name="T8" fmla="*/ 604 w 606"/>
                              <a:gd name="T9" fmla="*/ 174 h 174"/>
                              <a:gd name="T10" fmla="*/ 525 w 606"/>
                              <a:gd name="T11" fmla="*/ 152 h 174"/>
                              <a:gd name="T12" fmla="*/ 477 w 606"/>
                              <a:gd name="T13" fmla="*/ 139 h 174"/>
                              <a:gd name="T14" fmla="*/ 479 w 606"/>
                              <a:gd name="T15" fmla="*/ 131 h 174"/>
                              <a:gd name="T16" fmla="*/ 527 w 606"/>
                              <a:gd name="T17" fmla="*/ 144 h 174"/>
                              <a:gd name="T18" fmla="*/ 525 w 606"/>
                              <a:gd name="T19" fmla="*/ 152 h 174"/>
                              <a:gd name="T20" fmla="*/ 445 w 606"/>
                              <a:gd name="T21" fmla="*/ 130 h 174"/>
                              <a:gd name="T22" fmla="*/ 397 w 606"/>
                              <a:gd name="T23" fmla="*/ 117 h 174"/>
                              <a:gd name="T24" fmla="*/ 400 w 606"/>
                              <a:gd name="T25" fmla="*/ 109 h 174"/>
                              <a:gd name="T26" fmla="*/ 447 w 606"/>
                              <a:gd name="T27" fmla="*/ 123 h 174"/>
                              <a:gd name="T28" fmla="*/ 445 w 606"/>
                              <a:gd name="T29" fmla="*/ 130 h 174"/>
                              <a:gd name="T30" fmla="*/ 366 w 606"/>
                              <a:gd name="T31" fmla="*/ 108 h 174"/>
                              <a:gd name="T32" fmla="*/ 318 w 606"/>
                              <a:gd name="T33" fmla="*/ 95 h 174"/>
                              <a:gd name="T34" fmla="*/ 320 w 606"/>
                              <a:gd name="T35" fmla="*/ 87 h 174"/>
                              <a:gd name="T36" fmla="*/ 368 w 606"/>
                              <a:gd name="T37" fmla="*/ 101 h 174"/>
                              <a:gd name="T38" fmla="*/ 366 w 606"/>
                              <a:gd name="T39" fmla="*/ 108 h 174"/>
                              <a:gd name="T40" fmla="*/ 286 w 606"/>
                              <a:gd name="T41" fmla="*/ 87 h 174"/>
                              <a:gd name="T42" fmla="*/ 239 w 606"/>
                              <a:gd name="T43" fmla="*/ 73 h 174"/>
                              <a:gd name="T44" fmla="*/ 241 w 606"/>
                              <a:gd name="T45" fmla="*/ 66 h 174"/>
                              <a:gd name="T46" fmla="*/ 288 w 606"/>
                              <a:gd name="T47" fmla="*/ 79 h 174"/>
                              <a:gd name="T48" fmla="*/ 286 w 606"/>
                              <a:gd name="T49" fmla="*/ 87 h 174"/>
                              <a:gd name="T50" fmla="*/ 207 w 606"/>
                              <a:gd name="T51" fmla="*/ 65 h 174"/>
                              <a:gd name="T52" fmla="*/ 159 w 606"/>
                              <a:gd name="T53" fmla="*/ 52 h 174"/>
                              <a:gd name="T54" fmla="*/ 161 w 606"/>
                              <a:gd name="T55" fmla="*/ 44 h 174"/>
                              <a:gd name="T56" fmla="*/ 209 w 606"/>
                              <a:gd name="T57" fmla="*/ 57 h 174"/>
                              <a:gd name="T58" fmla="*/ 207 w 606"/>
                              <a:gd name="T59" fmla="*/ 65 h 174"/>
                              <a:gd name="T60" fmla="*/ 127 w 606"/>
                              <a:gd name="T61" fmla="*/ 43 h 174"/>
                              <a:gd name="T62" fmla="*/ 80 w 606"/>
                              <a:gd name="T63" fmla="*/ 30 h 174"/>
                              <a:gd name="T64" fmla="*/ 82 w 606"/>
                              <a:gd name="T65" fmla="*/ 22 h 174"/>
                              <a:gd name="T66" fmla="*/ 130 w 606"/>
                              <a:gd name="T67" fmla="*/ 35 h 174"/>
                              <a:gd name="T68" fmla="*/ 127 w 606"/>
                              <a:gd name="T69" fmla="*/ 43 h 174"/>
                              <a:gd name="T70" fmla="*/ 48 w 606"/>
                              <a:gd name="T71" fmla="*/ 21 h 174"/>
                              <a:gd name="T72" fmla="*/ 0 w 606"/>
                              <a:gd name="T73" fmla="*/ 8 h 174"/>
                              <a:gd name="T74" fmla="*/ 2 w 606"/>
                              <a:gd name="T75" fmla="*/ 0 h 174"/>
                              <a:gd name="T76" fmla="*/ 50 w 606"/>
                              <a:gd name="T77" fmla="*/ 13 h 174"/>
                              <a:gd name="T78" fmla="*/ 48 w 606"/>
                              <a:gd name="T79" fmla="*/ 21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06" h="174">
                                <a:moveTo>
                                  <a:pt x="604" y="174"/>
                                </a:moveTo>
                                <a:lnTo>
                                  <a:pt x="556" y="161"/>
                                </a:lnTo>
                                <a:lnTo>
                                  <a:pt x="559" y="153"/>
                                </a:lnTo>
                                <a:lnTo>
                                  <a:pt x="606" y="166"/>
                                </a:lnTo>
                                <a:lnTo>
                                  <a:pt x="604" y="174"/>
                                </a:lnTo>
                                <a:close/>
                                <a:moveTo>
                                  <a:pt x="525" y="152"/>
                                </a:moveTo>
                                <a:lnTo>
                                  <a:pt x="477" y="139"/>
                                </a:lnTo>
                                <a:lnTo>
                                  <a:pt x="479" y="131"/>
                                </a:lnTo>
                                <a:lnTo>
                                  <a:pt x="527" y="144"/>
                                </a:lnTo>
                                <a:lnTo>
                                  <a:pt x="525" y="152"/>
                                </a:lnTo>
                                <a:close/>
                                <a:moveTo>
                                  <a:pt x="445" y="130"/>
                                </a:moveTo>
                                <a:lnTo>
                                  <a:pt x="397" y="117"/>
                                </a:lnTo>
                                <a:lnTo>
                                  <a:pt x="400" y="109"/>
                                </a:lnTo>
                                <a:lnTo>
                                  <a:pt x="447" y="123"/>
                                </a:lnTo>
                                <a:lnTo>
                                  <a:pt x="445" y="130"/>
                                </a:lnTo>
                                <a:close/>
                                <a:moveTo>
                                  <a:pt x="366" y="108"/>
                                </a:moveTo>
                                <a:lnTo>
                                  <a:pt x="318" y="95"/>
                                </a:lnTo>
                                <a:lnTo>
                                  <a:pt x="320" y="87"/>
                                </a:lnTo>
                                <a:lnTo>
                                  <a:pt x="368" y="101"/>
                                </a:lnTo>
                                <a:lnTo>
                                  <a:pt x="366" y="108"/>
                                </a:lnTo>
                                <a:close/>
                                <a:moveTo>
                                  <a:pt x="286" y="87"/>
                                </a:moveTo>
                                <a:lnTo>
                                  <a:pt x="239" y="73"/>
                                </a:lnTo>
                                <a:lnTo>
                                  <a:pt x="241" y="66"/>
                                </a:lnTo>
                                <a:lnTo>
                                  <a:pt x="288" y="79"/>
                                </a:lnTo>
                                <a:lnTo>
                                  <a:pt x="286" y="87"/>
                                </a:lnTo>
                                <a:close/>
                                <a:moveTo>
                                  <a:pt x="207" y="65"/>
                                </a:moveTo>
                                <a:lnTo>
                                  <a:pt x="159" y="52"/>
                                </a:lnTo>
                                <a:lnTo>
                                  <a:pt x="161" y="44"/>
                                </a:lnTo>
                                <a:lnTo>
                                  <a:pt x="209" y="57"/>
                                </a:lnTo>
                                <a:lnTo>
                                  <a:pt x="207" y="65"/>
                                </a:lnTo>
                                <a:close/>
                                <a:moveTo>
                                  <a:pt x="127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5"/>
                                </a:lnTo>
                                <a:lnTo>
                                  <a:pt x="127" y="43"/>
                                </a:lnTo>
                                <a:close/>
                                <a:moveTo>
                                  <a:pt x="48" y="21"/>
                                </a:moveTo>
                                <a:lnTo>
                                  <a:pt x="0" y="8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Freeform 334"/>
                        <wps:cNvSpPr>
                          <a:spLocks noEditPoints="1"/>
                        </wps:cNvSpPr>
                        <wps:spPr bwMode="auto">
                          <a:xfrm>
                            <a:off x="706120" y="914400"/>
                            <a:ext cx="784860" cy="368300"/>
                          </a:xfrm>
                          <a:custGeom>
                            <a:avLst/>
                            <a:gdLst>
                              <a:gd name="T0" fmla="*/ 45 w 1236"/>
                              <a:gd name="T1" fmla="*/ 552 h 580"/>
                              <a:gd name="T2" fmla="*/ 4 w 1236"/>
                              <a:gd name="T3" fmla="*/ 580 h 580"/>
                              <a:gd name="T4" fmla="*/ 75 w 1236"/>
                              <a:gd name="T5" fmla="*/ 538 h 580"/>
                              <a:gd name="T6" fmla="*/ 123 w 1236"/>
                              <a:gd name="T7" fmla="*/ 524 h 580"/>
                              <a:gd name="T8" fmla="*/ 75 w 1236"/>
                              <a:gd name="T9" fmla="*/ 538 h 580"/>
                              <a:gd name="T10" fmla="*/ 194 w 1236"/>
                              <a:gd name="T11" fmla="*/ 482 h 580"/>
                              <a:gd name="T12" fmla="*/ 153 w 1236"/>
                              <a:gd name="T13" fmla="*/ 511 h 580"/>
                              <a:gd name="T14" fmla="*/ 224 w 1236"/>
                              <a:gd name="T15" fmla="*/ 469 h 580"/>
                              <a:gd name="T16" fmla="*/ 272 w 1236"/>
                              <a:gd name="T17" fmla="*/ 455 h 580"/>
                              <a:gd name="T18" fmla="*/ 224 w 1236"/>
                              <a:gd name="T19" fmla="*/ 469 h 580"/>
                              <a:gd name="T20" fmla="*/ 344 w 1236"/>
                              <a:gd name="T21" fmla="*/ 413 h 580"/>
                              <a:gd name="T22" fmla="*/ 302 w 1236"/>
                              <a:gd name="T23" fmla="*/ 441 h 580"/>
                              <a:gd name="T24" fmla="*/ 373 w 1236"/>
                              <a:gd name="T25" fmla="*/ 399 h 580"/>
                              <a:gd name="T26" fmla="*/ 422 w 1236"/>
                              <a:gd name="T27" fmla="*/ 386 h 580"/>
                              <a:gd name="T28" fmla="*/ 373 w 1236"/>
                              <a:gd name="T29" fmla="*/ 399 h 580"/>
                              <a:gd name="T30" fmla="*/ 493 w 1236"/>
                              <a:gd name="T31" fmla="*/ 344 h 580"/>
                              <a:gd name="T32" fmla="*/ 451 w 1236"/>
                              <a:gd name="T33" fmla="*/ 372 h 580"/>
                              <a:gd name="T34" fmla="*/ 523 w 1236"/>
                              <a:gd name="T35" fmla="*/ 330 h 580"/>
                              <a:gd name="T36" fmla="*/ 571 w 1236"/>
                              <a:gd name="T37" fmla="*/ 317 h 580"/>
                              <a:gd name="T38" fmla="*/ 523 w 1236"/>
                              <a:gd name="T39" fmla="*/ 330 h 580"/>
                              <a:gd name="T40" fmla="*/ 642 w 1236"/>
                              <a:gd name="T41" fmla="*/ 275 h 580"/>
                              <a:gd name="T42" fmla="*/ 601 w 1236"/>
                              <a:gd name="T43" fmla="*/ 303 h 580"/>
                              <a:gd name="T44" fmla="*/ 672 w 1236"/>
                              <a:gd name="T45" fmla="*/ 261 h 580"/>
                              <a:gd name="T46" fmla="*/ 720 w 1236"/>
                              <a:gd name="T47" fmla="*/ 247 h 580"/>
                              <a:gd name="T48" fmla="*/ 672 w 1236"/>
                              <a:gd name="T49" fmla="*/ 261 h 580"/>
                              <a:gd name="T50" fmla="*/ 791 w 1236"/>
                              <a:gd name="T51" fmla="*/ 205 h 580"/>
                              <a:gd name="T52" fmla="*/ 750 w 1236"/>
                              <a:gd name="T53" fmla="*/ 233 h 580"/>
                              <a:gd name="T54" fmla="*/ 821 w 1236"/>
                              <a:gd name="T55" fmla="*/ 192 h 580"/>
                              <a:gd name="T56" fmla="*/ 869 w 1236"/>
                              <a:gd name="T57" fmla="*/ 178 h 580"/>
                              <a:gd name="T58" fmla="*/ 821 w 1236"/>
                              <a:gd name="T59" fmla="*/ 192 h 580"/>
                              <a:gd name="T60" fmla="*/ 940 w 1236"/>
                              <a:gd name="T61" fmla="*/ 136 h 580"/>
                              <a:gd name="T62" fmla="*/ 899 w 1236"/>
                              <a:gd name="T63" fmla="*/ 164 h 580"/>
                              <a:gd name="T64" fmla="*/ 970 w 1236"/>
                              <a:gd name="T65" fmla="*/ 122 h 580"/>
                              <a:gd name="T66" fmla="*/ 1018 w 1236"/>
                              <a:gd name="T67" fmla="*/ 109 h 580"/>
                              <a:gd name="T68" fmla="*/ 970 w 1236"/>
                              <a:gd name="T69" fmla="*/ 122 h 580"/>
                              <a:gd name="T70" fmla="*/ 1090 w 1236"/>
                              <a:gd name="T71" fmla="*/ 67 h 580"/>
                              <a:gd name="T72" fmla="*/ 1048 w 1236"/>
                              <a:gd name="T73" fmla="*/ 95 h 580"/>
                              <a:gd name="T74" fmla="*/ 1119 w 1236"/>
                              <a:gd name="T75" fmla="*/ 53 h 580"/>
                              <a:gd name="T76" fmla="*/ 1168 w 1236"/>
                              <a:gd name="T77" fmla="*/ 40 h 580"/>
                              <a:gd name="T78" fmla="*/ 1119 w 1236"/>
                              <a:gd name="T79" fmla="*/ 53 h 580"/>
                              <a:gd name="T80" fmla="*/ 1233 w 1236"/>
                              <a:gd name="T81" fmla="*/ 0 h 580"/>
                              <a:gd name="T82" fmla="*/ 1197 w 1236"/>
                              <a:gd name="T83" fmla="*/ 26 h 5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6" h="580">
                                <a:moveTo>
                                  <a:pt x="0" y="572"/>
                                </a:moveTo>
                                <a:lnTo>
                                  <a:pt x="45" y="552"/>
                                </a:lnTo>
                                <a:lnTo>
                                  <a:pt x="49" y="559"/>
                                </a:lnTo>
                                <a:lnTo>
                                  <a:pt x="4" y="580"/>
                                </a:lnTo>
                                <a:lnTo>
                                  <a:pt x="0" y="572"/>
                                </a:lnTo>
                                <a:close/>
                                <a:moveTo>
                                  <a:pt x="75" y="538"/>
                                </a:moveTo>
                                <a:lnTo>
                                  <a:pt x="120" y="517"/>
                                </a:lnTo>
                                <a:lnTo>
                                  <a:pt x="123" y="524"/>
                                </a:lnTo>
                                <a:lnTo>
                                  <a:pt x="79" y="545"/>
                                </a:lnTo>
                                <a:lnTo>
                                  <a:pt x="75" y="538"/>
                                </a:lnTo>
                                <a:close/>
                                <a:moveTo>
                                  <a:pt x="150" y="503"/>
                                </a:moveTo>
                                <a:lnTo>
                                  <a:pt x="194" y="482"/>
                                </a:lnTo>
                                <a:lnTo>
                                  <a:pt x="198" y="490"/>
                                </a:lnTo>
                                <a:lnTo>
                                  <a:pt x="153" y="511"/>
                                </a:lnTo>
                                <a:lnTo>
                                  <a:pt x="150" y="503"/>
                                </a:lnTo>
                                <a:close/>
                                <a:moveTo>
                                  <a:pt x="224" y="469"/>
                                </a:moveTo>
                                <a:lnTo>
                                  <a:pt x="269" y="448"/>
                                </a:lnTo>
                                <a:lnTo>
                                  <a:pt x="272" y="455"/>
                                </a:lnTo>
                                <a:lnTo>
                                  <a:pt x="228" y="476"/>
                                </a:lnTo>
                                <a:lnTo>
                                  <a:pt x="224" y="469"/>
                                </a:lnTo>
                                <a:close/>
                                <a:moveTo>
                                  <a:pt x="299" y="434"/>
                                </a:moveTo>
                                <a:lnTo>
                                  <a:pt x="344" y="413"/>
                                </a:lnTo>
                                <a:lnTo>
                                  <a:pt x="347" y="421"/>
                                </a:lnTo>
                                <a:lnTo>
                                  <a:pt x="302" y="441"/>
                                </a:lnTo>
                                <a:lnTo>
                                  <a:pt x="299" y="434"/>
                                </a:lnTo>
                                <a:close/>
                                <a:moveTo>
                                  <a:pt x="373" y="399"/>
                                </a:moveTo>
                                <a:lnTo>
                                  <a:pt x="418" y="379"/>
                                </a:lnTo>
                                <a:lnTo>
                                  <a:pt x="422" y="386"/>
                                </a:lnTo>
                                <a:lnTo>
                                  <a:pt x="377" y="407"/>
                                </a:lnTo>
                                <a:lnTo>
                                  <a:pt x="373" y="399"/>
                                </a:lnTo>
                                <a:close/>
                                <a:moveTo>
                                  <a:pt x="448" y="365"/>
                                </a:moveTo>
                                <a:lnTo>
                                  <a:pt x="493" y="344"/>
                                </a:lnTo>
                                <a:lnTo>
                                  <a:pt x="496" y="351"/>
                                </a:lnTo>
                                <a:lnTo>
                                  <a:pt x="451" y="372"/>
                                </a:lnTo>
                                <a:lnTo>
                                  <a:pt x="448" y="365"/>
                                </a:lnTo>
                                <a:close/>
                                <a:moveTo>
                                  <a:pt x="523" y="330"/>
                                </a:moveTo>
                                <a:lnTo>
                                  <a:pt x="567" y="309"/>
                                </a:lnTo>
                                <a:lnTo>
                                  <a:pt x="571" y="317"/>
                                </a:lnTo>
                                <a:lnTo>
                                  <a:pt x="526" y="337"/>
                                </a:lnTo>
                                <a:lnTo>
                                  <a:pt x="523" y="330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642" y="275"/>
                                </a:lnTo>
                                <a:lnTo>
                                  <a:pt x="645" y="282"/>
                                </a:lnTo>
                                <a:lnTo>
                                  <a:pt x="601" y="303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672" y="261"/>
                                </a:moveTo>
                                <a:lnTo>
                                  <a:pt x="717" y="240"/>
                                </a:lnTo>
                                <a:lnTo>
                                  <a:pt x="720" y="247"/>
                                </a:lnTo>
                                <a:lnTo>
                                  <a:pt x="675" y="268"/>
                                </a:lnTo>
                                <a:lnTo>
                                  <a:pt x="672" y="261"/>
                                </a:lnTo>
                                <a:close/>
                                <a:moveTo>
                                  <a:pt x="746" y="226"/>
                                </a:moveTo>
                                <a:lnTo>
                                  <a:pt x="791" y="205"/>
                                </a:lnTo>
                                <a:lnTo>
                                  <a:pt x="795" y="213"/>
                                </a:lnTo>
                                <a:lnTo>
                                  <a:pt x="750" y="233"/>
                                </a:lnTo>
                                <a:lnTo>
                                  <a:pt x="746" y="226"/>
                                </a:lnTo>
                                <a:close/>
                                <a:moveTo>
                                  <a:pt x="821" y="192"/>
                                </a:moveTo>
                                <a:lnTo>
                                  <a:pt x="866" y="171"/>
                                </a:lnTo>
                                <a:lnTo>
                                  <a:pt x="869" y="178"/>
                                </a:lnTo>
                                <a:lnTo>
                                  <a:pt x="825" y="199"/>
                                </a:lnTo>
                                <a:lnTo>
                                  <a:pt x="821" y="192"/>
                                </a:lnTo>
                                <a:close/>
                                <a:moveTo>
                                  <a:pt x="896" y="157"/>
                                </a:moveTo>
                                <a:lnTo>
                                  <a:pt x="940" y="136"/>
                                </a:lnTo>
                                <a:lnTo>
                                  <a:pt x="944" y="143"/>
                                </a:lnTo>
                                <a:lnTo>
                                  <a:pt x="899" y="164"/>
                                </a:lnTo>
                                <a:lnTo>
                                  <a:pt x="896" y="157"/>
                                </a:lnTo>
                                <a:close/>
                                <a:moveTo>
                                  <a:pt x="970" y="122"/>
                                </a:moveTo>
                                <a:lnTo>
                                  <a:pt x="1015" y="101"/>
                                </a:lnTo>
                                <a:lnTo>
                                  <a:pt x="1018" y="109"/>
                                </a:lnTo>
                                <a:lnTo>
                                  <a:pt x="974" y="130"/>
                                </a:lnTo>
                                <a:lnTo>
                                  <a:pt x="970" y="122"/>
                                </a:lnTo>
                                <a:close/>
                                <a:moveTo>
                                  <a:pt x="1045" y="88"/>
                                </a:moveTo>
                                <a:lnTo>
                                  <a:pt x="1090" y="67"/>
                                </a:lnTo>
                                <a:lnTo>
                                  <a:pt x="1093" y="74"/>
                                </a:lnTo>
                                <a:lnTo>
                                  <a:pt x="1048" y="95"/>
                                </a:lnTo>
                                <a:lnTo>
                                  <a:pt x="1045" y="88"/>
                                </a:lnTo>
                                <a:close/>
                                <a:moveTo>
                                  <a:pt x="1119" y="53"/>
                                </a:moveTo>
                                <a:lnTo>
                                  <a:pt x="1164" y="32"/>
                                </a:lnTo>
                                <a:lnTo>
                                  <a:pt x="1168" y="40"/>
                                </a:lnTo>
                                <a:lnTo>
                                  <a:pt x="1123" y="60"/>
                                </a:lnTo>
                                <a:lnTo>
                                  <a:pt x="1119" y="53"/>
                                </a:lnTo>
                                <a:close/>
                                <a:moveTo>
                                  <a:pt x="1194" y="18"/>
                                </a:moveTo>
                                <a:lnTo>
                                  <a:pt x="1233" y="0"/>
                                </a:lnTo>
                                <a:lnTo>
                                  <a:pt x="1236" y="8"/>
                                </a:lnTo>
                                <a:lnTo>
                                  <a:pt x="1197" y="26"/>
                                </a:lnTo>
                                <a:lnTo>
                                  <a:pt x="1194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Freeform 335"/>
                        <wps:cNvSpPr>
                          <a:spLocks noEditPoints="1"/>
                        </wps:cNvSpPr>
                        <wps:spPr bwMode="auto">
                          <a:xfrm>
                            <a:off x="308610" y="914400"/>
                            <a:ext cx="1181735" cy="258445"/>
                          </a:xfrm>
                          <a:custGeom>
                            <a:avLst/>
                            <a:gdLst>
                              <a:gd name="T0" fmla="*/ 48 w 1861"/>
                              <a:gd name="T1" fmla="*/ 389 h 407"/>
                              <a:gd name="T2" fmla="*/ 2 w 1861"/>
                              <a:gd name="T3" fmla="*/ 407 h 407"/>
                              <a:gd name="T4" fmla="*/ 81 w 1861"/>
                              <a:gd name="T5" fmla="*/ 382 h 407"/>
                              <a:gd name="T6" fmla="*/ 131 w 1861"/>
                              <a:gd name="T7" fmla="*/ 380 h 407"/>
                              <a:gd name="T8" fmla="*/ 81 w 1861"/>
                              <a:gd name="T9" fmla="*/ 382 h 407"/>
                              <a:gd name="T10" fmla="*/ 210 w 1861"/>
                              <a:gd name="T11" fmla="*/ 354 h 407"/>
                              <a:gd name="T12" fmla="*/ 163 w 1861"/>
                              <a:gd name="T13" fmla="*/ 373 h 407"/>
                              <a:gd name="T14" fmla="*/ 242 w 1861"/>
                              <a:gd name="T15" fmla="*/ 348 h 407"/>
                              <a:gd name="T16" fmla="*/ 292 w 1861"/>
                              <a:gd name="T17" fmla="*/ 345 h 407"/>
                              <a:gd name="T18" fmla="*/ 242 w 1861"/>
                              <a:gd name="T19" fmla="*/ 348 h 407"/>
                              <a:gd name="T20" fmla="*/ 371 w 1861"/>
                              <a:gd name="T21" fmla="*/ 320 h 407"/>
                              <a:gd name="T22" fmla="*/ 324 w 1861"/>
                              <a:gd name="T23" fmla="*/ 338 h 407"/>
                              <a:gd name="T24" fmla="*/ 403 w 1861"/>
                              <a:gd name="T25" fmla="*/ 313 h 407"/>
                              <a:gd name="T26" fmla="*/ 453 w 1861"/>
                              <a:gd name="T27" fmla="*/ 310 h 407"/>
                              <a:gd name="T28" fmla="*/ 403 w 1861"/>
                              <a:gd name="T29" fmla="*/ 313 h 407"/>
                              <a:gd name="T30" fmla="*/ 532 w 1861"/>
                              <a:gd name="T31" fmla="*/ 285 h 407"/>
                              <a:gd name="T32" fmla="*/ 486 w 1861"/>
                              <a:gd name="T33" fmla="*/ 304 h 407"/>
                              <a:gd name="T34" fmla="*/ 564 w 1861"/>
                              <a:gd name="T35" fmla="*/ 278 h 407"/>
                              <a:gd name="T36" fmla="*/ 615 w 1861"/>
                              <a:gd name="T37" fmla="*/ 276 h 407"/>
                              <a:gd name="T38" fmla="*/ 564 w 1861"/>
                              <a:gd name="T39" fmla="*/ 278 h 407"/>
                              <a:gd name="T40" fmla="*/ 693 w 1861"/>
                              <a:gd name="T41" fmla="*/ 251 h 407"/>
                              <a:gd name="T42" fmla="*/ 647 w 1861"/>
                              <a:gd name="T43" fmla="*/ 269 h 407"/>
                              <a:gd name="T44" fmla="*/ 726 w 1861"/>
                              <a:gd name="T45" fmla="*/ 244 h 407"/>
                              <a:gd name="T46" fmla="*/ 776 w 1861"/>
                              <a:gd name="T47" fmla="*/ 241 h 407"/>
                              <a:gd name="T48" fmla="*/ 726 w 1861"/>
                              <a:gd name="T49" fmla="*/ 244 h 407"/>
                              <a:gd name="T50" fmla="*/ 855 w 1861"/>
                              <a:gd name="T51" fmla="*/ 216 h 407"/>
                              <a:gd name="T52" fmla="*/ 808 w 1861"/>
                              <a:gd name="T53" fmla="*/ 234 h 407"/>
                              <a:gd name="T54" fmla="*/ 887 w 1861"/>
                              <a:gd name="T55" fmla="*/ 209 h 407"/>
                              <a:gd name="T56" fmla="*/ 937 w 1861"/>
                              <a:gd name="T57" fmla="*/ 207 h 407"/>
                              <a:gd name="T58" fmla="*/ 887 w 1861"/>
                              <a:gd name="T59" fmla="*/ 209 h 407"/>
                              <a:gd name="T60" fmla="*/ 1016 w 1861"/>
                              <a:gd name="T61" fmla="*/ 181 h 407"/>
                              <a:gd name="T62" fmla="*/ 969 w 1861"/>
                              <a:gd name="T63" fmla="*/ 200 h 407"/>
                              <a:gd name="T64" fmla="*/ 1048 w 1861"/>
                              <a:gd name="T65" fmla="*/ 174 h 407"/>
                              <a:gd name="T66" fmla="*/ 1098 w 1861"/>
                              <a:gd name="T67" fmla="*/ 172 h 407"/>
                              <a:gd name="T68" fmla="*/ 1048 w 1861"/>
                              <a:gd name="T69" fmla="*/ 174 h 407"/>
                              <a:gd name="T70" fmla="*/ 1177 w 1861"/>
                              <a:gd name="T71" fmla="*/ 147 h 407"/>
                              <a:gd name="T72" fmla="*/ 1130 w 1861"/>
                              <a:gd name="T73" fmla="*/ 165 h 407"/>
                              <a:gd name="T74" fmla="*/ 1209 w 1861"/>
                              <a:gd name="T75" fmla="*/ 140 h 407"/>
                              <a:gd name="T76" fmla="*/ 1259 w 1861"/>
                              <a:gd name="T77" fmla="*/ 137 h 407"/>
                              <a:gd name="T78" fmla="*/ 1209 w 1861"/>
                              <a:gd name="T79" fmla="*/ 140 h 407"/>
                              <a:gd name="T80" fmla="*/ 1338 w 1861"/>
                              <a:gd name="T81" fmla="*/ 112 h 407"/>
                              <a:gd name="T82" fmla="*/ 1292 w 1861"/>
                              <a:gd name="T83" fmla="*/ 130 h 407"/>
                              <a:gd name="T84" fmla="*/ 1371 w 1861"/>
                              <a:gd name="T85" fmla="*/ 105 h 407"/>
                              <a:gd name="T86" fmla="*/ 1421 w 1861"/>
                              <a:gd name="T87" fmla="*/ 103 h 407"/>
                              <a:gd name="T88" fmla="*/ 1371 w 1861"/>
                              <a:gd name="T89" fmla="*/ 105 h 407"/>
                              <a:gd name="T90" fmla="*/ 1500 w 1861"/>
                              <a:gd name="T91" fmla="*/ 77 h 407"/>
                              <a:gd name="T92" fmla="*/ 1453 w 1861"/>
                              <a:gd name="T93" fmla="*/ 96 h 407"/>
                              <a:gd name="T94" fmla="*/ 1532 w 1861"/>
                              <a:gd name="T95" fmla="*/ 70 h 407"/>
                              <a:gd name="T96" fmla="*/ 1582 w 1861"/>
                              <a:gd name="T97" fmla="*/ 68 h 407"/>
                              <a:gd name="T98" fmla="*/ 1532 w 1861"/>
                              <a:gd name="T99" fmla="*/ 70 h 407"/>
                              <a:gd name="T100" fmla="*/ 1661 w 1861"/>
                              <a:gd name="T101" fmla="*/ 43 h 407"/>
                              <a:gd name="T102" fmla="*/ 1614 w 1861"/>
                              <a:gd name="T103" fmla="*/ 61 h 407"/>
                              <a:gd name="T104" fmla="*/ 1693 w 1861"/>
                              <a:gd name="T105" fmla="*/ 36 h 407"/>
                              <a:gd name="T106" fmla="*/ 1743 w 1861"/>
                              <a:gd name="T107" fmla="*/ 33 h 407"/>
                              <a:gd name="T108" fmla="*/ 1693 w 1861"/>
                              <a:gd name="T109" fmla="*/ 36 h 407"/>
                              <a:gd name="T110" fmla="*/ 1822 w 1861"/>
                              <a:gd name="T111" fmla="*/ 8 h 407"/>
                              <a:gd name="T112" fmla="*/ 1775 w 1861"/>
                              <a:gd name="T113" fmla="*/ 26 h 407"/>
                              <a:gd name="T114" fmla="*/ 1854 w 1861"/>
                              <a:gd name="T115" fmla="*/ 1 h 407"/>
                              <a:gd name="T116" fmla="*/ 1861 w 1861"/>
                              <a:gd name="T117" fmla="*/ 8 h 407"/>
                              <a:gd name="T118" fmla="*/ 1854 w 1861"/>
                              <a:gd name="T119" fmla="*/ 1 h 4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861" h="407">
                                <a:moveTo>
                                  <a:pt x="0" y="399"/>
                                </a:moveTo>
                                <a:lnTo>
                                  <a:pt x="48" y="389"/>
                                </a:lnTo>
                                <a:lnTo>
                                  <a:pt x="50" y="397"/>
                                </a:lnTo>
                                <a:lnTo>
                                  <a:pt x="2" y="407"/>
                                </a:lnTo>
                                <a:lnTo>
                                  <a:pt x="0" y="399"/>
                                </a:lnTo>
                                <a:close/>
                                <a:moveTo>
                                  <a:pt x="81" y="382"/>
                                </a:moveTo>
                                <a:lnTo>
                                  <a:pt x="129" y="372"/>
                                </a:lnTo>
                                <a:lnTo>
                                  <a:pt x="131" y="380"/>
                                </a:lnTo>
                                <a:lnTo>
                                  <a:pt x="82" y="390"/>
                                </a:lnTo>
                                <a:lnTo>
                                  <a:pt x="81" y="382"/>
                                </a:lnTo>
                                <a:close/>
                                <a:moveTo>
                                  <a:pt x="161" y="365"/>
                                </a:moveTo>
                                <a:lnTo>
                                  <a:pt x="210" y="354"/>
                                </a:lnTo>
                                <a:lnTo>
                                  <a:pt x="211" y="362"/>
                                </a:lnTo>
                                <a:lnTo>
                                  <a:pt x="163" y="373"/>
                                </a:lnTo>
                                <a:lnTo>
                                  <a:pt x="161" y="365"/>
                                </a:lnTo>
                                <a:close/>
                                <a:moveTo>
                                  <a:pt x="242" y="348"/>
                                </a:moveTo>
                                <a:lnTo>
                                  <a:pt x="290" y="337"/>
                                </a:lnTo>
                                <a:lnTo>
                                  <a:pt x="292" y="345"/>
                                </a:lnTo>
                                <a:lnTo>
                                  <a:pt x="244" y="355"/>
                                </a:lnTo>
                                <a:lnTo>
                                  <a:pt x="242" y="348"/>
                                </a:lnTo>
                                <a:close/>
                                <a:moveTo>
                                  <a:pt x="323" y="330"/>
                                </a:moveTo>
                                <a:lnTo>
                                  <a:pt x="371" y="320"/>
                                </a:lnTo>
                                <a:lnTo>
                                  <a:pt x="373" y="328"/>
                                </a:lnTo>
                                <a:lnTo>
                                  <a:pt x="324" y="338"/>
                                </a:lnTo>
                                <a:lnTo>
                                  <a:pt x="323" y="330"/>
                                </a:lnTo>
                                <a:close/>
                                <a:moveTo>
                                  <a:pt x="403" y="313"/>
                                </a:moveTo>
                                <a:lnTo>
                                  <a:pt x="452" y="303"/>
                                </a:lnTo>
                                <a:lnTo>
                                  <a:pt x="453" y="310"/>
                                </a:lnTo>
                                <a:lnTo>
                                  <a:pt x="405" y="321"/>
                                </a:lnTo>
                                <a:lnTo>
                                  <a:pt x="403" y="313"/>
                                </a:lnTo>
                                <a:close/>
                                <a:moveTo>
                                  <a:pt x="484" y="296"/>
                                </a:moveTo>
                                <a:lnTo>
                                  <a:pt x="532" y="285"/>
                                </a:lnTo>
                                <a:lnTo>
                                  <a:pt x="534" y="293"/>
                                </a:lnTo>
                                <a:lnTo>
                                  <a:pt x="486" y="304"/>
                                </a:lnTo>
                                <a:lnTo>
                                  <a:pt x="484" y="296"/>
                                </a:lnTo>
                                <a:close/>
                                <a:moveTo>
                                  <a:pt x="564" y="278"/>
                                </a:moveTo>
                                <a:lnTo>
                                  <a:pt x="613" y="268"/>
                                </a:lnTo>
                                <a:lnTo>
                                  <a:pt x="615" y="276"/>
                                </a:lnTo>
                                <a:lnTo>
                                  <a:pt x="566" y="286"/>
                                </a:lnTo>
                                <a:lnTo>
                                  <a:pt x="564" y="278"/>
                                </a:lnTo>
                                <a:close/>
                                <a:moveTo>
                                  <a:pt x="645" y="261"/>
                                </a:moveTo>
                                <a:lnTo>
                                  <a:pt x="693" y="251"/>
                                </a:lnTo>
                                <a:lnTo>
                                  <a:pt x="695" y="258"/>
                                </a:lnTo>
                                <a:lnTo>
                                  <a:pt x="647" y="269"/>
                                </a:lnTo>
                                <a:lnTo>
                                  <a:pt x="645" y="261"/>
                                </a:lnTo>
                                <a:close/>
                                <a:moveTo>
                                  <a:pt x="726" y="244"/>
                                </a:moveTo>
                                <a:lnTo>
                                  <a:pt x="774" y="233"/>
                                </a:lnTo>
                                <a:lnTo>
                                  <a:pt x="776" y="241"/>
                                </a:lnTo>
                                <a:lnTo>
                                  <a:pt x="727" y="252"/>
                                </a:lnTo>
                                <a:lnTo>
                                  <a:pt x="726" y="244"/>
                                </a:lnTo>
                                <a:close/>
                                <a:moveTo>
                                  <a:pt x="806" y="226"/>
                                </a:moveTo>
                                <a:lnTo>
                                  <a:pt x="855" y="216"/>
                                </a:lnTo>
                                <a:lnTo>
                                  <a:pt x="856" y="224"/>
                                </a:lnTo>
                                <a:lnTo>
                                  <a:pt x="808" y="234"/>
                                </a:lnTo>
                                <a:lnTo>
                                  <a:pt x="806" y="226"/>
                                </a:lnTo>
                                <a:close/>
                                <a:moveTo>
                                  <a:pt x="887" y="209"/>
                                </a:moveTo>
                                <a:lnTo>
                                  <a:pt x="935" y="199"/>
                                </a:lnTo>
                                <a:lnTo>
                                  <a:pt x="937" y="207"/>
                                </a:lnTo>
                                <a:lnTo>
                                  <a:pt x="889" y="217"/>
                                </a:lnTo>
                                <a:lnTo>
                                  <a:pt x="887" y="209"/>
                                </a:lnTo>
                                <a:close/>
                                <a:moveTo>
                                  <a:pt x="967" y="192"/>
                                </a:moveTo>
                                <a:lnTo>
                                  <a:pt x="1016" y="181"/>
                                </a:lnTo>
                                <a:lnTo>
                                  <a:pt x="1018" y="189"/>
                                </a:lnTo>
                                <a:lnTo>
                                  <a:pt x="969" y="200"/>
                                </a:lnTo>
                                <a:lnTo>
                                  <a:pt x="967" y="192"/>
                                </a:lnTo>
                                <a:close/>
                                <a:moveTo>
                                  <a:pt x="1048" y="174"/>
                                </a:moveTo>
                                <a:lnTo>
                                  <a:pt x="1096" y="164"/>
                                </a:lnTo>
                                <a:lnTo>
                                  <a:pt x="1098" y="172"/>
                                </a:lnTo>
                                <a:lnTo>
                                  <a:pt x="1050" y="182"/>
                                </a:lnTo>
                                <a:lnTo>
                                  <a:pt x="1048" y="174"/>
                                </a:lnTo>
                                <a:close/>
                                <a:moveTo>
                                  <a:pt x="1129" y="157"/>
                                </a:moveTo>
                                <a:lnTo>
                                  <a:pt x="1177" y="147"/>
                                </a:lnTo>
                                <a:lnTo>
                                  <a:pt x="1179" y="155"/>
                                </a:lnTo>
                                <a:lnTo>
                                  <a:pt x="1130" y="165"/>
                                </a:lnTo>
                                <a:lnTo>
                                  <a:pt x="1129" y="157"/>
                                </a:lnTo>
                                <a:close/>
                                <a:moveTo>
                                  <a:pt x="1209" y="140"/>
                                </a:moveTo>
                                <a:lnTo>
                                  <a:pt x="1258" y="129"/>
                                </a:lnTo>
                                <a:lnTo>
                                  <a:pt x="1259" y="137"/>
                                </a:lnTo>
                                <a:lnTo>
                                  <a:pt x="1211" y="148"/>
                                </a:lnTo>
                                <a:lnTo>
                                  <a:pt x="1209" y="140"/>
                                </a:lnTo>
                                <a:close/>
                                <a:moveTo>
                                  <a:pt x="1290" y="122"/>
                                </a:moveTo>
                                <a:lnTo>
                                  <a:pt x="1338" y="112"/>
                                </a:lnTo>
                                <a:lnTo>
                                  <a:pt x="1340" y="120"/>
                                </a:lnTo>
                                <a:lnTo>
                                  <a:pt x="1292" y="130"/>
                                </a:lnTo>
                                <a:lnTo>
                                  <a:pt x="1290" y="122"/>
                                </a:lnTo>
                                <a:close/>
                                <a:moveTo>
                                  <a:pt x="1371" y="105"/>
                                </a:moveTo>
                                <a:lnTo>
                                  <a:pt x="1419" y="95"/>
                                </a:lnTo>
                                <a:lnTo>
                                  <a:pt x="1421" y="103"/>
                                </a:lnTo>
                                <a:lnTo>
                                  <a:pt x="1372" y="113"/>
                                </a:lnTo>
                                <a:lnTo>
                                  <a:pt x="1371" y="105"/>
                                </a:lnTo>
                                <a:close/>
                                <a:moveTo>
                                  <a:pt x="1451" y="88"/>
                                </a:moveTo>
                                <a:lnTo>
                                  <a:pt x="1500" y="77"/>
                                </a:lnTo>
                                <a:lnTo>
                                  <a:pt x="1501" y="85"/>
                                </a:lnTo>
                                <a:lnTo>
                                  <a:pt x="1453" y="96"/>
                                </a:lnTo>
                                <a:lnTo>
                                  <a:pt x="1451" y="88"/>
                                </a:lnTo>
                                <a:close/>
                                <a:moveTo>
                                  <a:pt x="1532" y="70"/>
                                </a:moveTo>
                                <a:lnTo>
                                  <a:pt x="1580" y="60"/>
                                </a:lnTo>
                                <a:lnTo>
                                  <a:pt x="1582" y="68"/>
                                </a:lnTo>
                                <a:lnTo>
                                  <a:pt x="1534" y="78"/>
                                </a:lnTo>
                                <a:lnTo>
                                  <a:pt x="1532" y="70"/>
                                </a:lnTo>
                                <a:close/>
                                <a:moveTo>
                                  <a:pt x="1612" y="53"/>
                                </a:moveTo>
                                <a:lnTo>
                                  <a:pt x="1661" y="43"/>
                                </a:lnTo>
                                <a:lnTo>
                                  <a:pt x="1663" y="51"/>
                                </a:lnTo>
                                <a:lnTo>
                                  <a:pt x="1614" y="61"/>
                                </a:lnTo>
                                <a:lnTo>
                                  <a:pt x="1612" y="53"/>
                                </a:lnTo>
                                <a:close/>
                                <a:moveTo>
                                  <a:pt x="1693" y="36"/>
                                </a:moveTo>
                                <a:lnTo>
                                  <a:pt x="1741" y="25"/>
                                </a:lnTo>
                                <a:lnTo>
                                  <a:pt x="1743" y="33"/>
                                </a:lnTo>
                                <a:lnTo>
                                  <a:pt x="1695" y="44"/>
                                </a:lnTo>
                                <a:lnTo>
                                  <a:pt x="1693" y="36"/>
                                </a:lnTo>
                                <a:close/>
                                <a:moveTo>
                                  <a:pt x="1774" y="19"/>
                                </a:moveTo>
                                <a:lnTo>
                                  <a:pt x="1822" y="8"/>
                                </a:lnTo>
                                <a:lnTo>
                                  <a:pt x="1824" y="16"/>
                                </a:lnTo>
                                <a:lnTo>
                                  <a:pt x="1775" y="26"/>
                                </a:lnTo>
                                <a:lnTo>
                                  <a:pt x="1774" y="19"/>
                                </a:lnTo>
                                <a:close/>
                                <a:moveTo>
                                  <a:pt x="1854" y="1"/>
                                </a:moveTo>
                                <a:lnTo>
                                  <a:pt x="1860" y="0"/>
                                </a:lnTo>
                                <a:lnTo>
                                  <a:pt x="1861" y="8"/>
                                </a:lnTo>
                                <a:lnTo>
                                  <a:pt x="1856" y="9"/>
                                </a:lnTo>
                                <a:lnTo>
                                  <a:pt x="1854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603250" y="62801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5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920750" y="146875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6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1019810" y="76962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7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176530" y="104711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8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58420" y="16643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9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1912620" y="115760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0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1232535" y="166370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1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605155" y="110934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2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671195" y="393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1529715" y="76200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4" name="Group 346"/>
                        <wpg:cNvGrpSpPr>
                          <a:grpSpLocks/>
                        </wpg:cNvGrpSpPr>
                        <wpg:grpSpPr bwMode="auto">
                          <a:xfrm>
                            <a:off x="889000" y="1033145"/>
                            <a:ext cx="20955" cy="20955"/>
                            <a:chOff x="1400" y="1627"/>
                            <a:chExt cx="33" cy="33"/>
                          </a:xfrm>
                        </wpg:grpSpPr>
                        <wps:wsp>
                          <wps:cNvPr id="395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97" name="Group 349"/>
                        <wpg:cNvGrpSpPr>
                          <a:grpSpLocks/>
                        </wpg:cNvGrpSpPr>
                        <wpg:grpSpPr bwMode="auto">
                          <a:xfrm>
                            <a:off x="697230" y="725170"/>
                            <a:ext cx="20955" cy="20320"/>
                            <a:chOff x="1098" y="1142"/>
                            <a:chExt cx="33" cy="32"/>
                          </a:xfrm>
                        </wpg:grpSpPr>
                        <wps:wsp>
                          <wps:cNvPr id="398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" name="Oval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0" name="Group 352"/>
                        <wpg:cNvGrpSpPr>
                          <a:grpSpLocks/>
                        </wpg:cNvGrpSpPr>
                        <wpg:grpSpPr bwMode="auto">
                          <a:xfrm>
                            <a:off x="298450" y="1160145"/>
                            <a:ext cx="20955" cy="20955"/>
                            <a:chOff x="470" y="1827"/>
                            <a:chExt cx="33" cy="33"/>
                          </a:xfrm>
                        </wpg:grpSpPr>
                        <wps:wsp>
                          <wps:cNvPr id="401" name="Oval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2" name="Oval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3" name="Group 355"/>
                        <wpg:cNvGrpSpPr>
                          <a:grpSpLocks/>
                        </wpg:cNvGrpSpPr>
                        <wpg:grpSpPr bwMode="auto">
                          <a:xfrm>
                            <a:off x="1479550" y="906780"/>
                            <a:ext cx="20955" cy="20320"/>
                            <a:chOff x="2330" y="1428"/>
                            <a:chExt cx="33" cy="32"/>
                          </a:xfrm>
                        </wpg:grpSpPr>
                        <wps:wsp>
                          <wps:cNvPr id="404" name="Oval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6" name="Group 358"/>
                        <wpg:cNvGrpSpPr>
                          <a:grpSpLocks/>
                        </wpg:cNvGrpSpPr>
                        <wpg:grpSpPr bwMode="auto">
                          <a:xfrm>
                            <a:off x="985520" y="1460500"/>
                            <a:ext cx="20955" cy="20320"/>
                            <a:chOff x="1552" y="2300"/>
                            <a:chExt cx="33" cy="32"/>
                          </a:xfrm>
                        </wpg:grpSpPr>
                        <wps:wsp>
                          <wps:cNvPr id="407" name="Oval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9" name="Group 361"/>
                        <wpg:cNvGrpSpPr>
                          <a:grpSpLocks/>
                        </wpg:cNvGrpSpPr>
                        <wpg:grpSpPr bwMode="auto">
                          <a:xfrm>
                            <a:off x="985520" y="915035"/>
                            <a:ext cx="20955" cy="20955"/>
                            <a:chOff x="1552" y="1441"/>
                            <a:chExt cx="33" cy="33"/>
                          </a:xfrm>
                        </wpg:grpSpPr>
                        <wps:wsp>
                          <wps:cNvPr id="41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Oval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2" name="Group 364"/>
                        <wpg:cNvGrpSpPr>
                          <a:grpSpLocks/>
                        </wpg:cNvGrpSpPr>
                        <wpg:grpSpPr bwMode="auto">
                          <a:xfrm>
                            <a:off x="1273175" y="1650365"/>
                            <a:ext cx="20955" cy="20955"/>
                            <a:chOff x="2005" y="2599"/>
                            <a:chExt cx="33" cy="33"/>
                          </a:xfrm>
                        </wpg:grpSpPr>
                        <wps:wsp>
                          <wps:cNvPr id="41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Oval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5" name="Group 367"/>
                        <wpg:cNvGrpSpPr>
                          <a:grpSpLocks/>
                        </wpg:cNvGrpSpPr>
                        <wpg:grpSpPr bwMode="auto">
                          <a:xfrm>
                            <a:off x="1870710" y="1270000"/>
                            <a:ext cx="20955" cy="20320"/>
                            <a:chOff x="2946" y="2000"/>
                            <a:chExt cx="33" cy="32"/>
                          </a:xfrm>
                        </wpg:grpSpPr>
                        <wps:wsp>
                          <wps:cNvPr id="416" name="Oval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8" name="Group 370"/>
                        <wpg:cNvGrpSpPr>
                          <a:grpSpLocks/>
                        </wpg:cNvGrpSpPr>
                        <wpg:grpSpPr bwMode="auto">
                          <a:xfrm>
                            <a:off x="99695" y="1650365"/>
                            <a:ext cx="20955" cy="20955"/>
                            <a:chOff x="157" y="2599"/>
                            <a:chExt cx="33" cy="33"/>
                          </a:xfrm>
                        </wpg:grpSpPr>
                        <wps:wsp>
                          <wps:cNvPr id="419" name="Oval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Oval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1" name="Group 373"/>
                        <wpg:cNvGrpSpPr>
                          <a:grpSpLocks/>
                        </wpg:cNvGrpSpPr>
                        <wpg:grpSpPr bwMode="auto">
                          <a:xfrm>
                            <a:off x="697230" y="1270000"/>
                            <a:ext cx="20955" cy="20320"/>
                            <a:chOff x="1098" y="2000"/>
                            <a:chExt cx="33" cy="32"/>
                          </a:xfrm>
                        </wpg:grpSpPr>
                        <wps:wsp>
                          <wps:cNvPr id="422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" name="Oval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4" name="Group 376"/>
                        <wpg:cNvGrpSpPr>
                          <a:grpSpLocks/>
                        </wpg:cNvGrpSpPr>
                        <wpg:grpSpPr bwMode="auto">
                          <a:xfrm>
                            <a:off x="697230" y="179705"/>
                            <a:ext cx="20955" cy="20955"/>
                            <a:chOff x="1098" y="283"/>
                            <a:chExt cx="33" cy="33"/>
                          </a:xfrm>
                        </wpg:grpSpPr>
                        <wps:wsp>
                          <wps:cNvPr id="425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Oval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27" o:spid="_x0000_s1342" editas="canvas" style="position:absolute;left:0;text-align:left;margin-left:237.6pt;margin-top:15.5pt;width:163pt;height:153.45pt;z-index:-251646976" coordsize="20701,19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">
                <v:shape id="_x0000_s1343" type="#_x0000_t75" style="position:absolute;width:20701;height:19488;visibility:visible;mso-wrap-style:square">
                  <v:fill o:detectmouseclick="t"/>
                  <v:path o:connecttype="none"/>
                </v:shape>
                <v:shape id="Freeform 321" o:spid="_x0000_s1344" style="position:absolute;left:7073;top:12776;width:11742;height:51;visibility:visible;mso-wrap-style:square;v-text-anchor:top" coordsize="184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sqpsgA&#10;AADcAAAADwAAAGRycy9kb3ducmV2LnhtbESPQWvCQBSE7wX/w/IKvRTdpNKg0VWK1CLFS9SD3p7Z&#10;1yQ2+zZmtxr/fbdQ8DjMzDfMdN6ZWlyodZVlBfEgAkGcW11xoWC3XfZHIJxH1lhbJgU3cjCf9R6m&#10;mGp75YwuG1+IAGGXooLS+yaV0uUlGXQD2xAH78u2Bn2QbSF1i9cAN7V8iaJEGqw4LJTY0KKk/Hvz&#10;YxR8vCf78y57PayPn+OTzpbx8yqOlXp67N4mIDx1/h7+b6+0gmEyhr8z4QjI2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+yqmyAAAANwAAAAPAAAAAAAAAAAAAAAAAJgCAABk&#10;cnMvZG93bnJldi54bWxQSwUGAAAAAAQABAD1AAAAjQMAAAAA&#10;" path="m,l50,r,8l,8,,xm83,r49,l132,8,83,8,83,xm165,r50,l215,8r-50,l165,xm248,r49,l297,8r-49,l248,xm330,r50,l380,8r-50,l330,xm413,r49,l462,8r-49,l413,xm495,r50,l545,8r-50,l495,xm578,r49,l627,8r-49,l578,xm660,r50,l710,8r-50,l660,xm743,r49,l792,8r-49,l743,xm825,r50,l875,8r-50,l825,xm908,r49,l957,8r-49,l908,xm990,r50,l1040,8r-50,l990,xm1073,r50,l1123,8r-50,l1073,xm1156,r49,l1205,8r-49,l1156,xm1238,r50,l1288,8r-50,l1238,xm1321,r49,l1370,8r-49,l1321,xm1403,r50,l1453,8r-50,l1403,xm1486,r49,l1535,8r-49,l1486,xm1568,r50,l1618,8r-50,l1568,xm1651,r49,l1700,8r-49,l1651,xm1733,r50,l1783,8r-50,l1733,xm1816,r33,l1849,8r-33,l1816,xe" fillcolor="black" strokeweight=".05pt">
                  <v:stroke joinstyle="bevel"/>
                  <v:path arrowok="t" o:connecttype="custom" o:connectlocs="31750,0;0,5080;52705,0;83820,5080;52705,0;136525,0;104775,5080;157480,0;188595,5080;157480,0;241300,0;209550,5080;262255,0;293370,5080;262255,0;346075,0;314325,5080;367030,0;398145,5080;367030,0;450850,0;419100,5080;471805,0;502920,5080;471805,0;555625,0;523875,5080;576580,0;607695,5080;576580,0;660400,0;628650,5080;681355,0;713105,5080;681355,0;765175,0;734060,5080;786130,0;817880,5080;786130,0;869950,0;838835,5080;890905,0;922655,5080;890905,0;974725,0;943610,5080;995680,0;1027430,5080;995680,0;1079500,0;1048385,5080;1100455,0;1132205,5080;1100455,0;1174115,0;1153160,5080" o:connectangles="0,0,0,0,0,0,0,0,0,0,0,0,0,0,0,0,0,0,0,0,0,0,0,0,0,0,0,0,0,0,0,0,0,0,0,0,0,0,0,0,0,0,0,0,0,0,0,0,0,0,0,0,0,0,0,0,0"/>
                  <o:lock v:ext="edit" verticies="t"/>
                </v:shape>
                <v:shape id="Freeform 322" o:spid="_x0000_s1345" style="position:absolute;left:1085;top:12782;width:6001;height:3848;visibility:visible;mso-wrap-style:square;v-text-anchor:top" coordsize="945,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vc74A&#10;AADcAAAADwAAAGRycy9kb3ducmV2LnhtbERPuwrCMBTdBf8hXMFFNPWBSjWKKIKbVF3cLs21LTY3&#10;pYla/XozCI6H816uG1OKJ9WusKxgOIhAEKdWF5wpuJz3/TkI55E1lpZJwZscrFft1hJjbV+c0PPk&#10;MxFC2MWoIPe+iqV0aU4G3cBWxIG72dqgD7DOpK7xFcJNKUdRNJUGCw4NOVa0zSm9nx5GQeX4+ElG&#10;Rdoj6ye35LrrvTcfpbqdZrMA4anxf/HPfdAKxrMwP5wJR0C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BL3O+AAAA3AAAAA8AAAAAAAAAAAAAAAAAmAIAAGRycy9kb3ducmV2&#10;LnhtbFBLBQYAAAAABAAEAPUAAACDAwAAAAA=&#10;" path="m945,7l904,33r-5,-7l941,r4,7xm876,51l835,77r-5,-7l872,44r4,7xm807,95r-42,26l761,114,803,88r4,7xm738,139r-42,26l692,159r41,-27l738,139xm669,183r-42,26l623,203r41,-27l669,183xm599,227r-41,26l553,247r42,-27l599,227xm530,271r-41,27l484,291r42,-27l530,271xm461,315r-42,27l415,335r41,-27l461,315xm392,359r-42,27l346,379r41,-27l392,359xm322,403r-41,27l276,423r42,-26l322,403xm253,447r-41,27l207,467r42,-26l253,447xm184,492r-42,26l138,511r41,-26l184,492xm115,536l73,562r-4,-7l110,529r5,7xm46,580l5,606,,599,41,573r5,7xe" fillcolor="black" strokeweight=".05pt">
                  <v:stroke joinstyle="bevel"/>
                  <v:path arrowok="t" o:connecttype="custom" o:connectlocs="574040,20955;597535,0;556260,32385;527050,44450;556260,32385;485775,76835;509905,55880;468630,88265;439420,100965;468630,88265;398145,132715;421640,111760;380365,144145;351155,156845;380365,144145;310515,189230;334010,167640;292735,200025;263525,212725;292735,200025;222250,245110;245745,223520;204470,255905;175260,268605;204470,255905;134620,300990;158115,280035;116840,312420;87630,324485;116840,312420;46355,356870;69850,335915;29210,368300;0,380365;29210,368300" o:connectangles="0,0,0,0,0,0,0,0,0,0,0,0,0,0,0,0,0,0,0,0,0,0,0,0,0,0,0,0,0,0,0,0,0,0,0"/>
                  <o:lock v:ext="edit" verticies="t"/>
                </v:shape>
                <v:line id="Line 323" o:spid="_x0000_s1346" style="position:absolute;visibility:visible;mso-wrap-style:square" from="1098,16605" to="12839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1v5sQAAADcAAAADwAAAGRycy9kb3ducmV2LnhtbESPQWsCMRSE74X+h/AKXopmtXRbtkap&#10;giB4EN16f2xedxeTlyWJ7vrvTUHocZiZb5j5crBGXMmH1rGC6SQDQVw53XKt4KfcjD9BhIis0Tgm&#10;BTcKsFw8P82x0K7nA12PsRYJwqFABU2MXSFlqBqyGCauI07er/MWY5K+ltpjn+DWyFmW5dJiy2mh&#10;wY7WDVXn48UqeN3f2tWmDL3Jffm+y8nsL+eTUqOX4fsLRKQh/ocf7a1W8PYxhb8z6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3W/mxAAAANwAAAAPAAAAAAAAAAAA&#10;AAAAAKECAABkcnMvZG93bnJldi54bWxQSwUGAAAAAAQABAD5AAAAkgMAAAAA&#10;" strokeweight=".4pt">
                  <v:stroke joinstyle="miter"/>
                </v:line>
                <v:line id="Line 324" o:spid="_x0000_s1347" style="position:absolute;flip:y;visibility:visible;mso-wrap-style:square" from="12839,12801" to="18815,16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/QxsIAAADcAAAADwAAAGRycy9kb3ducmV2LnhtbESPwWrDMBBE74H+g9hCbrFsh8TGjWJK&#10;IJBjk+YDFmtjm1orI6mxk6+vCoUeh5l5w+zq2QziTs73lhVkSQqCuLG651bB9fO4KkH4gKxxsEwK&#10;HuSh3r8sdlhpO/GZ7pfQighhX6GCLoSxktI3HRn0iR2Jo3ezzmCI0rVSO5wi3AwyT9OtNNhzXOhw&#10;pENHzdfl2yhA409cPD7sM3hZZs/N1uUTKrV8nd/fQASaw3/4r33SCtZFDr9n4hG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2/QxsIAAADcAAAADwAAAAAAAAAAAAAA&#10;AAChAgAAZHJzL2Rvd25yZXYueG1sUEsFBgAAAAAEAAQA+QAAAJADAAAAAA==&#10;" strokeweight=".4pt">
                  <v:stroke joinstyle="miter"/>
                </v:line>
                <v:line id="Line 325" o:spid="_x0000_s1348" style="position:absolute;visibility:visible;mso-wrap-style:square" from="7073,1905" to="18815,1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NUCsQAAADcAAAADwAAAGRycy9kb3ducmV2LnhtbESPQWsCMRSE70L/Q3gFL6JZK93K1ii1&#10;IBR6EN16f2yeu4vJy5JEd/33plDocZiZb5jVZrBG3MiH1rGC+SwDQVw53XKt4KfcTZcgQkTWaByT&#10;gjsF2KyfRisstOv5QLdjrEWCcChQQRNjV0gZqoYshpnriJN3dt5iTNLXUnvsE9wa+ZJlubTYclpo&#10;sKPPhqrL8WoVTPb3drsrQ29yX75+52T218tJqfHz8PEOItIQ/8N/7S+tYPG2gN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Q1QKxAAAANwAAAAPAAAAAAAAAAAA&#10;AAAAAKECAABkcnMvZG93bnJldi54bWxQSwUGAAAAAAQABAD5AAAAkgMAAAAA&#10;" strokeweight=".4pt">
                  <v:stroke joinstyle="miter"/>
                </v:line>
                <v:line id="Line 326" o:spid="_x0000_s1349" style="position:absolute;visibility:visible;mso-wrap-style:square" from="7073,1905" to="12839,16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rMfsUAAADcAAAADwAAAGRycy9kb3ducmV2LnhtbESPQWsCMRSE74X+h/AEL0Wz1XYtq1Fa&#10;QSj0IHX1/ti87i4mL0sS3fXfN4WCx2FmvmFWm8EacSUfWscKnqcZCOLK6ZZrBcdyN3kDESKyRuOY&#10;FNwowGb9+LDCQruev+l6iLVIEA4FKmhi7AopQ9WQxTB1HXHyfpy3GJP0tdQe+wS3Rs6yLJcWW04L&#10;DXa0bag6Hy5WwdP+1n7sytCb3JevXzmZ/eV8Umo8Gt6XICIN8R7+b39qBfPFC/yd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rMfsUAAADcAAAADwAAAAAAAAAA&#10;AAAAAAChAgAAZHJzL2Rvd25yZXYueG1sUEsFBgAAAAAEAAQA+QAAAJMDAAAAAA==&#10;" strokeweight=".4pt">
                  <v:stroke joinstyle="miter"/>
                </v:line>
                <v:line id="Line 327" o:spid="_x0000_s1350" style="position:absolute;flip:x;visibility:visible;mso-wrap-style:square" from="1098,1905" to="7073,16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ZIsr4AAADcAAAADwAAAGRycy9kb3ducmV2LnhtbESPzQrCMBCE74LvEFbwpqmKP1SjiCB4&#10;9O8BlmZti82mJNFWn94IgsdhZr5hVpvWVOJJzpeWFYyGCQjizOqScwXXy36wAOEDssbKMil4kYfN&#10;uttZYaptwyd6nkMuIoR9igqKEOpUSp8VZNAPbU0cvZt1BkOULpfaYRPhppLjJJlJgyXHhQJr2hWU&#10;3c8PowCNP/D8dbTv4OVi9J7O3LhBpfq9drsEEagN//CvfdAKJvMpfM/EIy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EhkiyvgAAANwAAAAPAAAAAAAAAAAAAAAAAKEC&#10;AABkcnMvZG93bnJldi54bWxQSwUGAAAAAAQABAD5AAAAjAMAAAAA&#10;" strokeweight=".4pt">
                  <v:stroke joinstyle="miter"/>
                </v:line>
                <v:shape id="Freeform 328" o:spid="_x0000_s1351" style="position:absolute;left:7048;top:1905;width:51;height:10896;visibility:visible;mso-wrap-style:square;v-text-anchor:top" coordsize="8,17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DpRsMA&#10;AADcAAAADwAAAGRycy9kb3ducmV2LnhtbESPT4vCMBTE74LfITzBm6bapUrXKCoKHv277PHRvG2r&#10;zUtpona/vVlY8DjMzG+Y2aI1lXhQ40rLCkbDCARxZnXJuYLzaTuYgnAeWWNlmRT8koPFvNuZYart&#10;kw/0OPpcBAi7FBUU3teplC4ryKAb2po4eD+2MeiDbHKpG3wGuKnkOIoSabDksFBgTeuCstvxbhRE&#10;180qieXt9LWP64vGj93hknwr1e+1y08Qnlr/Dv+3d1pBPEng70w4An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DpRsMAAADcAAAADwAAAAAAAAAAAAAAAACYAgAAZHJzL2Rv&#10;d25yZXYueG1sUEsFBgAAAAAEAAQA9QAAAIgDAAAAAA==&#10;" path="m8,r,48l,48,,,8,xm8,81r,48l,129,,81r8,xm8,162r,48l,210,,162r8,xm8,242r,49l,291,,242r8,xm8,323r,49l,372,,323r8,xm8,404r,49l,453,,404r8,xm8,485r,49l,534,,485r8,xm8,566r,49l,615,,566r8,xm8,647r,49l,696,,647r8,xm8,728r,49l,777,,728r8,xm8,809r,49l,858,,809r8,xm8,890r,49l,939,,890r8,xm8,971r,49l,1020,,971r8,xm8,1052r,49l,1101r,-49l8,1052xm8,1133r,49l,1182r,-49l8,1133xm8,1214r,49l,1263r,-49l8,1214xm8,1295r,49l,1344r,-49l8,1295xm8,1376r,49l,1425r,-49l8,1376xm8,1457r,49l,1506r,-49l8,1457xm8,1538r,49l,1587r,-49l8,1538xm8,1619r,49l,1668r,-49l8,1619xm8,1700r,16l,1716r,-16l8,1700xe" fillcolor="black" strokeweight=".05pt">
                  <v:stroke joinstyle="bevel"/>
                  <v:path arrowok="t" o:connecttype="custom" o:connectlocs="5080,30480;0,0;5080,51435;0,81915;5080,51435;5080,133350;0,102870;5080,153670;0,184785;5080,153670;5080,236220;0,205105;5080,256540;0,287655;5080,256540;5080,339090;0,307975;5080,359410;0,390525;5080,359410;5080,441960;0,410845;5080,462280;0,493395;5080,462280;5080,544830;0,513715;5080,565150;0,596265;5080,565150;5080,647700;0,616585;5080,668020;0,699135;5080,668020;5080,750570;0,719455;5080,770890;0,802005;5080,770890;5080,853440;0,822325;5080,873760;0,904875;5080,873760;5080,956310;0,925195;5080,976630;0,1007745;5080,976630;5080,1059180;0,1028065;5080,1079500;0,1089660;5080,1079500" o:connectangles="0,0,0,0,0,0,0,0,0,0,0,0,0,0,0,0,0,0,0,0,0,0,0,0,0,0,0,0,0,0,0,0,0,0,0,0,0,0,0,0,0,0,0,0,0,0,0,0,0,0,0,0,0,0,0"/>
                  <o:lock v:ext="edit" verticies="t"/>
                </v:shape>
                <v:shape id="Freeform 329" o:spid="_x0000_s1352" style="position:absolute;left:7061;top:12782;width:5791;height:3848;visibility:visible;mso-wrap-style:square;v-text-anchor:top" coordsize="912,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p7ysYA&#10;AADcAAAADwAAAGRycy9kb3ducmV2LnhtbESPQWvCQBSE70L/w/IK3nRTFW1TVylB0UMpJFV6fWSf&#10;Seju25BdY/rvuwWhx2FmvmHW28Ea0VPnG8cKnqYJCOLS6YYrBafP/eQZhA/IGo1jUvBDHrabh9Ea&#10;U+1unFNfhEpECPsUFdQhtKmUvqzJop+6ljh6F9dZDFF2ldQd3iLcGjlLkqW02HBcqLGlrKbyu7ha&#10;BdnH4mV3+jrnF2/ej2edHPb5cFBq/Di8vYIINIT/8L191ArmqxX8nYlHQG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p7ysYAAADcAAAADwAAAAAAAAAAAAAAAACYAgAAZHJz&#10;L2Rvd25yZXYueG1sUEsFBgAAAAAEAAQA9QAAAIsDAAAAAA==&#10;" path="m4,l46,27r-5,7l,7,4,xm73,45r41,27l109,79,68,52r5,-7xm141,90r42,27l178,124,137,97r4,-7xm210,135r41,27l246,169,205,142r5,-7xm278,181r41,27l315,214,274,187r4,-6xm347,226r41,27l383,260,342,233r5,-7xm415,271r41,27l452,305,411,278r4,-7xm484,316r41,27l520,350,479,323r5,-7xm552,361r41,27l589,395,548,368r4,-7xm621,407r41,27l657,440,616,413r5,-6xm689,452r41,27l726,486,685,459r4,-7xm758,497r41,27l794,531,753,504r5,-7xm826,542r41,27l863,576,822,549r4,-7xm895,587r17,12l908,606,890,594r5,-7xe" fillcolor="black" strokeweight=".05pt">
                  <v:stroke joinstyle="bevel"/>
                  <v:path arrowok="t" o:connecttype="custom" o:connectlocs="29210,17145;0,4445;46355,28575;69215,50165;46355,28575;116205,74295;86995,61595;133350,85725;156210,107315;133350,85725;202565,132080;173990,118745;220345,143510;243205,165100;220345,143510;289560,189230;260985,176530;307340,200660;330200,222250;307340,200660;376555,246380;347980,233680;394335,258445;417195,279400;394335,258445;463550,304165;434975,291465;481330,315595;504190,337185;481330,315595;550545,361315;521970,348615;568325,372745;576580,384810;568325,372745" o:connectangles="0,0,0,0,0,0,0,0,0,0,0,0,0,0,0,0,0,0,0,0,0,0,0,0,0,0,0,0,0,0,0,0,0,0,0"/>
                  <o:lock v:ext="edit" verticies="t"/>
                </v:shape>
                <v:shape id="Freeform 330" o:spid="_x0000_s1353" style="position:absolute;left:1092;top:12776;width:17729;height:3854;visibility:visible;mso-wrap-style:square;v-text-anchor:top" coordsize="2792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BH38MA&#10;AADcAAAADwAAAGRycy9kb3ducmV2LnhtbERPy2rCQBTdF/yH4Rbc6aQWrI2ZiIgVKUXxsbC7S+aa&#10;BDN3QmZM4t93FkKXh/NOFr2pREuNKy0reBtHIIgzq0vOFZxPX6MZCOeRNVaWScGDHCzSwUuCsbYd&#10;H6g9+lyEEHYxKii8r2MpXVaQQTe2NXHgrrYx6ANscqkb7EK4qeQkiqbSYMmhocCaVgVlt+PdKNiX&#10;62rC9+ns9/t8ul0un+ZH7jZKDV/75RyEp97/i5/urVbw/hHWhjPhCM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BH38MAAADcAAAADwAAAAAAAAAAAAAAAACYAgAAZHJzL2Rv&#10;d25yZXYueG1sUEsFBgAAAAAEAAQA9QAAAIgDAAAAAA==&#10;" path="m,599l49,589r2,8l2,607,,599xm81,582r49,-10l131,580,83,590r-2,-8xm162,565r48,-11l212,562r-48,11l162,565xm242,547r49,-10l292,545r-48,10l242,547xm323,530r48,-10l373,528r-48,10l323,530xm404,513r48,-11l454,510r-49,11l404,513xm484,495r49,-10l534,493r-48,10l484,495xm565,478r48,-10l615,476r-48,10l565,478xm646,461r48,-11l696,458r-49,11l646,461xm726,444r48,-11l776,441r-48,10l726,444xm807,426r48,-10l857,424r-49,10l807,426xm887,409r49,-10l938,406r-49,11l887,409xm968,392r48,-11l1018,389r-48,11l968,392xm1049,374r48,-10l1099,372r-49,10l1049,374xm1129,357r49,-10l1179,355r-48,10l1129,357xm1210,340r48,-11l1260,337r-48,11l1210,340xm1290,322r49,-10l1341,320r-49,10l1290,322xm1371,305r48,-10l1421,303r-48,10l1371,305xm1452,288r48,-11l1502,285r-49,11l1452,288xm1532,270r49,-10l1582,268r-48,10l1532,270xm1613,253r48,-10l1663,251r-48,10l1613,253xm1693,236r49,-11l1744,233r-49,11l1693,236xm1774,218r49,-10l1824,216r-48,10l1774,218xm1855,201r48,-10l1905,199r-48,10l1855,201xm1935,184r49,-11l1985,181r-48,11l1935,184xm2016,167r48,-11l2066,164r-48,10l2016,167xm2097,149r48,-10l2147,147r-49,10l2097,149xm2177,132r49,-10l2227,129r-48,11l2177,132xm2258,115r48,-11l2308,112r-48,11l2258,115xm2339,97r48,-10l2389,95r-49,10l2339,97xm2419,80r48,-10l2469,77r-48,11l2419,80xm2500,63r48,-11l2550,60r-49,11l2500,63xm2580,45r49,-10l2630,43r-48,10l2580,45xm2661,28r48,-10l2711,26r-48,10l2661,28xm2742,11l2790,r2,8l2743,19r-1,-8xe" fillcolor="black" strokeweight=".05pt">
                  <v:stroke joinstyle="bevel"/>
                  <v:path arrowok="t" o:connecttype="custom" o:connectlocs="32385,379095;51435,369570;52705,374650;133350,351790;102870,358775;185420,346075;205105,336550;206375,341630;287020,318770;256540,325755;339090,313055;358775,303530;360045,308610;440690,285750;410210,292735;492760,280035;512445,270510;513080,275590;594360,253365;563245,259715;646430,247015;666115,237490;666750,242570;748030,220345;716915,226695;800100,213995;819150,204470;820420,209550;901065,187325;870585,193675;953770,180975;972820,171450;974090,176530;1054735,154305;1024255,160655;1107440,147955;1126490,138430;1127760,143510;1208405,121285;1177925,127635;1260475,114935;1280160,106045;1281430,110490;1362075,88265;1331595,94615;1414145,81915;1433830,73025;1435100,78105;1515745,55245;1485265,61595;1567815,48895;1587500,40005;1588135,45085;1669415,22225;1638300,28575;1721485,16510;1741170,6985;1741805,12065" o:connectangles="0,0,0,0,0,0,0,0,0,0,0,0,0,0,0,0,0,0,0,0,0,0,0,0,0,0,0,0,0,0,0,0,0,0,0,0,0,0,0,0,0,0,0,0,0,0,0,0,0,0,0,0,0,0,0,0,0,0"/>
                  <o:lock v:ext="edit" verticies="t"/>
                </v:shape>
                <v:shape id="Freeform 331" o:spid="_x0000_s1354" style="position:absolute;left:7054;top:9328;width:2852;height:3492;visibility:visible;mso-wrap-style:square;v-text-anchor:top" coordsize="449,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aFMUA&#10;AADcAAAADwAAAGRycy9kb3ducmV2LnhtbESPQWvCQBSE7wX/w/IEL8VstGjbNKuIYMk16qHHZ/Y1&#10;iWbfxuw2pv31bqHQ4zAz3zDpejCN6KlztWUFsygGQVxYXXOp4HjYTV9AOI+ssbFMCr7JwXo1ekgx&#10;0fbGOfV7X4oAYZeggsr7NpHSFRUZdJFtiYP3aTuDPsiulLrDW4CbRs7jeCkN1hwWKmxpW1Fx2X8Z&#10;BWe3XJgPOs3ctd9i9mN3j+95o9RkPGzeQHga/H/4r51pBU/Pr/B7Jhw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5VoUxQAAANwAAAAPAAAAAAAAAAAAAAAAAJgCAABkcnMv&#10;ZG93bnJldi54bWxQSwUGAAAAAAQABAD1AAAAigMAAAAA&#10;" path="m,545l31,507r6,5l6,550,,545xm51,481l82,443r7,5l58,486r-7,-5xm103,418r31,-38l140,385r-31,38l103,418xm154,355r31,-38l192,322r-31,38l154,355xm206,291r31,-38l243,258r-31,38l206,291xm257,228r31,-38l294,195r-30,38l257,228xm309,165r30,-38l346,132r-31,38l309,165xm360,101l391,63r6,6l367,107r-7,-6xm411,38l442,r7,5l418,43r-7,-5xe" fillcolor="black" strokeweight=".05pt">
                  <v:stroke joinstyle="bevel"/>
                  <v:path arrowok="t" o:connecttype="custom" o:connectlocs="0,346075;19685,321945;23495,325120;3810,349250;0,346075;32385,305435;52070,281305;56515,284480;36830,308610;32385,305435;65405,265430;85090,241300;88900,244475;69215,268605;65405,265430;97790,225425;117475,201295;121920,204470;102235,228600;97790,225425;130810,184785;150495,160655;154305,163830;134620,187960;130810,184785;163195,144780;182880,120650;186690,123825;167640,147955;163195,144780;196215,104775;215265,80645;219710,83820;200025,107950;196215,104775;228600,64135;248285,40005;252095,43815;233045,67945;228600,64135;260985,24130;280670,0;285115,3175;265430,27305;260985,24130" o:connectangles="0,0,0,0,0,0,0,0,0,0,0,0,0,0,0,0,0,0,0,0,0,0,0,0,0,0,0,0,0,0,0,0,0,0,0,0,0,0,0,0,0,0,0,0,0"/>
                  <o:lock v:ext="edit" verticies="t"/>
                </v:shape>
                <v:shape id="Freeform 332" o:spid="_x0000_s1355" style="position:absolute;left:7048;top:1898;width:2934;height:12814;visibility:visible;mso-wrap-style:square;v-text-anchor:top" coordsize="462,20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v8A8AA&#10;AADcAAAADwAAAGRycy9kb3ducmV2LnhtbERPTYvCMBC9C/6HMII3Ta3gSjWKKILsQdcqnsdmbIvN&#10;pDRRu//eHASPj/c9X7amEk9qXGlZwWgYgSDOrC45V3A+bQdTEM4ja6wsk4J/crBcdDtzTLR98ZGe&#10;qc9FCGGXoILC+zqR0mUFGXRDWxMH7mYbgz7AJpe6wVcIN5WMo2giDZYcGgqsaV1Qdk8fRsGhcvvJ&#10;YXOpcfu3jvk3/dnFt6tS/V67moHw1Pqv+OPeaQXjaZgfzo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v8A8AAAADcAAAADwAAAAAAAAAAAAAAAACYAgAAZHJzL2Rvd25y&#10;ZXYueG1sUEsFBgAAAAAEAAQA9QAAAIUDAAAAAA==&#10;" path="m8,l19,47r-8,2l,1,8,xm26,79r11,47l29,128,18,81r8,-2xm44,158r10,47l46,207,36,160r8,-2xm62,237r10,47l64,286,54,239r8,-2xm79,316r11,47l82,365,71,318r8,-2xm97,395r11,48l100,444,89,397r8,-2xm115,474r11,48l118,523,107,476r8,-2xm133,553r10,48l135,602,125,555r8,-2xm151,632r10,48l153,681,143,634r8,-2xm168,711r11,48l171,760,160,713r8,-2xm186,790r11,48l189,840,178,792r8,-2xm204,869r11,48l207,919,196,871r8,-2xm222,948r10,48l224,998,214,950r8,-2xm240,1028r10,47l242,1077r-10,-48l240,1028xm257,1107r11,47l260,1156r-11,-48l257,1107xm275,1186r11,47l278,1235r-11,-48l275,1186xm293,1265r11,47l296,1314r-11,-47l293,1265xm311,1344r10,47l313,1393r-10,-47l311,1344xm329,1423r10,47l331,1472r-10,-47l329,1423xm346,1502r11,47l349,1551r-11,-47l346,1502xm364,1581r11,47l367,1630r-11,-47l364,1581xm382,1660r11,48l385,1709r-11,-47l382,1660xm400,1739r11,48l402,1788r-10,-47l400,1739xm418,1818r10,48l420,1867r-10,-47l418,1818xm435,1897r11,48l438,1946r-11,-47l435,1897xm453,1976r9,40l454,2018r-9,-40l453,1976xe" fillcolor="black" strokeweight=".05pt">
                  <v:stroke joinstyle="bevel"/>
                  <v:path arrowok="t" o:connecttype="custom" o:connectlocs="6985,31115;16510,50165;11430,51435;34290,130175;27940,100330;40640,181610;50165,200660;45085,201930;68580,281305;61595,250825;74930,332105;84455,351155;79375,352425;102235,431800;95885,401320;108585,482600;118110,501650;113030,502920;136525,582295;129540,551815;142240,633730;152400,652780;147320,653415;170180,732790;163195,702945;176530,784225;186055,803275;180975,804545;203835,883285;197485,853440;210185,934720;219710,953770;214630,955040;238125,1033780;231140,1003935;244475,1085215;254000,1104265;248920,1105535;271780,1184910;265430,1154430;278130,1235710;287655,1254760;282575,1256030" o:connectangles="0,0,0,0,0,0,0,0,0,0,0,0,0,0,0,0,0,0,0,0,0,0,0,0,0,0,0,0,0,0,0,0,0,0,0,0,0,0,0,0,0,0,0"/>
                  <o:lock v:ext="edit" verticies="t"/>
                </v:shape>
                <v:shape id="Freeform 333" o:spid="_x0000_s1356" style="position:absolute;left:3232;top:11722;width:3848;height:1105;visibility:visible;mso-wrap-style:square;v-text-anchor:top" coordsize="606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vHUsYA&#10;AADcAAAADwAAAGRycy9kb3ducmV2LnhtbESPQWvCQBSE7wX/w/KEXqTZ2KLV6CpiK+21UTDHR/aZ&#10;BLNvY3Y1aX99tyD0OMzMN8xy3Zta3Kh1lWUF4ygGQZxbXXGh4LDfPc1AOI+ssbZMCr7JwXo1eFhi&#10;om3HX3RLfSEChF2CCkrvm0RKl5dk0EW2IQ7eybYGfZBtIXWLXYCbWj7H8VQarDgslNjQtqT8nF6N&#10;gvcqO3aXbHTKD2/n3XX+MXn9cROlHof9ZgHCU+//w/f2p1bwMhv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vHUsYAAADcAAAADwAAAAAAAAAAAAAAAACYAgAAZHJz&#10;L2Rvd25yZXYueG1sUEsFBgAAAAAEAAQA9QAAAIsDAAAAAA==&#10;" path="m604,174l556,161r3,-8l606,166r-2,8xm525,152l477,139r2,-8l527,144r-2,8xm445,130l397,117r3,-8l447,123r-2,7xm366,108l318,95r2,-8l368,101r-2,7xm286,87l239,73r2,-7l288,79r-2,8xm207,65l159,52r2,-8l209,57r-2,8xm127,43l80,30r2,-8l130,35r-3,8xm48,21l,8,2,,50,13r-2,8xe" fillcolor="black" strokeweight=".05pt">
                  <v:stroke joinstyle="bevel"/>
                  <v:path arrowok="t" o:connecttype="custom" o:connectlocs="383540,110490;353060,102235;354965,97155;384810,105410;383540,110490;333375,96520;302895,88265;304165,83185;334645,91440;333375,96520;282575,82550;252095,74295;254000,69215;283845,78105;282575,82550;232410,68580;201930,60325;203200,55245;233680,64135;232410,68580;181610,55245;151765,46355;153035,41910;182880,50165;181610,55245;131445,41275;100965,33020;102235,27940;132715,36195;131445,41275;80645,27305;50800,19050;52070,13970;82550,22225;80645,27305;30480,13335;0,5080;1270,0;31750,8255;30480,13335" o:connectangles="0,0,0,0,0,0,0,0,0,0,0,0,0,0,0,0,0,0,0,0,0,0,0,0,0,0,0,0,0,0,0,0,0,0,0,0,0,0,0,0"/>
                  <o:lock v:ext="edit" verticies="t"/>
                </v:shape>
                <v:shape id="Freeform 334" o:spid="_x0000_s1357" style="position:absolute;left:7061;top:9144;width:7848;height:3683;visibility:visible;mso-wrap-style:square;v-text-anchor:top" coordsize="1236,5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L2ZMMA&#10;AADcAAAADwAAAGRycy9kb3ducmV2LnhtbESPzYvCMBTE7wv+D+EJ3tZUF7+qUURY8ODFj4u3R/Js&#10;q81LaWJb/3uzsOBxmJnfMKtNZ0vRUO0LxwpGwwQEsXam4EzB5fz7PQfhA7LB0jEpeJGHzbr3tcLU&#10;uJaP1JxCJiKEfYoK8hCqVEqvc7Loh64ijt7N1RZDlHUmTY1thNtSjpNkKi0WHBdyrGiXk36cnlbB&#10;c6Ebsnd9aI/3yWy02HuL14NSg363XYII1IVP+L+9Nwp+5mP4OxOP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L2ZMMAAADcAAAADwAAAAAAAAAAAAAAAACYAgAAZHJzL2Rv&#10;d25yZXYueG1sUEsFBgAAAAAEAAQA9QAAAIgDAAAAAA==&#10;" path="m,572l45,552r4,7l4,580,,572xm75,538r45,-21l123,524,79,545r-4,-7xm150,503r44,-21l198,490r-45,21l150,503xm224,469r45,-21l272,455r-44,21l224,469xm299,434r45,-21l347,421r-45,20l299,434xm373,399r45,-20l422,386r-45,21l373,399xm448,365r45,-21l496,351r-45,21l448,365xm523,330r44,-21l571,317r-45,20l523,330xm597,295r45,-20l645,282r-44,21l597,295xm672,261r45,-21l720,247r-45,21l672,261xm746,226r45,-21l795,213r-45,20l746,226xm821,192r45,-21l869,178r-44,21l821,192xm896,157r44,-21l944,143r-45,21l896,157xm970,122r45,-21l1018,109r-44,21l970,122xm1045,88r45,-21l1093,74r-45,21l1045,88xm1119,53r45,-21l1168,40r-45,20l1119,53xm1194,18l1233,r3,8l1197,26r-3,-8xe" fillcolor="black" strokeweight=".05pt">
                  <v:stroke joinstyle="bevel"/>
                  <v:path arrowok="t" o:connecttype="custom" o:connectlocs="28575,350520;2540,368300;47625,341630;78105,332740;47625,341630;123190,306070;97155,324485;142240,297815;172720,288925;142240,297815;218440,262255;191770,280035;236855,253365;267970,245110;236855,253365;313055,218440;286385,236220;332105,209550;362585,201295;332105,209550;407670,174625;381635,192405;426720,165735;457200,156845;426720,165735;502285,130175;476250,147955;521335,121920;551815,113030;521335,121920;596900,86360;570865,104140;615950,77470;646430,69215;615950,77470;692150,42545;665480,60325;710565,33655;741680,25400;710565,33655;782955,0;760095,16510" o:connectangles="0,0,0,0,0,0,0,0,0,0,0,0,0,0,0,0,0,0,0,0,0,0,0,0,0,0,0,0,0,0,0,0,0,0,0,0,0,0,0,0,0,0"/>
                  <o:lock v:ext="edit" verticies="t"/>
                </v:shape>
                <v:shape id="Freeform 335" o:spid="_x0000_s1358" style="position:absolute;left:3086;top:9144;width:11817;height:2584;visibility:visible;mso-wrap-style:square;v-text-anchor:top" coordsize="1861,4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j7X8QA&#10;AADcAAAADwAAAGRycy9kb3ducmV2LnhtbESP0WrCQBRE34X+w3ILfdONDWiMrlIKQvuiGPMBl+w1&#10;G8zeTbNrjH/fFQp9HGbmDLPZjbYVA/W+caxgPktAEFdON1wrKM/7aQbCB2SNrWNS8CAPu+3LZIO5&#10;dnc+0VCEWkQI+xwVmBC6XEpfGbLoZ64jjt7F9RZDlH0tdY/3CLetfE+ShbTYcFww2NGnoepa3KyC&#10;ZTh+rxYFl4djmj5+uqpMBnNV6u11/FiDCDSG//Bf+0srSLMUnmfiEZ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I+1/EAAAA3AAAAA8AAAAAAAAAAAAAAAAAmAIAAGRycy9k&#10;b3ducmV2LnhtbFBLBQYAAAAABAAEAPUAAACJAwAAAAA=&#10;" path="m,399l48,389r2,8l2,407,,399xm81,382r48,-10l131,380,82,390r-1,-8xm161,365r49,-11l211,362r-48,11l161,365xm242,348r48,-11l292,345r-48,10l242,348xm323,330r48,-10l373,328r-49,10l323,330xm403,313r49,-10l453,310r-48,11l403,313xm484,296r48,-11l534,293r-48,11l484,296xm564,278r49,-10l615,276r-49,10l564,278xm645,261r48,-10l695,258r-48,11l645,261xm726,244r48,-11l776,241r-49,11l726,244xm806,226r49,-10l856,224r-48,10l806,226xm887,209r48,-10l937,207r-48,10l887,209xm967,192r49,-11l1018,189r-49,11l967,192xm1048,174r48,-10l1098,172r-48,10l1048,174xm1129,157r48,-10l1179,155r-49,10l1129,157xm1209,140r49,-11l1259,137r-48,11l1209,140xm1290,122r48,-10l1340,120r-48,10l1290,122xm1371,105r48,-10l1421,103r-49,10l1371,105xm1451,88r49,-11l1501,85r-48,11l1451,88xm1532,70r48,-10l1582,68r-48,10l1532,70xm1612,53r49,-10l1663,51r-49,10l1612,53xm1693,36r48,-11l1743,33r-48,11l1693,36xm1774,19l1822,8r2,8l1775,26r-1,-7xm1854,1r6,-1l1861,8r-5,1l1854,1xe" fillcolor="black" strokeweight=".05pt">
                  <v:stroke joinstyle="bevel"/>
                  <v:path arrowok="t" o:connecttype="custom" o:connectlocs="30480,247015;1270,258445;51435,242570;83185,241300;51435,242570;133350,224790;103505,236855;153670,220980;185420,219075;153670,220980;235585,203200;205740,214630;255905,198755;287655,196850;255905,198755;337820,180975;308610,193040;358140,176530;390525,175260;358140,176530;440055,159385;410845,170815;461010,154940;492760,153035;461010,154940;542925,137160;513080,148590;563245,132715;594995,131445;563245,132715;645160,114935;615315,127000;665480,110490;697230,109220;665480,110490;747395,93345;717550,104775;767715,88900;799465,86995;767715,88900;849630,71120;820420,82550;870585,66675;902335,65405;870585,66675;952500,48895;922655,60960;972820,44450;1004570,43180;972820,44450;1054735,27305;1024890,38735;1075055,22860;1106805,20955;1075055,22860;1156970,5080;1127125,16510;1177290,635;1181735,5080;1177290,635" o:connectangles="0,0,0,0,0,0,0,0,0,0,0,0,0,0,0,0,0,0,0,0,0,0,0,0,0,0,0,0,0,0,0,0,0,0,0,0,0,0,0,0,0,0,0,0,0,0,0,0,0,0,0,0,0,0,0,0,0,0,0,0"/>
                  <o:lock v:ext="edit" verticies="t"/>
                </v:shape>
                <v:rect id="Rectangle 336" o:spid="_x0000_s1359" style="position:absolute;left:6032;top:6280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fUV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9RW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337" o:spid="_x0000_s1360" style="position:absolute;left:9207;top:14687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txzc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3HN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38" o:spid="_x0000_s1361" style="position:absolute;left:10198;top:7696;width:107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vu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p77r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339" o:spid="_x0000_s1362" style="position:absolute;left:1765;top:10471;width:82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VKIc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Uoh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340" o:spid="_x0000_s1363" style="position:absolute;left:584;top:16643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reU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63lO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341" o:spid="_x0000_s1364" style="position:absolute;left:19126;top:11576;width:89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Z7yMIA&#10;AADcAAAADwAAAGRycy9kb3ducmV2LnhtbESP3WoCMRSE7wXfIRzBO81qoayrUYog2OKNqw9w2Jz9&#10;ocnJkqTu9u1NQejlMDPfMLvDaI14kA+dYwWrZQaCuHK640bB/XZa5CBCRNZoHJOCXwpw2E8nOyy0&#10;G/hKjzI2IkE4FKigjbEvpAxVSxbD0vXEyaudtxiT9I3UHocEt0aus+xdWuw4LbTY07Gl6rv8sQrk&#10;rTwNeWl85r7W9cV8nq81OaXms/FjCyLSGP/Dr/ZZK3jLN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NnvI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342" o:spid="_x0000_s1365" style="position:absolute;left:12325;top:16637;width:82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VEiL4A&#10;AADcAAAADwAAAGRycy9kb3ducmV2LnhtbERPy4rCMBTdC/5DuII7TUdB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3VRIi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43" o:spid="_x0000_s1366" style="position:absolute;left:6051;top:11093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hE8IA&#10;AADcAAAADwAAAGRycy9kb3ducmV2LnhtbESPzYoCMRCE74LvEFrwphkV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eET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44" o:spid="_x0000_s1367" style="position:absolute;left:6711;top:393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t/ZM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Bc5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S39k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45" o:spid="_x0000_s1368" style="position:absolute;left:15297;top:7620;width:768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fa/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9r/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rect>
                <v:group id="Group 346" o:spid="_x0000_s1369" style="position:absolute;left:8890;top:10331;width:209;height:210" coordorigin="1400,1627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<v:oval id="Oval 347" o:spid="_x0000_s1370" style="position:absolute;left:1400;top:1628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mRcQA&#10;AADcAAAADwAAAGRycy9kb3ducmV2LnhtbESPQWsCMRSE74X+h/AK3jTbSsWuRpFCYfFkVej1kTw3&#10;225e1iSu2/76piD0OMzMN8xyPbhW9BRi41nB46QAQay9abhWcDy8jecgYkI22HomBd8UYb26v1ti&#10;afyV36nfp1pkCMcSFdiUulLKqC05jBPfEWfv5IPDlGWopQl4zXDXyqeimEmHDecFix29WtJf+4tT&#10;sHX9TledDag3s93Hpz1XP/Ks1Ohh2CxAJBrSf/jWroyC6csz/J3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DpkXEAAAA3AAAAA8AAAAAAAAAAAAAAAAAmAIAAGRycy9k&#10;b3ducmV2LnhtbFBLBQYAAAAABAAEAPUAAACJAwAAAAA=&#10;" fillcolor="black" strokeweight="0"/>
                  <v:oval id="Oval 348" o:spid="_x0000_s1371" style="position:absolute;left:1400;top:1627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fIxsUA&#10;AADcAAAADwAAAGRycy9kb3ducmV2LnhtbESPQWuDQBSE74X+h+UVcmvWtCjWZJU2EEjpKSaHHh/u&#10;i0rct9bdqvn32UIhx2FmvmE2xWw6MdLgWssKVssIBHFldcu1gtNx95yCcB5ZY2eZFFzJQZE/Pmww&#10;03biA42lr0WAsMtQQeN9n0npqoYMuqXtiYN3toNBH+RQSz3gFOCmky9RlEiDLYeFBnvaNlRdyl+j&#10;oOJtWp7j9LP8NruP+Ge+fE1JpNTiaX5fg/A0+3v4v73XCl7fEvg7E46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N8jGxQAAANwAAAAPAAAAAAAAAAAAAAAAAJgCAABkcnMv&#10;ZG93bnJldi54bWxQSwUGAAAAAAQABAD1AAAAigMAAAAA&#10;" filled="f" strokeweight=".4pt">
                    <v:stroke joinstyle="miter"/>
                  </v:oval>
                </v:group>
                <v:group id="Group 349" o:spid="_x0000_s1372" style="position:absolute;left:6972;top:7251;width:209;height:203" coordorigin="1098,1142" coordsize="33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<v:oval id="Oval 350" o:spid="_x0000_s1373" style="position:absolute;left:1098;top:1142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IJ28AA&#10;AADcAAAADwAAAGRycy9kb3ducmV2LnhtbERPTWsCMRC9F/wPYYTealYLUrdGEUFYPFkreB2S6Wbb&#10;zWRN4rrtr28OgsfH+16uB9eKnkJsPCuYTgoQxNqbhmsFp8/dyxuImJANtp5JwS9FWK9GT0ssjb/x&#10;B/XHVIscwrFEBTalrpQyaksO48R3xJn78sFhyjDU0gS85XDXyllRzKXDhnODxY62lvTP8eoU7F1/&#10;0FVnA+rN/HD+tpfqT16Ueh4Pm3cQiYb0EN/dlVHwush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wIJ28AAAADcAAAADwAAAAAAAAAAAAAAAACYAgAAZHJzL2Rvd25y&#10;ZXYueG1sUEsFBgAAAAAEAAQA9QAAAIUDAAAAAA==&#10;" fillcolor="black" strokeweight="0"/>
                  <v:oval id="Oval 351" o:spid="_x0000_s1374" style="position:absolute;left:1098;top:1142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hctMQA&#10;AADcAAAADwAAAGRycy9kb3ducmV2LnhtbESPQYvCMBSE78L+h/AWvNlUF6VWo6yCoHiy7mGPj+bZ&#10;FpuXbpO19d8bQfA4zMw3zHLdm1rcqHWVZQXjKAZBnFtdcaHg57wbJSCcR9ZYWyYFd3KwXn0Mlphq&#10;2/GJbpkvRICwS1FB6X2TSunykgy6yDbEwbvY1qAPsi2kbrELcFPLSRzPpMGKw0KJDW1Lyq/Zv1GQ&#10;8zbJLtPkkP2a3Wb611+P3SxWavjZfy9AeOr9O/xq77WCr/kcnmfCEZ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XLTEAAAA3AAAAA8AAAAAAAAAAAAAAAAAmAIAAGRycy9k&#10;b3ducmV2LnhtbFBLBQYAAAAABAAEAPUAAACJAwAAAAA=&#10;" filled="f" strokeweight=".4pt">
                    <v:stroke joinstyle="miter"/>
                  </v:oval>
                </v:group>
                <v:group id="Group 352" o:spid="_x0000_s1375" style="position:absolute;left:2984;top:11601;width:210;height:210" coordorigin="470,1827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<v:oval id="Oval 353" o:spid="_x0000_s1376" style="position:absolute;left:470;top:1827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j4pMMA&#10;AADcAAAADwAAAGRycy9kb3ducmV2LnhtbESPT2sCMRTE7wW/Q3iCt5pVRMrWKFIQlp78U+j1kbxu&#10;tt28rEm6bvvpjSB4HGbmN8xqM7hW9BRi41nBbFqAINbeNFwr+Djtnl9AxIRssPVMCv4owmY9elph&#10;afyFD9QfUy0yhGOJCmxKXSll1JYcxqnviLP35YPDlGWopQl4yXDXynlRLKXDhvOCxY7eLOmf469T&#10;8O76va46G1Bvl/vPb3uu/uVZqcl42L6CSDSkR/jeroyCRTGD25l8BO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j4pMMAAADcAAAADwAAAAAAAAAAAAAAAACYAgAAZHJzL2Rv&#10;d25yZXYueG1sUEsFBgAAAAAEAAQA9QAAAIgDAAAAAA==&#10;" fillcolor="black" strokeweight="0"/>
                  <v:oval id="Oval 354" o:spid="_x0000_s1377" style="position:absolute;left:470;top:1827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yWJ8UA&#10;AADcAAAADwAAAGRycy9kb3ducmV2LnhtbESPwWrDMBBE74X8g9hAbo1UkwTjRAmNwdDSU90eclys&#10;jW1irRxLtd2/rwqFHoeZecMcTrPtxEiDbx1reForEMSVMy3XGj4/iscUhA/IBjvHpOGbPJyOi4cD&#10;ZsZN/E5jGWoRIewz1NCE0GdS+qohi37teuLoXd1gMUQ51NIMOEW47WSi1E5abDkuNNhT3lB1K7+s&#10;horztLxu09fyYovz9j7f3qad0nq1nJ/3IALN4T/8134xGjYqgd8z8QjI4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rJYnxQAAANwAAAAPAAAAAAAAAAAAAAAAAJgCAABkcnMv&#10;ZG93bnJldi54bWxQSwUGAAAAAAQABAD1AAAAigMAAAAA&#10;" filled="f" strokeweight=".4pt">
                    <v:stroke joinstyle="miter"/>
                  </v:oval>
                </v:group>
                <v:group id="Group 355" o:spid="_x0000_s1378" style="position:absolute;left:14795;top:9067;width:210;height:204" coordorigin="2330,1428" coordsize="33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<v:oval id="Oval 356" o:spid="_x0000_s1379" style="position:absolute;left:2330;top:1428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9bPMMA&#10;AADcAAAADwAAAGRycy9kb3ducmV2LnhtbESPT2sCMRTE7wW/Q3iCt5pVRMrWKFIQFk/+KfT6SF43&#10;225e1iSu2356Uyh4HGbmN8xqM7hW9BRi41nBbFqAINbeNFwreD/vnl9AxIRssPVMCn4owmY9elph&#10;afyNj9SfUi0yhGOJCmxKXSll1JYcxqnviLP36YPDlGWopQl4y3DXynlRLKXDhvOCxY7eLOnv09Up&#10;2Lv+oKvOBtTb5eHjy16qX3lRajIetq8gEg3pEf5vV0bBoljA35l8BO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9bPMMAAADcAAAADwAAAAAAAAAAAAAAAACYAgAAZHJzL2Rv&#10;d25yZXYueG1sUEsFBgAAAAAEAAQA9QAAAIgDAAAAAA==&#10;" fillcolor="black" strokeweight="0"/>
                  <v:oval id="Oval 357" o:spid="_x0000_s1380" style="position:absolute;left:2330;top:1428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UOU8MA&#10;AADcAAAADwAAAGRycy9kb3ducmV2LnhtbESPQWvCQBSE7wX/w/IEb3XXYiREV7GC0NKT0YPHR/aZ&#10;BLNvY3Zr0n/fFQSPw8x8w6w2g23EnTpfO9YwmyoQxIUzNZcaTsf9ewrCB2SDjWPS8EceNuvR2woz&#10;43o+0D0PpYgQ9hlqqEJoMyl9UZFFP3UtcfQurrMYouxKaTrsI9w28kOphbRYc1yosKVdRcU1/7Ua&#10;Ct6l+SVJv/Oz3X8mt+H60y+U1pPxsF2CCDSEV/jZ/jIa5iqBx5l4BO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UOU8MAAADcAAAADwAAAAAAAAAAAAAAAACYAgAAZHJzL2Rv&#10;d25yZXYueG1sUEsFBgAAAAAEAAQA9QAAAIgDAAAAAA==&#10;" filled="f" strokeweight=".4pt">
                    <v:stroke joinstyle="miter"/>
                  </v:oval>
                </v:group>
                <v:group id="Group 358" o:spid="_x0000_s1381" style="position:absolute;left:9855;top:14605;width:209;height:203" coordorigin="1552,2300" coordsize="33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oval id="Oval 359" o:spid="_x0000_s1382" style="position:absolute;left:1552;top:23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3FS8MA&#10;AADcAAAADwAAAGRycy9kb3ducmV2LnhtbESPQWsCMRSE7wX/Q3hCbzXbIlZWo4ggLJ7UFnp9JK+b&#10;bTcva5KuW3+9EQo9DjPzDbNcD64VPYXYeFbwPClAEGtvGq4VvL/tnuYgYkI22HomBb8UYb0aPSyx&#10;NP7CR+pPqRYZwrFEBTalrpQyaksO48R3xNn79MFhyjLU0gS8ZLhr5UtRzKTDhvOCxY62lvT36ccp&#10;2Lv+oKvOBtSb2eHjy56rqzwr9TgeNgsQiYb0H/5rV0bBtHiF+5l8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3FS8MAAADcAAAADwAAAAAAAAAAAAAAAACYAgAAZHJzL2Rv&#10;d25yZXYueG1sUEsFBgAAAAAEAAQA9QAAAIgDAAAAAA==&#10;" fillcolor="black" strokeweight="0"/>
                  <v:oval id="Oval 360" o:spid="_x0000_s1383" style="position:absolute;left:1552;top:23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ShzcAA&#10;AADcAAAADwAAAGRycy9kb3ducmV2LnhtbERPTYvCMBC9C/sfwix4s4mySukaxRWEFU9WD3scmrEt&#10;NpNuE2399+YgeHy87+V6sI24U+drxxqmiQJBXDhTc6nhfNpNUhA+IBtsHJOGB3lYrz5GS8yM6/lI&#10;9zyUIoawz1BDFUKbSemLiiz6xLXEkbu4zmKIsCul6bCP4baRM6UW0mLNsaHClrYVFdf8ZjUUvE3z&#10;yzzd53929zP/H66HfqG0Hn8Om28QgYbwFr/cv0bDl4pr45l4BO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EShzcAAAADcAAAADwAAAAAAAAAAAAAAAACYAgAAZHJzL2Rvd25y&#10;ZXYueG1sUEsFBgAAAAAEAAQA9QAAAIUDAAAAAA==&#10;" filled="f" strokeweight=".4pt">
                    <v:stroke joinstyle="miter"/>
                  </v:oval>
                </v:group>
                <v:group id="Group 361" o:spid="_x0000_s1384" style="position:absolute;left:9855;top:9150;width:209;height:209" coordorigin="1552,1441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<v:oval id="Oval 362" o:spid="_x0000_s1385" style="position:absolute;left:1552;top:1441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3L4sAA&#10;AADcAAAADwAAAGRycy9kb3ducmV2LnhtbERPy2oCMRTdF/oP4QruasYiUkajiFAYXPkCt5fkOpl2&#10;cjMm6Tj69c2i0OXhvJfrwbWipxAbzwqmkwIEsfam4VrB+fT59gEiJmSDrWdS8KAI69XryxJL4+98&#10;oP6YapFDOJaowKbUlVJGbclhnPiOOHNXHxymDEMtTcB7DnetfC+KuXTYcG6w2NHWkv4+/jgFO9fv&#10;ddXZgHoz31++7K16yptS49GwWYBINKR/8Z+7Mgpm0zw/n8lH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A3L4sAAAADcAAAADwAAAAAAAAAAAAAAAACYAgAAZHJzL2Rvd25y&#10;ZXYueG1sUEsFBgAAAAAEAAQA9QAAAIUDAAAAAA==&#10;" fillcolor="black" strokeweight="0"/>
                  <v:oval id="Oval 363" o:spid="_x0000_s1386" style="position:absolute;left:1552;top:1441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eejcQA&#10;AADcAAAADwAAAGRycy9kb3ducmV2LnhtbESPQWuDQBSE74X8h+UFcmtWSxQx2UgqBFJ6qu0hx4f7&#10;ohL3rXE30f77bqHQ4zAz3zC7Yja9eNDoOssK4nUEgri2uuNGwdfn8TkD4Tyyxt4yKfgmB8V+8bTD&#10;XNuJP+hR+UYECLscFbTeD7mUrm7JoFvbgTh4Fzsa9EGOjdQjTgFuevkSRak02HFYaHGgsqX6Wt2N&#10;gprLrLok2Vt1NsfX5DZf36c0Umq1nA9bEJ5m/x/+a5+0gk0cw++Zc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nno3EAAAA3AAAAA8AAAAAAAAAAAAAAAAAmAIAAGRycy9k&#10;b3ducmV2LnhtbFBLBQYAAAAABAAEAPUAAACJAwAAAAA=&#10;" filled="f" strokeweight=".4pt">
                    <v:stroke joinstyle="miter"/>
                  </v:oval>
                </v:group>
                <v:group id="Group 364" o:spid="_x0000_s1387" style="position:absolute;left:12731;top:16503;width:210;height:210" coordorigin="2005,2599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<v:oval id="Oval 365" o:spid="_x0000_s1388" style="position:absolute;left:2005;top:2599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9VlcMA&#10;AADcAAAADwAAAGRycy9kb3ducmV2LnhtbESPQWsCMRSE70L/Q3gFb5pVi5StUaRQWDxZK/T6SF43&#10;q5uXNYnr2l/fFAo9DjPzDbPaDK4VPYXYeFYwmxYgiLU3DdcKjh9vk2cQMSEbbD2TgjtF2KwfRiss&#10;jb/xO/WHVIsM4ViiAptSV0oZtSWHceo74ux9+eAwZRlqaQLeMty1cl4US+mw4bxgsaNXS/p8uDoF&#10;O9fvddXZgHq73H+e7KX6lhelxo/D9gVEoiH9h//alVHwNFvA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9VlcMAAADcAAAADwAAAAAAAAAAAAAAAACYAgAAZHJzL2Rv&#10;d25yZXYueG1sUEsFBgAAAAAEAAQA9QAAAIgDAAAAAA==&#10;" fillcolor="black" strokeweight="0"/>
                  <v:oval id="Oval 366" o:spid="_x0000_s1389" style="position:absolute;left:2005;top:2599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A9FcIA&#10;AADcAAAADwAAAGRycy9kb3ducmV2LnhtbESPQYvCMBSE7wv+h/AEb2uqqJRqFBUEZU9WDx4fzbMt&#10;Ni+1ibb++40geBxm5htmsepMJZ7UuNKygtEwAkGcWV1yruB82v3GIJxH1lhZJgUvcrBa9n4WmGjb&#10;8pGeqc9FgLBLUEHhfZ1I6bKCDLqhrYmDd7WNQR9kk0vdYBvgppLjKJpJgyWHhQJr2haU3dKHUZDx&#10;Nk6v0/iQXsxuM713t792Fik16HfrOQhPnf+GP+29VjAZTeB9JhwB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0D0VwgAAANwAAAAPAAAAAAAAAAAAAAAAAJgCAABkcnMvZG93&#10;bnJldi54bWxQSwUGAAAAAAQABAD1AAAAhwMAAAAA&#10;" filled="f" strokeweight=".4pt">
                    <v:stroke joinstyle="miter"/>
                  </v:oval>
                </v:group>
                <v:group id="Group 367" o:spid="_x0000_s1390" style="position:absolute;left:18707;top:12700;width:209;height:203" coordorigin="2946,2000" coordsize="33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<v:oval id="Oval 368" o:spid="_x0000_s1391" style="position:absolute;left:2946;top:20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j2DcMA&#10;AADcAAAADwAAAGRycy9kb3ducmV2LnhtbESPQWsCMRSE74X+h/AK3mrWIktZjSJCYfFkbcHrI3nd&#10;bN28rElcV399Uyj0OMzMN8xyPbpODBRi61nBbFqAINbetNwo+Px4e34FEROywc4zKbhRhPXq8WGJ&#10;lfFXfqfhkBqRIRwrVGBT6ispo7bkME59T5y9Lx8cpixDI03Aa4a7Tr4URSkdtpwXLPa0taRPh4tT&#10;sHPDXte9Dag35f74bc/1XZ6VmjyNmwWIRGP6D/+1a6NgPiv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j2DcMAAADcAAAADwAAAAAAAAAAAAAAAACYAgAAZHJzL2Rv&#10;d25yZXYueG1sUEsFBgAAAAAEAAQA9QAAAIgDAAAAAA==&#10;" fillcolor="black" strokeweight="0"/>
                  <v:oval id="Oval 369" o:spid="_x0000_s1392" style="position:absolute;left:2946;top:20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jYsMA&#10;AADcAAAADwAAAGRycy9kb3ducmV2LnhtbESPT4vCMBTE7wt+h/AEb2uq+KdUo6ggKHva6sHjo3m2&#10;xealNtHWb2+EhT0OM/MbZrnuTCWe1LjSsoLRMAJBnFldcq7gfNp/xyCcR9ZYWSYFL3KwXvW+lpho&#10;2/IvPVOfiwBhl6CCwvs6kdJlBRl0Q1sTB+9qG4M+yCaXusE2wE0lx1E0kwZLDgsF1rQrKLulD6Mg&#10;412cXqfxMb2Y/XZ6724/7SxSatDvNgsQnjr/H/5rH7SCyWgOnzPh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jYsMAAADcAAAADwAAAAAAAAAAAAAAAACYAgAAZHJzL2Rv&#10;d25yZXYueG1sUEsFBgAAAAAEAAQA9QAAAIgDAAAAAA==&#10;" filled="f" strokeweight=".4pt">
                    <v:stroke joinstyle="miter"/>
                  </v:oval>
                </v:group>
                <v:group id="Group 370" o:spid="_x0000_s1393" style="position:absolute;left:996;top:16503;width:210;height:210" coordorigin="157,2599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<v:oval id="Oval 371" o:spid="_x0000_s1394" style="position:absolute;left:157;top:2599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dif8MA&#10;AADcAAAADwAAAGRycy9kb3ducmV2LnhtbESPQWsCMRSE7wX/Q3hCbzVrKVJXo4ggLD1ZK3h9JM/N&#10;6uZlTdJ121/fFAo9DjPzDbNcD64VPYXYeFYwnRQgiLU3DdcKjh+7p1cQMSEbbD2Tgi+KsF6NHpZY&#10;Gn/nd+oPqRYZwrFEBTalrpQyaksO48R3xNk7++AwZRlqaQLeM9y18rkoZtJhw3nBYkdbS/p6+HQK&#10;3ly/11VnA+rNbH+62Fv1LW9KPY6HzQJEoiH9h//alVHwMp3D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dif8MAAADcAAAADwAAAAAAAAAAAAAAAACYAgAAZHJzL2Rv&#10;d25yZXYueG1sUEsFBgAAAAAEAAQA9QAAAIgDAAAAAA==&#10;" fillcolor="black" strokeweight="0"/>
                  <v:oval id="Oval 372" o:spid="_x0000_s1395" style="position:absolute;left:157;top:2599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fxq8EA&#10;AADcAAAADwAAAGRycy9kb3ducmV2LnhtbERPTYvCMBC9C/6HMAt7s+mKSumayioIiqetHjwOzdiW&#10;NpPaRNv99+Yg7PHxvteb0bTiSb2rLSv4imIQxIXVNZcKLuf9LAHhPLLG1jIp+CMHm2w6WWOq7cC/&#10;9Mx9KUIIuxQVVN53qZSuqMigi2xHHLib7Q36APtS6h6HEG5aOY/jlTRYc2iosKNdRUWTP4yCgndJ&#10;flsmx/xq9tvlfWxOwypW6vNj/PkG4Wn0/+K3+6AVLOZhfjgTjoDM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H8avBAAAA3AAAAA8AAAAAAAAAAAAAAAAAmAIAAGRycy9kb3du&#10;cmV2LnhtbFBLBQYAAAAABAAEAPUAAACGAwAAAAA=&#10;" filled="f" strokeweight=".4pt">
                    <v:stroke joinstyle="miter"/>
                  </v:oval>
                </v:group>
                <v:group id="Group 373" o:spid="_x0000_s1396" style="position:absolute;left:6972;top:12700;width:209;height:203" coordorigin="1098,2000" coordsize="33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    <v:oval id="Oval 374" o:spid="_x0000_s1397" style="position:absolute;left:1098;top:20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86s8MA&#10;AADcAAAADwAAAGRycy9kb3ducmV2LnhtbESPQWsCMRSE74X+h/AK3mq2i0jZGkWEwtKT2kKvj+R1&#10;s3XzsibpuvrrjSD0OMzMN8xiNbpODBRi61nBy7QAQay9ablR8PX5/vwKIiZkg51nUnCmCKvl48MC&#10;K+NPvKNhnxqRIRwrVGBT6ispo7bkME59T5y9Hx8cpixDI03AU4a7TpZFMZcOW84LFnvaWNKH/Z9T&#10;8OGGra57G1Cv59vvX3usL/Ko1ORpXL+BSDSm//C9XRsFs7KE25l8BO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86s8MAAADcAAAADwAAAAAAAAAAAAAAAACYAgAAZHJzL2Rv&#10;d25yZXYueG1sUEsFBgAAAAAEAAQA9QAAAIgDAAAAAA==&#10;" fillcolor="black" strokeweight="0"/>
                  <v:oval id="Oval 375" o:spid="_x0000_s1398" style="position:absolute;left:1098;top:2000;width:33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Vv3MUA&#10;AADcAAAADwAAAGRycy9kb3ducmV2LnhtbESPQWuDQBSE74H8h+UFekvW2kbEugmtEGjoKaaHHh/u&#10;i4ruW+tuo/332UIhx2FmvmHy/Wx6caXRtZYVPG4iEMSV1S3XCj7Ph3UKwnlkjb1lUvBLDva75SLH&#10;TNuJT3QtfS0ChF2GChrvh0xKVzVk0G3sQBy8ix0N+iDHWuoRpwA3vYyjKJEGWw4LDQ5UNFR15Y9R&#10;UHGRlpdteiy/zOFt+z13H1MSKfWwml9fQHia/T38337XCp7jJ/g7E46A3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VW/cxQAAANwAAAAPAAAAAAAAAAAAAAAAAJgCAABkcnMv&#10;ZG93bnJldi54bWxQSwUGAAAAAAQABAD1AAAAigMAAAAA&#10;" filled="f" strokeweight=".4pt">
                    <v:stroke joinstyle="miter"/>
                  </v:oval>
                </v:group>
                <v:group id="Group 376" o:spid="_x0000_s1399" style="position:absolute;left:6972;top:1797;width:209;height:209" coordorigin="1098,283" coordsize="33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  <v:oval id="Oval 377" o:spid="_x0000_s1400" style="position:absolute;left:1098;top:283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aix8QA&#10;AADc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t/EErmfy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WosfEAAAA3AAAAA8AAAAAAAAAAAAAAAAAmAIAAGRycy9k&#10;b3ducmV2LnhtbFBLBQYAAAAABAAEAPUAAACJAwAAAAA=&#10;" fillcolor="black" strokeweight="0"/>
                  <v:oval id="Oval 378" o:spid="_x0000_s1401" style="position:absolute;left:1098;top:283;width:33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LMRMQA&#10;AADcAAAADwAAAGRycy9kb3ducmV2LnhtbESPQWuDQBSE74H+h+UVeotrpYrYbKQNBBpyiu2hx4f7&#10;ohL3rXW3av59tlDIcZiZb5hNuZheTDS6zrKC5ygGQVxb3XGj4Otzv85BOI+ssbdMCq7koNw+rDZY&#10;aDvziabKNyJA2BWooPV+KKR0dUsGXWQH4uCd7WjQBzk2Uo84B7jpZRLHmTTYcVhocaBdS/Wl+jUK&#10;at7l1TnND9W32b+nP8vlOGexUk+Py9srCE+Lv4f/2x9awUuSwd+ZcATk9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izETEAAAA3AAAAA8AAAAAAAAAAAAAAAAAmAIAAGRycy9k&#10;b3ducmV2LnhtbFBLBQYAAAAABAAEAPUAAACJAwAAAAA=&#10;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18" type="#_x0000_t75" style="width:21pt;height:20.25pt" o:ole="">
            <v:imagedata r:id="rId1213" o:title=""/>
          </v:shape>
          <o:OLEObject Type="Embed" ProgID="Equation.DSMT4" ShapeID="_x0000_i1618" DrawAspect="Content" ObjectID="_1625140571" r:id="rId12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19" type="#_x0000_t75" style="width:21.75pt;height:12.75pt" o:ole="">
            <v:imagedata r:id="rId1215" o:title=""/>
          </v:shape>
          <o:OLEObject Type="Embed" ProgID="Equation.DSMT4" ShapeID="_x0000_i1619" DrawAspect="Content" ObjectID="_1625140572" r:id="rId12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ắt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620" type="#_x0000_t75" style="width:18.75pt;height:14.25pt" o:ole="">
            <v:imagedata r:id="rId1217" o:title=""/>
          </v:shape>
          <o:OLEObject Type="Embed" ProgID="Equation.DSMT4" ShapeID="_x0000_i1620" DrawAspect="Content" ObjectID="_1625140573" r:id="rId12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621" type="#_x0000_t75" style="width:20.25pt;height:14.25pt" o:ole="">
            <v:imagedata r:id="rId1219" o:title=""/>
          </v:shape>
          <o:OLEObject Type="Embed" ProgID="Equation.DSMT4" ShapeID="_x0000_i1621" DrawAspect="Content" ObjectID="_1625140574" r:id="rId12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622" type="#_x0000_t75" style="width:30pt;height:15.75pt" o:ole="">
            <v:imagedata r:id="rId1221" o:title=""/>
          </v:shape>
          <o:OLEObject Type="Embed" ProgID="Equation.DSMT4" ShapeID="_x0000_i1622" DrawAspect="Content" ObjectID="_1625140575" r:id="rId12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623" type="#_x0000_t75" style="width:48.75pt;height:18pt" o:ole="">
            <v:imagedata r:id="rId1223" o:title=""/>
          </v:shape>
          <o:OLEObject Type="Embed" ProgID="Equation.DSMT4" ShapeID="_x0000_i1623" DrawAspect="Content" ObjectID="_1625140576" r:id="rId122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24" type="#_x0000_t75" style="width:38.25pt;height:15pt" o:ole="">
            <v:imagedata r:id="rId1225" o:title=""/>
          </v:shape>
          <o:OLEObject Type="Embed" ProgID="Equation.DSMT4" ShapeID="_x0000_i1624" DrawAspect="Content" ObjectID="_1625140577" r:id="rId1226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673613" w:rsidRPr="002042BA">
        <w:rPr>
          <w:rFonts w:ascii="Times New Roman" w:hAnsi="Times New Roman" w:cs="Times New Roman"/>
          <w:sz w:val="26"/>
          <w:szCs w:val="26"/>
        </w:rPr>
        <w:t>cân</w:t>
      </w:r>
      <w:proofErr w:type="gramEnd"/>
      <w:r w:rsidR="00673613"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25" type="#_x0000_t75" style="width:12pt;height:12.75pt" o:ole="">
            <v:imagedata r:id="rId1227" o:title=""/>
          </v:shape>
          <o:OLEObject Type="Embed" ProgID="Equation.DSMT4" ShapeID="_x0000_i1625" DrawAspect="Content" ObjectID="_1625140578" r:id="rId1228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, trung tuyến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626" type="#_x0000_t75" style="width:26.25pt;height:12.75pt" o:ole="">
            <v:imagedata r:id="rId1229" o:title=""/>
          </v:shape>
          <o:OLEObject Type="Embed" ProgID="Equation.DSMT4" ShapeID="_x0000_i1626" DrawAspect="Content" ObjectID="_1625140579" r:id="rId1230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27" type="#_x0000_t75" style="width:57pt;height:14.25pt" o:ole="">
            <v:imagedata r:id="rId1231" o:title=""/>
          </v:shape>
          <o:OLEObject Type="Embed" ProgID="Equation.DSMT4" ShapeID="_x0000_i1627" DrawAspect="Content" ObjectID="_1625140580" r:id="rId1232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28" type="#_x0000_t75" style="width:15.75pt;height:20.25pt" o:ole="">
            <v:imagedata r:id="rId1233" o:title=""/>
          </v:shape>
          <o:OLEObject Type="Embed" ProgID="Equation.DSMT4" ShapeID="_x0000_i1628" DrawAspect="Content" ObjectID="_1625140581" r:id="rId123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29" type="#_x0000_t75" style="width:213pt;height:39.75pt" o:ole="">
            <v:imagedata r:id="rId1235" o:title=""/>
          </v:shape>
          <o:OLEObject Type="Embed" ProgID="Equation.DSMT4" ShapeID="_x0000_i1629" DrawAspect="Content" ObjectID="_1625140582" r:id="rId123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ó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630" type="#_x0000_t75" style="width:53.25pt;height:14.25pt" o:ole="">
            <v:imagedata r:id="rId1237" o:title=""/>
          </v:shape>
          <o:OLEObject Type="Embed" ProgID="Equation.DSMT4" ShapeID="_x0000_i1630" DrawAspect="Content" ObjectID="_1625140583" r:id="rId123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31" type="#_x0000_t75" style="width:18.75pt;height:20.25pt" o:ole="">
            <v:imagedata r:id="rId1239" o:title=""/>
          </v:shape>
          <o:OLEObject Type="Embed" ProgID="Equation.DSMT4" ShapeID="_x0000_i1631" DrawAspect="Content" ObjectID="_1625140584" r:id="rId124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32" type="#_x0000_t75" style="width:15.75pt;height:20.25pt" o:ole="">
            <v:imagedata r:id="rId1241" o:title=""/>
          </v:shape>
          <o:OLEObject Type="Embed" ProgID="Equation.DSMT4" ShapeID="_x0000_i1632" DrawAspect="Content" ObjectID="_1625140585" r:id="rId12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33" type="#_x0000_t75" style="width:18.75pt;height:20.25pt" o:ole="">
            <v:imagedata r:id="rId1243" o:title=""/>
          </v:shape>
          <o:OLEObject Type="Embed" ProgID="Equation.DSMT4" ShapeID="_x0000_i1633" DrawAspect="Content" ObjectID="_1625140586" r:id="rId12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634" type="#_x0000_t75" style="width:120pt;height:20.25pt" o:ole="">
            <v:imagedata r:id="rId1245" o:title=""/>
          </v:shape>
          <o:OLEObject Type="Embed" ProgID="Equation.DSMT4" ShapeID="_x0000_i1634" DrawAspect="Content" ObjectID="_1625140587" r:id="rId12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35" type="#_x0000_t75" style="width:17.25pt;height:20.25pt" o:ole="">
            <v:imagedata r:id="rId1247" o:title=""/>
          </v:shape>
          <o:OLEObject Type="Embed" ProgID="Equation.DSMT4" ShapeID="_x0000_i1635" DrawAspect="Content" ObjectID="_1625140588" r:id="rId124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39" w:dyaOrig="800">
          <v:shape id="_x0000_i1636" type="#_x0000_t75" style="width:212.25pt;height:39.75pt" o:ole="">
            <v:imagedata r:id="rId1249" o:title=""/>
          </v:shape>
          <o:OLEObject Type="Embed" ProgID="Equation.DSMT4" ShapeID="_x0000_i1636" DrawAspect="Content" ObjectID="_1625140589" r:id="rId125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37" type="#_x0000_t75" style="width:24.75pt;height:20.25pt" o:ole="">
            <v:imagedata r:id="rId1251" o:title=""/>
          </v:shape>
          <o:OLEObject Type="Embed" ProgID="Equation.DSMT4" ShapeID="_x0000_i1637" DrawAspect="Content" ObjectID="_1625140590" r:id="rId125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38" type="#_x0000_t75" style="width:17.25pt;height:20.25pt" o:ole="">
            <v:imagedata r:id="rId1253" o:title=""/>
          </v:shape>
          <o:OLEObject Type="Embed" ProgID="Equation.DSMT4" ShapeID="_x0000_i1638" DrawAspect="Content" ObjectID="_1625140591" r:id="rId12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39" type="#_x0000_t75" style="width:24.75pt;height:20.25pt" o:ole="">
            <v:imagedata r:id="rId1255" o:title=""/>
          </v:shape>
          <o:OLEObject Type="Embed" ProgID="Equation.DSMT4" ShapeID="_x0000_i1639" DrawAspect="Content" ObjectID="_1625140592" r:id="rId12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20" w:dyaOrig="400">
          <v:shape id="_x0000_i1640" type="#_x0000_t75" style="width:135.75pt;height:20.25pt" o:ole="">
            <v:imagedata r:id="rId1257" o:title=""/>
          </v:shape>
          <o:OLEObject Type="Embed" ProgID="Equation.DSMT4" ShapeID="_x0000_i1640" DrawAspect="Content" ObjectID="_1625140593" r:id="rId12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Tương tự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641" type="#_x0000_t75" style="width:56.25pt;height:14.25pt" o:ole="">
            <v:imagedata r:id="rId1259" o:title=""/>
          </v:shape>
          <o:OLEObject Type="Embed" ProgID="Equation.DSMT4" ShapeID="_x0000_i1641" DrawAspect="Content" ObjectID="_1625140594" r:id="rId126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20" w:dyaOrig="380">
          <v:shape id="_x0000_i1642" type="#_x0000_t75" style="width:135.75pt;height:18.75pt" o:ole="">
            <v:imagedata r:id="rId1261" o:title=""/>
          </v:shape>
          <o:OLEObject Type="Embed" ProgID="Equation.DSMT4" ShapeID="_x0000_i1642" DrawAspect="Content" ObjectID="_1625140595" r:id="rId12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643" type="#_x0000_t75" style="width:81.75pt;height:15.75pt" o:ole="">
            <v:imagedata r:id="rId1263" o:title=""/>
          </v:shape>
          <o:OLEObject Type="Embed" ProgID="Equation.DSMT4" ShapeID="_x0000_i1643" DrawAspect="Content" ObjectID="_1625140596" r:id="rId12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thuộc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44" type="#_x0000_t75" style="width:9.75pt;height:12.75pt" o:ole="">
            <v:imagedata r:id="rId1265" o:title=""/>
          </v:shape>
          <o:OLEObject Type="Embed" ProgID="Equation.DSMT4" ShapeID="_x0000_i1644" DrawAspect="Content" ObjectID="_1625140597" r:id="rId12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645" type="#_x0000_t75" style="width:18pt;height:14.25pt" o:ole="">
            <v:imagedata r:id="rId1267" o:title=""/>
          </v:shape>
          <o:OLEObject Type="Embed" ProgID="Equation.DSMT4" ShapeID="_x0000_i1645" DrawAspect="Content" ObjectID="_1625140598" r:id="rId12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646" type="#_x0000_t75" style="width:84.75pt;height:36pt" o:ole="">
            <v:imagedata r:id="rId1269" o:title=""/>
          </v:shape>
          <o:OLEObject Type="Embed" ProgID="Equation.DSMT4" ShapeID="_x0000_i1646" DrawAspect="Content" ObjectID="_1625140599" r:id="rId12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 wp14:anchorId="1D201C93" wp14:editId="73F50632">
                <wp:simplePos x="0" y="0"/>
                <wp:positionH relativeFrom="column">
                  <wp:posOffset>2990850</wp:posOffset>
                </wp:positionH>
                <wp:positionV relativeFrom="paragraph">
                  <wp:posOffset>100330</wp:posOffset>
                </wp:positionV>
                <wp:extent cx="2076450" cy="1827530"/>
                <wp:effectExtent l="0" t="0" r="0" b="1270"/>
                <wp:wrapNone/>
                <wp:docPr id="368" name="Canvas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6" name="Freeform 381"/>
                        <wps:cNvSpPr>
                          <a:spLocks noEditPoints="1"/>
                        </wps:cNvSpPr>
                        <wps:spPr bwMode="auto">
                          <a:xfrm>
                            <a:off x="713105" y="1181100"/>
                            <a:ext cx="1174750" cy="5715"/>
                          </a:xfrm>
                          <a:custGeom>
                            <a:avLst/>
                            <a:gdLst>
                              <a:gd name="T0" fmla="*/ 50 w 1850"/>
                              <a:gd name="T1" fmla="*/ 0 h 9"/>
                              <a:gd name="T2" fmla="*/ 0 w 1850"/>
                              <a:gd name="T3" fmla="*/ 9 h 9"/>
                              <a:gd name="T4" fmla="*/ 83 w 1850"/>
                              <a:gd name="T5" fmla="*/ 0 h 9"/>
                              <a:gd name="T6" fmla="*/ 132 w 1850"/>
                              <a:gd name="T7" fmla="*/ 9 h 9"/>
                              <a:gd name="T8" fmla="*/ 83 w 1850"/>
                              <a:gd name="T9" fmla="*/ 0 h 9"/>
                              <a:gd name="T10" fmla="*/ 215 w 1850"/>
                              <a:gd name="T11" fmla="*/ 0 h 9"/>
                              <a:gd name="T12" fmla="*/ 165 w 1850"/>
                              <a:gd name="T13" fmla="*/ 9 h 9"/>
                              <a:gd name="T14" fmla="*/ 248 w 1850"/>
                              <a:gd name="T15" fmla="*/ 0 h 9"/>
                              <a:gd name="T16" fmla="*/ 297 w 1850"/>
                              <a:gd name="T17" fmla="*/ 9 h 9"/>
                              <a:gd name="T18" fmla="*/ 248 w 1850"/>
                              <a:gd name="T19" fmla="*/ 0 h 9"/>
                              <a:gd name="T20" fmla="*/ 380 w 1850"/>
                              <a:gd name="T21" fmla="*/ 0 h 9"/>
                              <a:gd name="T22" fmla="*/ 330 w 1850"/>
                              <a:gd name="T23" fmla="*/ 9 h 9"/>
                              <a:gd name="T24" fmla="*/ 413 w 1850"/>
                              <a:gd name="T25" fmla="*/ 0 h 9"/>
                              <a:gd name="T26" fmla="*/ 462 w 1850"/>
                              <a:gd name="T27" fmla="*/ 9 h 9"/>
                              <a:gd name="T28" fmla="*/ 413 w 1850"/>
                              <a:gd name="T29" fmla="*/ 0 h 9"/>
                              <a:gd name="T30" fmla="*/ 545 w 1850"/>
                              <a:gd name="T31" fmla="*/ 0 h 9"/>
                              <a:gd name="T32" fmla="*/ 495 w 1850"/>
                              <a:gd name="T33" fmla="*/ 9 h 9"/>
                              <a:gd name="T34" fmla="*/ 578 w 1850"/>
                              <a:gd name="T35" fmla="*/ 0 h 9"/>
                              <a:gd name="T36" fmla="*/ 628 w 1850"/>
                              <a:gd name="T37" fmla="*/ 9 h 9"/>
                              <a:gd name="T38" fmla="*/ 578 w 1850"/>
                              <a:gd name="T39" fmla="*/ 0 h 9"/>
                              <a:gd name="T40" fmla="*/ 710 w 1850"/>
                              <a:gd name="T41" fmla="*/ 0 h 9"/>
                              <a:gd name="T42" fmla="*/ 661 w 1850"/>
                              <a:gd name="T43" fmla="*/ 9 h 9"/>
                              <a:gd name="T44" fmla="*/ 743 w 1850"/>
                              <a:gd name="T45" fmla="*/ 0 h 9"/>
                              <a:gd name="T46" fmla="*/ 793 w 1850"/>
                              <a:gd name="T47" fmla="*/ 9 h 9"/>
                              <a:gd name="T48" fmla="*/ 743 w 1850"/>
                              <a:gd name="T49" fmla="*/ 0 h 9"/>
                              <a:gd name="T50" fmla="*/ 875 w 1850"/>
                              <a:gd name="T51" fmla="*/ 0 h 9"/>
                              <a:gd name="T52" fmla="*/ 826 w 1850"/>
                              <a:gd name="T53" fmla="*/ 9 h 9"/>
                              <a:gd name="T54" fmla="*/ 908 w 1850"/>
                              <a:gd name="T55" fmla="*/ 0 h 9"/>
                              <a:gd name="T56" fmla="*/ 958 w 1850"/>
                              <a:gd name="T57" fmla="*/ 9 h 9"/>
                              <a:gd name="T58" fmla="*/ 908 w 1850"/>
                              <a:gd name="T59" fmla="*/ 0 h 9"/>
                              <a:gd name="T60" fmla="*/ 1040 w 1850"/>
                              <a:gd name="T61" fmla="*/ 0 h 9"/>
                              <a:gd name="T62" fmla="*/ 991 w 1850"/>
                              <a:gd name="T63" fmla="*/ 9 h 9"/>
                              <a:gd name="T64" fmla="*/ 1074 w 1850"/>
                              <a:gd name="T65" fmla="*/ 0 h 9"/>
                              <a:gd name="T66" fmla="*/ 1123 w 1850"/>
                              <a:gd name="T67" fmla="*/ 9 h 9"/>
                              <a:gd name="T68" fmla="*/ 1074 w 1850"/>
                              <a:gd name="T69" fmla="*/ 0 h 9"/>
                              <a:gd name="T70" fmla="*/ 1206 w 1850"/>
                              <a:gd name="T71" fmla="*/ 0 h 9"/>
                              <a:gd name="T72" fmla="*/ 1156 w 1850"/>
                              <a:gd name="T73" fmla="*/ 9 h 9"/>
                              <a:gd name="T74" fmla="*/ 1239 w 1850"/>
                              <a:gd name="T75" fmla="*/ 0 h 9"/>
                              <a:gd name="T76" fmla="*/ 1288 w 1850"/>
                              <a:gd name="T77" fmla="*/ 9 h 9"/>
                              <a:gd name="T78" fmla="*/ 1239 w 1850"/>
                              <a:gd name="T79" fmla="*/ 0 h 9"/>
                              <a:gd name="T80" fmla="*/ 1371 w 1850"/>
                              <a:gd name="T81" fmla="*/ 0 h 9"/>
                              <a:gd name="T82" fmla="*/ 1321 w 1850"/>
                              <a:gd name="T83" fmla="*/ 9 h 9"/>
                              <a:gd name="T84" fmla="*/ 1404 w 1850"/>
                              <a:gd name="T85" fmla="*/ 0 h 9"/>
                              <a:gd name="T86" fmla="*/ 1453 w 1850"/>
                              <a:gd name="T87" fmla="*/ 9 h 9"/>
                              <a:gd name="T88" fmla="*/ 1404 w 1850"/>
                              <a:gd name="T89" fmla="*/ 0 h 9"/>
                              <a:gd name="T90" fmla="*/ 1536 w 1850"/>
                              <a:gd name="T91" fmla="*/ 0 h 9"/>
                              <a:gd name="T92" fmla="*/ 1486 w 1850"/>
                              <a:gd name="T93" fmla="*/ 9 h 9"/>
                              <a:gd name="T94" fmla="*/ 1569 w 1850"/>
                              <a:gd name="T95" fmla="*/ 0 h 9"/>
                              <a:gd name="T96" fmla="*/ 1619 w 1850"/>
                              <a:gd name="T97" fmla="*/ 9 h 9"/>
                              <a:gd name="T98" fmla="*/ 1569 w 1850"/>
                              <a:gd name="T99" fmla="*/ 0 h 9"/>
                              <a:gd name="T100" fmla="*/ 1701 w 1850"/>
                              <a:gd name="T101" fmla="*/ 0 h 9"/>
                              <a:gd name="T102" fmla="*/ 1652 w 1850"/>
                              <a:gd name="T103" fmla="*/ 9 h 9"/>
                              <a:gd name="T104" fmla="*/ 1734 w 1850"/>
                              <a:gd name="T105" fmla="*/ 0 h 9"/>
                              <a:gd name="T106" fmla="*/ 1784 w 1850"/>
                              <a:gd name="T107" fmla="*/ 9 h 9"/>
                              <a:gd name="T108" fmla="*/ 1734 w 1850"/>
                              <a:gd name="T109" fmla="*/ 0 h 9"/>
                              <a:gd name="T110" fmla="*/ 1850 w 1850"/>
                              <a:gd name="T111" fmla="*/ 0 h 9"/>
                              <a:gd name="T112" fmla="*/ 1817 w 1850"/>
                              <a:gd name="T11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50" h="9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9"/>
                                </a:lnTo>
                                <a:lnTo>
                                  <a:pt x="83" y="9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9"/>
                                </a:lnTo>
                                <a:lnTo>
                                  <a:pt x="165" y="9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9"/>
                                </a:lnTo>
                                <a:lnTo>
                                  <a:pt x="248" y="9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9"/>
                                </a:lnTo>
                                <a:lnTo>
                                  <a:pt x="413" y="9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9"/>
                                </a:lnTo>
                                <a:lnTo>
                                  <a:pt x="495" y="9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8" y="0"/>
                                </a:lnTo>
                                <a:lnTo>
                                  <a:pt x="628" y="9"/>
                                </a:lnTo>
                                <a:lnTo>
                                  <a:pt x="578" y="9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1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9"/>
                                </a:lnTo>
                                <a:lnTo>
                                  <a:pt x="661" y="9"/>
                                </a:lnTo>
                                <a:lnTo>
                                  <a:pt x="661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43" y="9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9"/>
                                </a:lnTo>
                                <a:lnTo>
                                  <a:pt x="826" y="9"/>
                                </a:lnTo>
                                <a:lnTo>
                                  <a:pt x="826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8" y="0"/>
                                </a:lnTo>
                                <a:lnTo>
                                  <a:pt x="958" y="9"/>
                                </a:lnTo>
                                <a:lnTo>
                                  <a:pt x="908" y="9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1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9"/>
                                </a:lnTo>
                                <a:lnTo>
                                  <a:pt x="991" y="9"/>
                                </a:lnTo>
                                <a:lnTo>
                                  <a:pt x="991" y="0"/>
                                </a:lnTo>
                                <a:close/>
                                <a:moveTo>
                                  <a:pt x="1074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9"/>
                                </a:lnTo>
                                <a:lnTo>
                                  <a:pt x="1074" y="9"/>
                                </a:lnTo>
                                <a:lnTo>
                                  <a:pt x="1074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6" y="0"/>
                                </a:lnTo>
                                <a:lnTo>
                                  <a:pt x="1206" y="9"/>
                                </a:lnTo>
                                <a:lnTo>
                                  <a:pt x="1156" y="9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9"/>
                                </a:lnTo>
                                <a:lnTo>
                                  <a:pt x="1239" y="9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1" y="0"/>
                                </a:lnTo>
                                <a:lnTo>
                                  <a:pt x="1371" y="9"/>
                                </a:lnTo>
                                <a:lnTo>
                                  <a:pt x="1321" y="9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4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9"/>
                                </a:lnTo>
                                <a:lnTo>
                                  <a:pt x="1404" y="9"/>
                                </a:lnTo>
                                <a:lnTo>
                                  <a:pt x="1404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6" y="0"/>
                                </a:lnTo>
                                <a:lnTo>
                                  <a:pt x="1536" y="9"/>
                                </a:lnTo>
                                <a:lnTo>
                                  <a:pt x="1486" y="9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  <a:moveTo>
                                  <a:pt x="1652" y="0"/>
                                </a:moveTo>
                                <a:lnTo>
                                  <a:pt x="1701" y="0"/>
                                </a:lnTo>
                                <a:lnTo>
                                  <a:pt x="1701" y="9"/>
                                </a:lnTo>
                                <a:lnTo>
                                  <a:pt x="1652" y="9"/>
                                </a:lnTo>
                                <a:lnTo>
                                  <a:pt x="1652" y="0"/>
                                </a:lnTo>
                                <a:close/>
                                <a:moveTo>
                                  <a:pt x="1734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34" y="9"/>
                                </a:lnTo>
                                <a:lnTo>
                                  <a:pt x="1734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50" y="0"/>
                                </a:lnTo>
                                <a:lnTo>
                                  <a:pt x="1850" y="9"/>
                                </a:lnTo>
                                <a:lnTo>
                                  <a:pt x="1817" y="9"/>
                                </a:lnTo>
                                <a:lnTo>
                                  <a:pt x="181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382"/>
                        <wps:cNvSpPr>
                          <a:spLocks noEditPoints="1"/>
                        </wps:cNvSpPr>
                        <wps:spPr bwMode="auto">
                          <a:xfrm>
                            <a:off x="108585" y="1181100"/>
                            <a:ext cx="605790" cy="358775"/>
                          </a:xfrm>
                          <a:custGeom>
                            <a:avLst/>
                            <a:gdLst>
                              <a:gd name="T0" fmla="*/ 911 w 954"/>
                              <a:gd name="T1" fmla="*/ 34 h 565"/>
                              <a:gd name="T2" fmla="*/ 950 w 954"/>
                              <a:gd name="T3" fmla="*/ 0 h 565"/>
                              <a:gd name="T4" fmla="*/ 882 w 954"/>
                              <a:gd name="T5" fmla="*/ 51 h 565"/>
                              <a:gd name="T6" fmla="*/ 834 w 954"/>
                              <a:gd name="T7" fmla="*/ 68 h 565"/>
                              <a:gd name="T8" fmla="*/ 882 w 954"/>
                              <a:gd name="T9" fmla="*/ 51 h 565"/>
                              <a:gd name="T10" fmla="*/ 766 w 954"/>
                              <a:gd name="T11" fmla="*/ 118 h 565"/>
                              <a:gd name="T12" fmla="*/ 805 w 954"/>
                              <a:gd name="T13" fmla="*/ 85 h 565"/>
                              <a:gd name="T14" fmla="*/ 737 w 954"/>
                              <a:gd name="T15" fmla="*/ 136 h 565"/>
                              <a:gd name="T16" fmla="*/ 689 w 954"/>
                              <a:gd name="T17" fmla="*/ 153 h 565"/>
                              <a:gd name="T18" fmla="*/ 737 w 954"/>
                              <a:gd name="T19" fmla="*/ 136 h 565"/>
                              <a:gd name="T20" fmla="*/ 621 w 954"/>
                              <a:gd name="T21" fmla="*/ 203 h 565"/>
                              <a:gd name="T22" fmla="*/ 660 w 954"/>
                              <a:gd name="T23" fmla="*/ 170 h 565"/>
                              <a:gd name="T24" fmla="*/ 592 w 954"/>
                              <a:gd name="T25" fmla="*/ 220 h 565"/>
                              <a:gd name="T26" fmla="*/ 545 w 954"/>
                              <a:gd name="T27" fmla="*/ 238 h 565"/>
                              <a:gd name="T28" fmla="*/ 592 w 954"/>
                              <a:gd name="T29" fmla="*/ 220 h 565"/>
                              <a:gd name="T30" fmla="*/ 476 w 954"/>
                              <a:gd name="T31" fmla="*/ 288 h 565"/>
                              <a:gd name="T32" fmla="*/ 516 w 954"/>
                              <a:gd name="T33" fmla="*/ 255 h 565"/>
                              <a:gd name="T34" fmla="*/ 447 w 954"/>
                              <a:gd name="T35" fmla="*/ 305 h 565"/>
                              <a:gd name="T36" fmla="*/ 400 w 954"/>
                              <a:gd name="T37" fmla="*/ 323 h 565"/>
                              <a:gd name="T38" fmla="*/ 447 w 954"/>
                              <a:gd name="T39" fmla="*/ 305 h 565"/>
                              <a:gd name="T40" fmla="*/ 331 w 954"/>
                              <a:gd name="T41" fmla="*/ 373 h 565"/>
                              <a:gd name="T42" fmla="*/ 371 w 954"/>
                              <a:gd name="T43" fmla="*/ 340 h 565"/>
                              <a:gd name="T44" fmla="*/ 302 w 954"/>
                              <a:gd name="T45" fmla="*/ 390 h 565"/>
                              <a:gd name="T46" fmla="*/ 255 w 954"/>
                              <a:gd name="T47" fmla="*/ 408 h 565"/>
                              <a:gd name="T48" fmla="*/ 302 w 954"/>
                              <a:gd name="T49" fmla="*/ 390 h 565"/>
                              <a:gd name="T50" fmla="*/ 186 w 954"/>
                              <a:gd name="T51" fmla="*/ 458 h 565"/>
                              <a:gd name="T52" fmla="*/ 226 w 954"/>
                              <a:gd name="T53" fmla="*/ 425 h 565"/>
                              <a:gd name="T54" fmla="*/ 157 w 954"/>
                              <a:gd name="T55" fmla="*/ 475 h 565"/>
                              <a:gd name="T56" fmla="*/ 110 w 954"/>
                              <a:gd name="T57" fmla="*/ 493 h 565"/>
                              <a:gd name="T58" fmla="*/ 157 w 954"/>
                              <a:gd name="T59" fmla="*/ 475 h 565"/>
                              <a:gd name="T60" fmla="*/ 42 w 954"/>
                              <a:gd name="T61" fmla="*/ 543 h 565"/>
                              <a:gd name="T62" fmla="*/ 81 w 954"/>
                              <a:gd name="T63" fmla="*/ 510 h 565"/>
                              <a:gd name="T64" fmla="*/ 13 w 954"/>
                              <a:gd name="T65" fmla="*/ 560 h 565"/>
                              <a:gd name="T66" fmla="*/ 0 w 954"/>
                              <a:gd name="T67" fmla="*/ 557 h 565"/>
                              <a:gd name="T68" fmla="*/ 13 w 954"/>
                              <a:gd name="T69" fmla="*/ 560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54" h="565">
                                <a:moveTo>
                                  <a:pt x="954" y="8"/>
                                </a:moveTo>
                                <a:lnTo>
                                  <a:pt x="911" y="34"/>
                                </a:lnTo>
                                <a:lnTo>
                                  <a:pt x="907" y="26"/>
                                </a:lnTo>
                                <a:lnTo>
                                  <a:pt x="950" y="0"/>
                                </a:lnTo>
                                <a:lnTo>
                                  <a:pt x="954" y="8"/>
                                </a:lnTo>
                                <a:close/>
                                <a:moveTo>
                                  <a:pt x="882" y="51"/>
                                </a:moveTo>
                                <a:lnTo>
                                  <a:pt x="838" y="76"/>
                                </a:lnTo>
                                <a:lnTo>
                                  <a:pt x="834" y="68"/>
                                </a:lnTo>
                                <a:lnTo>
                                  <a:pt x="878" y="43"/>
                                </a:lnTo>
                                <a:lnTo>
                                  <a:pt x="882" y="51"/>
                                </a:lnTo>
                                <a:close/>
                                <a:moveTo>
                                  <a:pt x="809" y="93"/>
                                </a:moveTo>
                                <a:lnTo>
                                  <a:pt x="766" y="118"/>
                                </a:lnTo>
                                <a:lnTo>
                                  <a:pt x="762" y="111"/>
                                </a:lnTo>
                                <a:lnTo>
                                  <a:pt x="805" y="85"/>
                                </a:lnTo>
                                <a:lnTo>
                                  <a:pt x="809" y="93"/>
                                </a:lnTo>
                                <a:close/>
                                <a:moveTo>
                                  <a:pt x="737" y="136"/>
                                </a:moveTo>
                                <a:lnTo>
                                  <a:pt x="693" y="161"/>
                                </a:lnTo>
                                <a:lnTo>
                                  <a:pt x="689" y="153"/>
                                </a:lnTo>
                                <a:lnTo>
                                  <a:pt x="733" y="128"/>
                                </a:lnTo>
                                <a:lnTo>
                                  <a:pt x="737" y="136"/>
                                </a:lnTo>
                                <a:close/>
                                <a:moveTo>
                                  <a:pt x="664" y="178"/>
                                </a:moveTo>
                                <a:lnTo>
                                  <a:pt x="621" y="203"/>
                                </a:lnTo>
                                <a:lnTo>
                                  <a:pt x="617" y="196"/>
                                </a:lnTo>
                                <a:lnTo>
                                  <a:pt x="660" y="170"/>
                                </a:lnTo>
                                <a:lnTo>
                                  <a:pt x="664" y="178"/>
                                </a:lnTo>
                                <a:close/>
                                <a:moveTo>
                                  <a:pt x="592" y="220"/>
                                </a:moveTo>
                                <a:lnTo>
                                  <a:pt x="548" y="246"/>
                                </a:lnTo>
                                <a:lnTo>
                                  <a:pt x="545" y="238"/>
                                </a:lnTo>
                                <a:lnTo>
                                  <a:pt x="588" y="213"/>
                                </a:lnTo>
                                <a:lnTo>
                                  <a:pt x="592" y="220"/>
                                </a:lnTo>
                                <a:close/>
                                <a:moveTo>
                                  <a:pt x="520" y="263"/>
                                </a:moveTo>
                                <a:lnTo>
                                  <a:pt x="476" y="288"/>
                                </a:lnTo>
                                <a:lnTo>
                                  <a:pt x="472" y="281"/>
                                </a:lnTo>
                                <a:lnTo>
                                  <a:pt x="516" y="255"/>
                                </a:lnTo>
                                <a:lnTo>
                                  <a:pt x="520" y="263"/>
                                </a:lnTo>
                                <a:close/>
                                <a:moveTo>
                                  <a:pt x="447" y="305"/>
                                </a:moveTo>
                                <a:lnTo>
                                  <a:pt x="404" y="331"/>
                                </a:lnTo>
                                <a:lnTo>
                                  <a:pt x="400" y="323"/>
                                </a:lnTo>
                                <a:lnTo>
                                  <a:pt x="443" y="298"/>
                                </a:lnTo>
                                <a:lnTo>
                                  <a:pt x="447" y="305"/>
                                </a:lnTo>
                                <a:close/>
                                <a:moveTo>
                                  <a:pt x="375" y="348"/>
                                </a:moveTo>
                                <a:lnTo>
                                  <a:pt x="331" y="373"/>
                                </a:lnTo>
                                <a:lnTo>
                                  <a:pt x="327" y="366"/>
                                </a:lnTo>
                                <a:lnTo>
                                  <a:pt x="371" y="340"/>
                                </a:lnTo>
                                <a:lnTo>
                                  <a:pt x="375" y="348"/>
                                </a:lnTo>
                                <a:close/>
                                <a:moveTo>
                                  <a:pt x="302" y="390"/>
                                </a:moveTo>
                                <a:lnTo>
                                  <a:pt x="259" y="416"/>
                                </a:lnTo>
                                <a:lnTo>
                                  <a:pt x="255" y="408"/>
                                </a:lnTo>
                                <a:lnTo>
                                  <a:pt x="298" y="382"/>
                                </a:lnTo>
                                <a:lnTo>
                                  <a:pt x="302" y="390"/>
                                </a:lnTo>
                                <a:close/>
                                <a:moveTo>
                                  <a:pt x="230" y="433"/>
                                </a:moveTo>
                                <a:lnTo>
                                  <a:pt x="186" y="458"/>
                                </a:lnTo>
                                <a:lnTo>
                                  <a:pt x="182" y="450"/>
                                </a:lnTo>
                                <a:lnTo>
                                  <a:pt x="226" y="425"/>
                                </a:lnTo>
                                <a:lnTo>
                                  <a:pt x="230" y="433"/>
                                </a:lnTo>
                                <a:close/>
                                <a:moveTo>
                                  <a:pt x="157" y="475"/>
                                </a:moveTo>
                                <a:lnTo>
                                  <a:pt x="114" y="501"/>
                                </a:lnTo>
                                <a:lnTo>
                                  <a:pt x="110" y="493"/>
                                </a:lnTo>
                                <a:lnTo>
                                  <a:pt x="153" y="467"/>
                                </a:lnTo>
                                <a:lnTo>
                                  <a:pt x="157" y="475"/>
                                </a:lnTo>
                                <a:close/>
                                <a:moveTo>
                                  <a:pt x="85" y="518"/>
                                </a:moveTo>
                                <a:lnTo>
                                  <a:pt x="42" y="543"/>
                                </a:lnTo>
                                <a:lnTo>
                                  <a:pt x="38" y="535"/>
                                </a:lnTo>
                                <a:lnTo>
                                  <a:pt x="81" y="510"/>
                                </a:lnTo>
                                <a:lnTo>
                                  <a:pt x="85" y="518"/>
                                </a:lnTo>
                                <a:close/>
                                <a:moveTo>
                                  <a:pt x="13" y="560"/>
                                </a:moveTo>
                                <a:lnTo>
                                  <a:pt x="4" y="565"/>
                                </a:lnTo>
                                <a:lnTo>
                                  <a:pt x="0" y="557"/>
                                </a:lnTo>
                                <a:lnTo>
                                  <a:pt x="9" y="552"/>
                                </a:lnTo>
                                <a:lnTo>
                                  <a:pt x="13" y="5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Freeform 383"/>
                        <wps:cNvSpPr>
                          <a:spLocks noEditPoints="1"/>
                        </wps:cNvSpPr>
                        <wps:spPr bwMode="auto">
                          <a:xfrm>
                            <a:off x="109855" y="1181100"/>
                            <a:ext cx="1778635" cy="358775"/>
                          </a:xfrm>
                          <a:custGeom>
                            <a:avLst/>
                            <a:gdLst>
                              <a:gd name="T0" fmla="*/ 50 w 2801"/>
                              <a:gd name="T1" fmla="*/ 556 h 565"/>
                              <a:gd name="T2" fmla="*/ 81 w 2801"/>
                              <a:gd name="T3" fmla="*/ 541 h 565"/>
                              <a:gd name="T4" fmla="*/ 82 w 2801"/>
                              <a:gd name="T5" fmla="*/ 549 h 565"/>
                              <a:gd name="T6" fmla="*/ 211 w 2801"/>
                              <a:gd name="T7" fmla="*/ 515 h 565"/>
                              <a:gd name="T8" fmla="*/ 162 w 2801"/>
                              <a:gd name="T9" fmla="*/ 524 h 565"/>
                              <a:gd name="T10" fmla="*/ 294 w 2801"/>
                              <a:gd name="T11" fmla="*/ 507 h 565"/>
                              <a:gd name="T12" fmla="*/ 324 w 2801"/>
                              <a:gd name="T13" fmla="*/ 492 h 565"/>
                              <a:gd name="T14" fmla="*/ 326 w 2801"/>
                              <a:gd name="T15" fmla="*/ 501 h 565"/>
                              <a:gd name="T16" fmla="*/ 454 w 2801"/>
                              <a:gd name="T17" fmla="*/ 466 h 565"/>
                              <a:gd name="T18" fmla="*/ 406 w 2801"/>
                              <a:gd name="T19" fmla="*/ 476 h 565"/>
                              <a:gd name="T20" fmla="*/ 537 w 2801"/>
                              <a:gd name="T21" fmla="*/ 459 h 565"/>
                              <a:gd name="T22" fmla="*/ 568 w 2801"/>
                              <a:gd name="T23" fmla="*/ 444 h 565"/>
                              <a:gd name="T24" fmla="*/ 570 w 2801"/>
                              <a:gd name="T25" fmla="*/ 452 h 565"/>
                              <a:gd name="T26" fmla="*/ 698 w 2801"/>
                              <a:gd name="T27" fmla="*/ 418 h 565"/>
                              <a:gd name="T28" fmla="*/ 649 w 2801"/>
                              <a:gd name="T29" fmla="*/ 427 h 565"/>
                              <a:gd name="T30" fmla="*/ 781 w 2801"/>
                              <a:gd name="T31" fmla="*/ 410 h 565"/>
                              <a:gd name="T32" fmla="*/ 812 w 2801"/>
                              <a:gd name="T33" fmla="*/ 395 h 565"/>
                              <a:gd name="T34" fmla="*/ 813 w 2801"/>
                              <a:gd name="T35" fmla="*/ 404 h 565"/>
                              <a:gd name="T36" fmla="*/ 941 w 2801"/>
                              <a:gd name="T37" fmla="*/ 369 h 565"/>
                              <a:gd name="T38" fmla="*/ 893 w 2801"/>
                              <a:gd name="T39" fmla="*/ 379 h 565"/>
                              <a:gd name="T40" fmla="*/ 1024 w 2801"/>
                              <a:gd name="T41" fmla="*/ 362 h 565"/>
                              <a:gd name="T42" fmla="*/ 1055 w 2801"/>
                              <a:gd name="T43" fmla="*/ 347 h 565"/>
                              <a:gd name="T44" fmla="*/ 1057 w 2801"/>
                              <a:gd name="T45" fmla="*/ 355 h 565"/>
                              <a:gd name="T46" fmla="*/ 1185 w 2801"/>
                              <a:gd name="T47" fmla="*/ 321 h 565"/>
                              <a:gd name="T48" fmla="*/ 1136 w 2801"/>
                              <a:gd name="T49" fmla="*/ 331 h 565"/>
                              <a:gd name="T50" fmla="*/ 1268 w 2801"/>
                              <a:gd name="T51" fmla="*/ 313 h 565"/>
                              <a:gd name="T52" fmla="*/ 1299 w 2801"/>
                              <a:gd name="T53" fmla="*/ 298 h 565"/>
                              <a:gd name="T54" fmla="*/ 1300 w 2801"/>
                              <a:gd name="T55" fmla="*/ 307 h 565"/>
                              <a:gd name="T56" fmla="*/ 1429 w 2801"/>
                              <a:gd name="T57" fmla="*/ 272 h 565"/>
                              <a:gd name="T58" fmla="*/ 1380 w 2801"/>
                              <a:gd name="T59" fmla="*/ 282 h 565"/>
                              <a:gd name="T60" fmla="*/ 1511 w 2801"/>
                              <a:gd name="T61" fmla="*/ 265 h 565"/>
                              <a:gd name="T62" fmla="*/ 1542 w 2801"/>
                              <a:gd name="T63" fmla="*/ 250 h 565"/>
                              <a:gd name="T64" fmla="*/ 1544 w 2801"/>
                              <a:gd name="T65" fmla="*/ 259 h 565"/>
                              <a:gd name="T66" fmla="*/ 1672 w 2801"/>
                              <a:gd name="T67" fmla="*/ 224 h 565"/>
                              <a:gd name="T68" fmla="*/ 1624 w 2801"/>
                              <a:gd name="T69" fmla="*/ 234 h 565"/>
                              <a:gd name="T70" fmla="*/ 1755 w 2801"/>
                              <a:gd name="T71" fmla="*/ 217 h 565"/>
                              <a:gd name="T72" fmla="*/ 1786 w 2801"/>
                              <a:gd name="T73" fmla="*/ 201 h 565"/>
                              <a:gd name="T74" fmla="*/ 1787 w 2801"/>
                              <a:gd name="T75" fmla="*/ 210 h 565"/>
                              <a:gd name="T76" fmla="*/ 1916 w 2801"/>
                              <a:gd name="T77" fmla="*/ 176 h 565"/>
                              <a:gd name="T78" fmla="*/ 1867 w 2801"/>
                              <a:gd name="T79" fmla="*/ 185 h 565"/>
                              <a:gd name="T80" fmla="*/ 1998 w 2801"/>
                              <a:gd name="T81" fmla="*/ 168 h 565"/>
                              <a:gd name="T82" fmla="*/ 2029 w 2801"/>
                              <a:gd name="T83" fmla="*/ 153 h 565"/>
                              <a:gd name="T84" fmla="*/ 2031 w 2801"/>
                              <a:gd name="T85" fmla="*/ 162 h 565"/>
                              <a:gd name="T86" fmla="*/ 2159 w 2801"/>
                              <a:gd name="T87" fmla="*/ 127 h 565"/>
                              <a:gd name="T88" fmla="*/ 2111 w 2801"/>
                              <a:gd name="T89" fmla="*/ 137 h 565"/>
                              <a:gd name="T90" fmla="*/ 2242 w 2801"/>
                              <a:gd name="T91" fmla="*/ 120 h 565"/>
                              <a:gd name="T92" fmla="*/ 2273 w 2801"/>
                              <a:gd name="T93" fmla="*/ 105 h 565"/>
                              <a:gd name="T94" fmla="*/ 2274 w 2801"/>
                              <a:gd name="T95" fmla="*/ 113 h 565"/>
                              <a:gd name="T96" fmla="*/ 2403 w 2801"/>
                              <a:gd name="T97" fmla="*/ 79 h 565"/>
                              <a:gd name="T98" fmla="*/ 2354 w 2801"/>
                              <a:gd name="T99" fmla="*/ 89 h 565"/>
                              <a:gd name="T100" fmla="*/ 2485 w 2801"/>
                              <a:gd name="T101" fmla="*/ 71 h 565"/>
                              <a:gd name="T102" fmla="*/ 2517 w 2801"/>
                              <a:gd name="T103" fmla="*/ 56 h 565"/>
                              <a:gd name="T104" fmla="*/ 2518 w 2801"/>
                              <a:gd name="T105" fmla="*/ 65 h 565"/>
                              <a:gd name="T106" fmla="*/ 2646 w 2801"/>
                              <a:gd name="T107" fmla="*/ 30 h 565"/>
                              <a:gd name="T108" fmla="*/ 2598 w 2801"/>
                              <a:gd name="T109" fmla="*/ 40 h 565"/>
                              <a:gd name="T110" fmla="*/ 2729 w 2801"/>
                              <a:gd name="T111" fmla="*/ 23 h 565"/>
                              <a:gd name="T112" fmla="*/ 2760 w 2801"/>
                              <a:gd name="T113" fmla="*/ 8 h 565"/>
                              <a:gd name="T114" fmla="*/ 2762 w 2801"/>
                              <a:gd name="T115" fmla="*/ 16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01" h="565">
                                <a:moveTo>
                                  <a:pt x="0" y="557"/>
                                </a:moveTo>
                                <a:lnTo>
                                  <a:pt x="48" y="547"/>
                                </a:lnTo>
                                <a:lnTo>
                                  <a:pt x="50" y="556"/>
                                </a:lnTo>
                                <a:lnTo>
                                  <a:pt x="1" y="565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81" y="541"/>
                                </a:moveTo>
                                <a:lnTo>
                                  <a:pt x="130" y="531"/>
                                </a:lnTo>
                                <a:lnTo>
                                  <a:pt x="131" y="539"/>
                                </a:lnTo>
                                <a:lnTo>
                                  <a:pt x="82" y="549"/>
                                </a:lnTo>
                                <a:lnTo>
                                  <a:pt x="81" y="541"/>
                                </a:lnTo>
                                <a:close/>
                                <a:moveTo>
                                  <a:pt x="162" y="524"/>
                                </a:moveTo>
                                <a:lnTo>
                                  <a:pt x="211" y="515"/>
                                </a:lnTo>
                                <a:lnTo>
                                  <a:pt x="212" y="523"/>
                                </a:lnTo>
                                <a:lnTo>
                                  <a:pt x="164" y="533"/>
                                </a:lnTo>
                                <a:lnTo>
                                  <a:pt x="162" y="524"/>
                                </a:lnTo>
                                <a:close/>
                                <a:moveTo>
                                  <a:pt x="243" y="508"/>
                                </a:moveTo>
                                <a:lnTo>
                                  <a:pt x="292" y="498"/>
                                </a:lnTo>
                                <a:lnTo>
                                  <a:pt x="294" y="507"/>
                                </a:lnTo>
                                <a:lnTo>
                                  <a:pt x="245" y="517"/>
                                </a:lnTo>
                                <a:lnTo>
                                  <a:pt x="243" y="508"/>
                                </a:lnTo>
                                <a:close/>
                                <a:moveTo>
                                  <a:pt x="324" y="492"/>
                                </a:moveTo>
                                <a:lnTo>
                                  <a:pt x="373" y="482"/>
                                </a:lnTo>
                                <a:lnTo>
                                  <a:pt x="375" y="491"/>
                                </a:lnTo>
                                <a:lnTo>
                                  <a:pt x="326" y="501"/>
                                </a:lnTo>
                                <a:lnTo>
                                  <a:pt x="324" y="492"/>
                                </a:lnTo>
                                <a:close/>
                                <a:moveTo>
                                  <a:pt x="406" y="476"/>
                                </a:moveTo>
                                <a:lnTo>
                                  <a:pt x="454" y="466"/>
                                </a:lnTo>
                                <a:lnTo>
                                  <a:pt x="456" y="475"/>
                                </a:lnTo>
                                <a:lnTo>
                                  <a:pt x="407" y="485"/>
                                </a:lnTo>
                                <a:lnTo>
                                  <a:pt x="406" y="476"/>
                                </a:lnTo>
                                <a:close/>
                                <a:moveTo>
                                  <a:pt x="487" y="460"/>
                                </a:moveTo>
                                <a:lnTo>
                                  <a:pt x="536" y="450"/>
                                </a:lnTo>
                                <a:lnTo>
                                  <a:pt x="537" y="459"/>
                                </a:lnTo>
                                <a:lnTo>
                                  <a:pt x="488" y="468"/>
                                </a:lnTo>
                                <a:lnTo>
                                  <a:pt x="487" y="460"/>
                                </a:lnTo>
                                <a:close/>
                                <a:moveTo>
                                  <a:pt x="568" y="444"/>
                                </a:moveTo>
                                <a:lnTo>
                                  <a:pt x="617" y="434"/>
                                </a:lnTo>
                                <a:lnTo>
                                  <a:pt x="618" y="443"/>
                                </a:lnTo>
                                <a:lnTo>
                                  <a:pt x="570" y="452"/>
                                </a:lnTo>
                                <a:lnTo>
                                  <a:pt x="568" y="444"/>
                                </a:lnTo>
                                <a:close/>
                                <a:moveTo>
                                  <a:pt x="649" y="427"/>
                                </a:moveTo>
                                <a:lnTo>
                                  <a:pt x="698" y="418"/>
                                </a:lnTo>
                                <a:lnTo>
                                  <a:pt x="700" y="426"/>
                                </a:lnTo>
                                <a:lnTo>
                                  <a:pt x="651" y="436"/>
                                </a:lnTo>
                                <a:lnTo>
                                  <a:pt x="649" y="427"/>
                                </a:lnTo>
                                <a:close/>
                                <a:moveTo>
                                  <a:pt x="730" y="411"/>
                                </a:moveTo>
                                <a:lnTo>
                                  <a:pt x="779" y="402"/>
                                </a:lnTo>
                                <a:lnTo>
                                  <a:pt x="781" y="410"/>
                                </a:lnTo>
                                <a:lnTo>
                                  <a:pt x="732" y="420"/>
                                </a:lnTo>
                                <a:lnTo>
                                  <a:pt x="730" y="411"/>
                                </a:lnTo>
                                <a:close/>
                                <a:moveTo>
                                  <a:pt x="812" y="395"/>
                                </a:moveTo>
                                <a:lnTo>
                                  <a:pt x="860" y="386"/>
                                </a:lnTo>
                                <a:lnTo>
                                  <a:pt x="862" y="394"/>
                                </a:lnTo>
                                <a:lnTo>
                                  <a:pt x="813" y="404"/>
                                </a:lnTo>
                                <a:lnTo>
                                  <a:pt x="812" y="395"/>
                                </a:lnTo>
                                <a:close/>
                                <a:moveTo>
                                  <a:pt x="893" y="379"/>
                                </a:moveTo>
                                <a:lnTo>
                                  <a:pt x="941" y="369"/>
                                </a:lnTo>
                                <a:lnTo>
                                  <a:pt x="943" y="378"/>
                                </a:lnTo>
                                <a:lnTo>
                                  <a:pt x="894" y="388"/>
                                </a:lnTo>
                                <a:lnTo>
                                  <a:pt x="893" y="379"/>
                                </a:lnTo>
                                <a:close/>
                                <a:moveTo>
                                  <a:pt x="974" y="363"/>
                                </a:moveTo>
                                <a:lnTo>
                                  <a:pt x="1023" y="353"/>
                                </a:lnTo>
                                <a:lnTo>
                                  <a:pt x="1024" y="362"/>
                                </a:lnTo>
                                <a:lnTo>
                                  <a:pt x="975" y="372"/>
                                </a:lnTo>
                                <a:lnTo>
                                  <a:pt x="974" y="363"/>
                                </a:lnTo>
                                <a:close/>
                                <a:moveTo>
                                  <a:pt x="1055" y="347"/>
                                </a:moveTo>
                                <a:lnTo>
                                  <a:pt x="1104" y="337"/>
                                </a:lnTo>
                                <a:lnTo>
                                  <a:pt x="1105" y="346"/>
                                </a:lnTo>
                                <a:lnTo>
                                  <a:pt x="1057" y="355"/>
                                </a:lnTo>
                                <a:lnTo>
                                  <a:pt x="1055" y="347"/>
                                </a:lnTo>
                                <a:close/>
                                <a:moveTo>
                                  <a:pt x="1136" y="331"/>
                                </a:moveTo>
                                <a:lnTo>
                                  <a:pt x="1185" y="321"/>
                                </a:lnTo>
                                <a:lnTo>
                                  <a:pt x="1187" y="330"/>
                                </a:lnTo>
                                <a:lnTo>
                                  <a:pt x="1138" y="339"/>
                                </a:lnTo>
                                <a:lnTo>
                                  <a:pt x="1136" y="331"/>
                                </a:lnTo>
                                <a:close/>
                                <a:moveTo>
                                  <a:pt x="1218" y="315"/>
                                </a:moveTo>
                                <a:lnTo>
                                  <a:pt x="1266" y="305"/>
                                </a:lnTo>
                                <a:lnTo>
                                  <a:pt x="1268" y="313"/>
                                </a:lnTo>
                                <a:lnTo>
                                  <a:pt x="1219" y="323"/>
                                </a:lnTo>
                                <a:lnTo>
                                  <a:pt x="1218" y="315"/>
                                </a:lnTo>
                                <a:close/>
                                <a:moveTo>
                                  <a:pt x="1299" y="298"/>
                                </a:moveTo>
                                <a:lnTo>
                                  <a:pt x="1347" y="289"/>
                                </a:lnTo>
                                <a:lnTo>
                                  <a:pt x="1349" y="297"/>
                                </a:lnTo>
                                <a:lnTo>
                                  <a:pt x="1300" y="307"/>
                                </a:lnTo>
                                <a:lnTo>
                                  <a:pt x="1299" y="298"/>
                                </a:lnTo>
                                <a:close/>
                                <a:moveTo>
                                  <a:pt x="1380" y="282"/>
                                </a:moveTo>
                                <a:lnTo>
                                  <a:pt x="1429" y="272"/>
                                </a:lnTo>
                                <a:lnTo>
                                  <a:pt x="1430" y="281"/>
                                </a:lnTo>
                                <a:lnTo>
                                  <a:pt x="1381" y="291"/>
                                </a:lnTo>
                                <a:lnTo>
                                  <a:pt x="1380" y="282"/>
                                </a:lnTo>
                                <a:close/>
                                <a:moveTo>
                                  <a:pt x="1461" y="266"/>
                                </a:moveTo>
                                <a:lnTo>
                                  <a:pt x="1510" y="256"/>
                                </a:lnTo>
                                <a:lnTo>
                                  <a:pt x="1511" y="265"/>
                                </a:lnTo>
                                <a:lnTo>
                                  <a:pt x="1463" y="275"/>
                                </a:lnTo>
                                <a:lnTo>
                                  <a:pt x="1461" y="266"/>
                                </a:lnTo>
                                <a:close/>
                                <a:moveTo>
                                  <a:pt x="1542" y="250"/>
                                </a:moveTo>
                                <a:lnTo>
                                  <a:pt x="1591" y="240"/>
                                </a:lnTo>
                                <a:lnTo>
                                  <a:pt x="1592" y="249"/>
                                </a:lnTo>
                                <a:lnTo>
                                  <a:pt x="1544" y="259"/>
                                </a:lnTo>
                                <a:lnTo>
                                  <a:pt x="1542" y="250"/>
                                </a:lnTo>
                                <a:close/>
                                <a:moveTo>
                                  <a:pt x="1624" y="234"/>
                                </a:moveTo>
                                <a:lnTo>
                                  <a:pt x="1672" y="224"/>
                                </a:lnTo>
                                <a:lnTo>
                                  <a:pt x="1674" y="233"/>
                                </a:lnTo>
                                <a:lnTo>
                                  <a:pt x="1625" y="242"/>
                                </a:lnTo>
                                <a:lnTo>
                                  <a:pt x="1624" y="234"/>
                                </a:lnTo>
                                <a:close/>
                                <a:moveTo>
                                  <a:pt x="1705" y="218"/>
                                </a:moveTo>
                                <a:lnTo>
                                  <a:pt x="1753" y="208"/>
                                </a:lnTo>
                                <a:lnTo>
                                  <a:pt x="1755" y="217"/>
                                </a:lnTo>
                                <a:lnTo>
                                  <a:pt x="1706" y="226"/>
                                </a:lnTo>
                                <a:lnTo>
                                  <a:pt x="1705" y="218"/>
                                </a:lnTo>
                                <a:close/>
                                <a:moveTo>
                                  <a:pt x="1786" y="201"/>
                                </a:moveTo>
                                <a:lnTo>
                                  <a:pt x="1835" y="192"/>
                                </a:lnTo>
                                <a:lnTo>
                                  <a:pt x="1836" y="200"/>
                                </a:lnTo>
                                <a:lnTo>
                                  <a:pt x="1787" y="210"/>
                                </a:lnTo>
                                <a:lnTo>
                                  <a:pt x="1786" y="201"/>
                                </a:lnTo>
                                <a:close/>
                                <a:moveTo>
                                  <a:pt x="1867" y="185"/>
                                </a:moveTo>
                                <a:lnTo>
                                  <a:pt x="1916" y="176"/>
                                </a:lnTo>
                                <a:lnTo>
                                  <a:pt x="1917" y="184"/>
                                </a:lnTo>
                                <a:lnTo>
                                  <a:pt x="1868" y="194"/>
                                </a:lnTo>
                                <a:lnTo>
                                  <a:pt x="1867" y="185"/>
                                </a:lnTo>
                                <a:close/>
                                <a:moveTo>
                                  <a:pt x="1948" y="169"/>
                                </a:moveTo>
                                <a:lnTo>
                                  <a:pt x="1997" y="160"/>
                                </a:lnTo>
                                <a:lnTo>
                                  <a:pt x="1998" y="168"/>
                                </a:lnTo>
                                <a:lnTo>
                                  <a:pt x="1950" y="178"/>
                                </a:lnTo>
                                <a:lnTo>
                                  <a:pt x="1948" y="169"/>
                                </a:lnTo>
                                <a:close/>
                                <a:moveTo>
                                  <a:pt x="2029" y="153"/>
                                </a:moveTo>
                                <a:lnTo>
                                  <a:pt x="2078" y="143"/>
                                </a:lnTo>
                                <a:lnTo>
                                  <a:pt x="2080" y="152"/>
                                </a:lnTo>
                                <a:lnTo>
                                  <a:pt x="2031" y="162"/>
                                </a:lnTo>
                                <a:lnTo>
                                  <a:pt x="2029" y="153"/>
                                </a:lnTo>
                                <a:close/>
                                <a:moveTo>
                                  <a:pt x="2111" y="137"/>
                                </a:moveTo>
                                <a:lnTo>
                                  <a:pt x="2159" y="127"/>
                                </a:lnTo>
                                <a:lnTo>
                                  <a:pt x="2161" y="136"/>
                                </a:lnTo>
                                <a:lnTo>
                                  <a:pt x="2112" y="146"/>
                                </a:lnTo>
                                <a:lnTo>
                                  <a:pt x="2111" y="137"/>
                                </a:lnTo>
                                <a:close/>
                                <a:moveTo>
                                  <a:pt x="2192" y="121"/>
                                </a:moveTo>
                                <a:lnTo>
                                  <a:pt x="2241" y="111"/>
                                </a:lnTo>
                                <a:lnTo>
                                  <a:pt x="2242" y="120"/>
                                </a:lnTo>
                                <a:lnTo>
                                  <a:pt x="2193" y="129"/>
                                </a:lnTo>
                                <a:lnTo>
                                  <a:pt x="2192" y="121"/>
                                </a:lnTo>
                                <a:close/>
                                <a:moveTo>
                                  <a:pt x="2273" y="105"/>
                                </a:moveTo>
                                <a:lnTo>
                                  <a:pt x="2322" y="95"/>
                                </a:lnTo>
                                <a:lnTo>
                                  <a:pt x="2323" y="104"/>
                                </a:lnTo>
                                <a:lnTo>
                                  <a:pt x="2274" y="113"/>
                                </a:lnTo>
                                <a:lnTo>
                                  <a:pt x="2273" y="105"/>
                                </a:lnTo>
                                <a:close/>
                                <a:moveTo>
                                  <a:pt x="2354" y="89"/>
                                </a:moveTo>
                                <a:lnTo>
                                  <a:pt x="2403" y="79"/>
                                </a:lnTo>
                                <a:lnTo>
                                  <a:pt x="2404" y="87"/>
                                </a:lnTo>
                                <a:lnTo>
                                  <a:pt x="2356" y="97"/>
                                </a:lnTo>
                                <a:lnTo>
                                  <a:pt x="2354" y="89"/>
                                </a:lnTo>
                                <a:close/>
                                <a:moveTo>
                                  <a:pt x="2435" y="72"/>
                                </a:moveTo>
                                <a:lnTo>
                                  <a:pt x="2484" y="63"/>
                                </a:lnTo>
                                <a:lnTo>
                                  <a:pt x="2485" y="71"/>
                                </a:lnTo>
                                <a:lnTo>
                                  <a:pt x="2437" y="81"/>
                                </a:lnTo>
                                <a:lnTo>
                                  <a:pt x="2435" y="72"/>
                                </a:lnTo>
                                <a:close/>
                                <a:moveTo>
                                  <a:pt x="2517" y="56"/>
                                </a:moveTo>
                                <a:lnTo>
                                  <a:pt x="2565" y="46"/>
                                </a:lnTo>
                                <a:lnTo>
                                  <a:pt x="2567" y="55"/>
                                </a:lnTo>
                                <a:lnTo>
                                  <a:pt x="2518" y="65"/>
                                </a:lnTo>
                                <a:lnTo>
                                  <a:pt x="2517" y="56"/>
                                </a:lnTo>
                                <a:close/>
                                <a:moveTo>
                                  <a:pt x="2598" y="40"/>
                                </a:moveTo>
                                <a:lnTo>
                                  <a:pt x="2646" y="30"/>
                                </a:lnTo>
                                <a:lnTo>
                                  <a:pt x="2648" y="39"/>
                                </a:lnTo>
                                <a:lnTo>
                                  <a:pt x="2599" y="49"/>
                                </a:lnTo>
                                <a:lnTo>
                                  <a:pt x="2598" y="40"/>
                                </a:lnTo>
                                <a:close/>
                                <a:moveTo>
                                  <a:pt x="2679" y="24"/>
                                </a:moveTo>
                                <a:lnTo>
                                  <a:pt x="2728" y="14"/>
                                </a:lnTo>
                                <a:lnTo>
                                  <a:pt x="2729" y="23"/>
                                </a:lnTo>
                                <a:lnTo>
                                  <a:pt x="2680" y="33"/>
                                </a:lnTo>
                                <a:lnTo>
                                  <a:pt x="2679" y="24"/>
                                </a:lnTo>
                                <a:close/>
                                <a:moveTo>
                                  <a:pt x="2760" y="8"/>
                                </a:moveTo>
                                <a:lnTo>
                                  <a:pt x="2799" y="0"/>
                                </a:lnTo>
                                <a:lnTo>
                                  <a:pt x="2801" y="9"/>
                                </a:lnTo>
                                <a:lnTo>
                                  <a:pt x="2762" y="16"/>
                                </a:lnTo>
                                <a:lnTo>
                                  <a:pt x="276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Line 384"/>
                        <wps:cNvCnPr/>
                        <wps:spPr bwMode="auto">
                          <a:xfrm>
                            <a:off x="109855" y="1537335"/>
                            <a:ext cx="117475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85"/>
                        <wps:cNvCnPr/>
                        <wps:spPr bwMode="auto">
                          <a:xfrm flipV="1">
                            <a:off x="1284605" y="1183640"/>
                            <a:ext cx="60325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86"/>
                        <wps:cNvCnPr/>
                        <wps:spPr bwMode="auto">
                          <a:xfrm>
                            <a:off x="713105" y="196215"/>
                            <a:ext cx="1174750" cy="987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87"/>
                        <wps:cNvCnPr/>
                        <wps:spPr bwMode="auto">
                          <a:xfrm>
                            <a:off x="713105" y="196215"/>
                            <a:ext cx="57150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88"/>
                        <wps:cNvCnPr/>
                        <wps:spPr bwMode="auto">
                          <a:xfrm flipH="1">
                            <a:off x="109855" y="196215"/>
                            <a:ext cx="60325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Freeform 389"/>
                        <wps:cNvSpPr>
                          <a:spLocks noEditPoints="1"/>
                        </wps:cNvSpPr>
                        <wps:spPr bwMode="auto">
                          <a:xfrm>
                            <a:off x="710565" y="196215"/>
                            <a:ext cx="5080" cy="987425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1555"/>
                              <a:gd name="T2" fmla="*/ 0 w 8"/>
                              <a:gd name="T3" fmla="*/ 0 h 1555"/>
                              <a:gd name="T4" fmla="*/ 8 w 8"/>
                              <a:gd name="T5" fmla="*/ 89 h 1555"/>
                              <a:gd name="T6" fmla="*/ 0 w 8"/>
                              <a:gd name="T7" fmla="*/ 142 h 1555"/>
                              <a:gd name="T8" fmla="*/ 8 w 8"/>
                              <a:gd name="T9" fmla="*/ 89 h 1555"/>
                              <a:gd name="T10" fmla="*/ 8 w 8"/>
                              <a:gd name="T11" fmla="*/ 230 h 1555"/>
                              <a:gd name="T12" fmla="*/ 0 w 8"/>
                              <a:gd name="T13" fmla="*/ 177 h 1555"/>
                              <a:gd name="T14" fmla="*/ 8 w 8"/>
                              <a:gd name="T15" fmla="*/ 265 h 1555"/>
                              <a:gd name="T16" fmla="*/ 0 w 8"/>
                              <a:gd name="T17" fmla="*/ 318 h 1555"/>
                              <a:gd name="T18" fmla="*/ 8 w 8"/>
                              <a:gd name="T19" fmla="*/ 265 h 1555"/>
                              <a:gd name="T20" fmla="*/ 8 w 8"/>
                              <a:gd name="T21" fmla="*/ 407 h 1555"/>
                              <a:gd name="T22" fmla="*/ 0 w 8"/>
                              <a:gd name="T23" fmla="*/ 354 h 1555"/>
                              <a:gd name="T24" fmla="*/ 8 w 8"/>
                              <a:gd name="T25" fmla="*/ 442 h 1555"/>
                              <a:gd name="T26" fmla="*/ 0 w 8"/>
                              <a:gd name="T27" fmla="*/ 495 h 1555"/>
                              <a:gd name="T28" fmla="*/ 8 w 8"/>
                              <a:gd name="T29" fmla="*/ 442 h 1555"/>
                              <a:gd name="T30" fmla="*/ 8 w 8"/>
                              <a:gd name="T31" fmla="*/ 583 h 1555"/>
                              <a:gd name="T32" fmla="*/ 0 w 8"/>
                              <a:gd name="T33" fmla="*/ 530 h 1555"/>
                              <a:gd name="T34" fmla="*/ 8 w 8"/>
                              <a:gd name="T35" fmla="*/ 619 h 1555"/>
                              <a:gd name="T36" fmla="*/ 0 w 8"/>
                              <a:gd name="T37" fmla="*/ 672 h 1555"/>
                              <a:gd name="T38" fmla="*/ 8 w 8"/>
                              <a:gd name="T39" fmla="*/ 619 h 1555"/>
                              <a:gd name="T40" fmla="*/ 8 w 8"/>
                              <a:gd name="T41" fmla="*/ 760 h 1555"/>
                              <a:gd name="T42" fmla="*/ 0 w 8"/>
                              <a:gd name="T43" fmla="*/ 707 h 1555"/>
                              <a:gd name="T44" fmla="*/ 8 w 8"/>
                              <a:gd name="T45" fmla="*/ 795 h 1555"/>
                              <a:gd name="T46" fmla="*/ 0 w 8"/>
                              <a:gd name="T47" fmla="*/ 848 h 1555"/>
                              <a:gd name="T48" fmla="*/ 8 w 8"/>
                              <a:gd name="T49" fmla="*/ 795 h 1555"/>
                              <a:gd name="T50" fmla="*/ 8 w 8"/>
                              <a:gd name="T51" fmla="*/ 937 h 1555"/>
                              <a:gd name="T52" fmla="*/ 0 w 8"/>
                              <a:gd name="T53" fmla="*/ 884 h 1555"/>
                              <a:gd name="T54" fmla="*/ 8 w 8"/>
                              <a:gd name="T55" fmla="*/ 972 h 1555"/>
                              <a:gd name="T56" fmla="*/ 0 w 8"/>
                              <a:gd name="T57" fmla="*/ 1025 h 1555"/>
                              <a:gd name="T58" fmla="*/ 8 w 8"/>
                              <a:gd name="T59" fmla="*/ 972 h 1555"/>
                              <a:gd name="T60" fmla="*/ 8 w 8"/>
                              <a:gd name="T61" fmla="*/ 1113 h 1555"/>
                              <a:gd name="T62" fmla="*/ 0 w 8"/>
                              <a:gd name="T63" fmla="*/ 1060 h 1555"/>
                              <a:gd name="T64" fmla="*/ 8 w 8"/>
                              <a:gd name="T65" fmla="*/ 1149 h 1555"/>
                              <a:gd name="T66" fmla="*/ 0 w 8"/>
                              <a:gd name="T67" fmla="*/ 1202 h 1555"/>
                              <a:gd name="T68" fmla="*/ 8 w 8"/>
                              <a:gd name="T69" fmla="*/ 1149 h 1555"/>
                              <a:gd name="T70" fmla="*/ 8 w 8"/>
                              <a:gd name="T71" fmla="*/ 1290 h 1555"/>
                              <a:gd name="T72" fmla="*/ 0 w 8"/>
                              <a:gd name="T73" fmla="*/ 1237 h 1555"/>
                              <a:gd name="T74" fmla="*/ 8 w 8"/>
                              <a:gd name="T75" fmla="*/ 1326 h 1555"/>
                              <a:gd name="T76" fmla="*/ 0 w 8"/>
                              <a:gd name="T77" fmla="*/ 1379 h 1555"/>
                              <a:gd name="T78" fmla="*/ 8 w 8"/>
                              <a:gd name="T79" fmla="*/ 1326 h 1555"/>
                              <a:gd name="T80" fmla="*/ 8 w 8"/>
                              <a:gd name="T81" fmla="*/ 1467 h 1555"/>
                              <a:gd name="T82" fmla="*/ 0 w 8"/>
                              <a:gd name="T83" fmla="*/ 1414 h 1555"/>
                              <a:gd name="T84" fmla="*/ 8 w 8"/>
                              <a:gd name="T85" fmla="*/ 1502 h 1555"/>
                              <a:gd name="T86" fmla="*/ 0 w 8"/>
                              <a:gd name="T87" fmla="*/ 1555 h 1555"/>
                              <a:gd name="T88" fmla="*/ 8 w 8"/>
                              <a:gd name="T89" fmla="*/ 1502 h 15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555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7"/>
                                </a:moveTo>
                                <a:lnTo>
                                  <a:pt x="8" y="230"/>
                                </a:lnTo>
                                <a:lnTo>
                                  <a:pt x="0" y="230"/>
                                </a:lnTo>
                                <a:lnTo>
                                  <a:pt x="0" y="177"/>
                                </a:lnTo>
                                <a:lnTo>
                                  <a:pt x="8" y="177"/>
                                </a:lnTo>
                                <a:close/>
                                <a:moveTo>
                                  <a:pt x="8" y="265"/>
                                </a:moveTo>
                                <a:lnTo>
                                  <a:pt x="8" y="318"/>
                                </a:lnTo>
                                <a:lnTo>
                                  <a:pt x="0" y="318"/>
                                </a:lnTo>
                                <a:lnTo>
                                  <a:pt x="0" y="265"/>
                                </a:lnTo>
                                <a:lnTo>
                                  <a:pt x="8" y="265"/>
                                </a:lnTo>
                                <a:close/>
                                <a:moveTo>
                                  <a:pt x="8" y="354"/>
                                </a:moveTo>
                                <a:lnTo>
                                  <a:pt x="8" y="407"/>
                                </a:lnTo>
                                <a:lnTo>
                                  <a:pt x="0" y="407"/>
                                </a:lnTo>
                                <a:lnTo>
                                  <a:pt x="0" y="354"/>
                                </a:lnTo>
                                <a:lnTo>
                                  <a:pt x="8" y="354"/>
                                </a:lnTo>
                                <a:close/>
                                <a:moveTo>
                                  <a:pt x="8" y="442"/>
                                </a:moveTo>
                                <a:lnTo>
                                  <a:pt x="8" y="495"/>
                                </a:lnTo>
                                <a:lnTo>
                                  <a:pt x="0" y="495"/>
                                </a:lnTo>
                                <a:lnTo>
                                  <a:pt x="0" y="442"/>
                                </a:lnTo>
                                <a:lnTo>
                                  <a:pt x="8" y="442"/>
                                </a:lnTo>
                                <a:close/>
                                <a:moveTo>
                                  <a:pt x="8" y="530"/>
                                </a:moveTo>
                                <a:lnTo>
                                  <a:pt x="8" y="583"/>
                                </a:lnTo>
                                <a:lnTo>
                                  <a:pt x="0" y="583"/>
                                </a:lnTo>
                                <a:lnTo>
                                  <a:pt x="0" y="530"/>
                                </a:lnTo>
                                <a:lnTo>
                                  <a:pt x="8" y="530"/>
                                </a:lnTo>
                                <a:close/>
                                <a:moveTo>
                                  <a:pt x="8" y="619"/>
                                </a:moveTo>
                                <a:lnTo>
                                  <a:pt x="8" y="672"/>
                                </a:lnTo>
                                <a:lnTo>
                                  <a:pt x="0" y="672"/>
                                </a:lnTo>
                                <a:lnTo>
                                  <a:pt x="0" y="619"/>
                                </a:lnTo>
                                <a:lnTo>
                                  <a:pt x="8" y="619"/>
                                </a:lnTo>
                                <a:close/>
                                <a:moveTo>
                                  <a:pt x="8" y="707"/>
                                </a:moveTo>
                                <a:lnTo>
                                  <a:pt x="8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07"/>
                                </a:lnTo>
                                <a:lnTo>
                                  <a:pt x="8" y="707"/>
                                </a:lnTo>
                                <a:close/>
                                <a:moveTo>
                                  <a:pt x="8" y="795"/>
                                </a:moveTo>
                                <a:lnTo>
                                  <a:pt x="8" y="848"/>
                                </a:lnTo>
                                <a:lnTo>
                                  <a:pt x="0" y="848"/>
                                </a:lnTo>
                                <a:lnTo>
                                  <a:pt x="0" y="795"/>
                                </a:lnTo>
                                <a:lnTo>
                                  <a:pt x="8" y="795"/>
                                </a:lnTo>
                                <a:close/>
                                <a:moveTo>
                                  <a:pt x="8" y="884"/>
                                </a:moveTo>
                                <a:lnTo>
                                  <a:pt x="8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84"/>
                                </a:lnTo>
                                <a:lnTo>
                                  <a:pt x="8" y="884"/>
                                </a:lnTo>
                                <a:close/>
                                <a:moveTo>
                                  <a:pt x="8" y="972"/>
                                </a:moveTo>
                                <a:lnTo>
                                  <a:pt x="8" y="1025"/>
                                </a:lnTo>
                                <a:lnTo>
                                  <a:pt x="0" y="1025"/>
                                </a:lnTo>
                                <a:lnTo>
                                  <a:pt x="0" y="972"/>
                                </a:lnTo>
                                <a:lnTo>
                                  <a:pt x="8" y="972"/>
                                </a:lnTo>
                                <a:close/>
                                <a:moveTo>
                                  <a:pt x="8" y="1060"/>
                                </a:moveTo>
                                <a:lnTo>
                                  <a:pt x="8" y="1113"/>
                                </a:lnTo>
                                <a:lnTo>
                                  <a:pt x="0" y="1113"/>
                                </a:lnTo>
                                <a:lnTo>
                                  <a:pt x="0" y="1060"/>
                                </a:lnTo>
                                <a:lnTo>
                                  <a:pt x="8" y="1060"/>
                                </a:lnTo>
                                <a:close/>
                                <a:moveTo>
                                  <a:pt x="8" y="1149"/>
                                </a:moveTo>
                                <a:lnTo>
                                  <a:pt x="8" y="1202"/>
                                </a:lnTo>
                                <a:lnTo>
                                  <a:pt x="0" y="1202"/>
                                </a:lnTo>
                                <a:lnTo>
                                  <a:pt x="0" y="1149"/>
                                </a:lnTo>
                                <a:lnTo>
                                  <a:pt x="8" y="1149"/>
                                </a:lnTo>
                                <a:close/>
                                <a:moveTo>
                                  <a:pt x="8" y="1237"/>
                                </a:moveTo>
                                <a:lnTo>
                                  <a:pt x="8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37"/>
                                </a:lnTo>
                                <a:lnTo>
                                  <a:pt x="8" y="1237"/>
                                </a:lnTo>
                                <a:close/>
                                <a:moveTo>
                                  <a:pt x="8" y="1326"/>
                                </a:moveTo>
                                <a:lnTo>
                                  <a:pt x="8" y="1379"/>
                                </a:lnTo>
                                <a:lnTo>
                                  <a:pt x="0" y="1379"/>
                                </a:lnTo>
                                <a:lnTo>
                                  <a:pt x="0" y="1326"/>
                                </a:lnTo>
                                <a:lnTo>
                                  <a:pt x="8" y="1326"/>
                                </a:lnTo>
                                <a:close/>
                                <a:moveTo>
                                  <a:pt x="8" y="1414"/>
                                </a:moveTo>
                                <a:lnTo>
                                  <a:pt x="8" y="1467"/>
                                </a:lnTo>
                                <a:lnTo>
                                  <a:pt x="0" y="1467"/>
                                </a:lnTo>
                                <a:lnTo>
                                  <a:pt x="0" y="1414"/>
                                </a:lnTo>
                                <a:lnTo>
                                  <a:pt x="8" y="1414"/>
                                </a:lnTo>
                                <a:close/>
                                <a:moveTo>
                                  <a:pt x="8" y="1502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502"/>
                                </a:lnTo>
                                <a:lnTo>
                                  <a:pt x="8" y="15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Freeform 390"/>
                        <wps:cNvSpPr>
                          <a:spLocks noEditPoints="1"/>
                        </wps:cNvSpPr>
                        <wps:spPr bwMode="auto">
                          <a:xfrm>
                            <a:off x="711835" y="1181100"/>
                            <a:ext cx="574040" cy="358775"/>
                          </a:xfrm>
                          <a:custGeom>
                            <a:avLst/>
                            <a:gdLst>
                              <a:gd name="T0" fmla="*/ 47 w 904"/>
                              <a:gd name="T1" fmla="*/ 27 h 565"/>
                              <a:gd name="T2" fmla="*/ 0 w 904"/>
                              <a:gd name="T3" fmla="*/ 8 h 565"/>
                              <a:gd name="T4" fmla="*/ 76 w 904"/>
                              <a:gd name="T5" fmla="*/ 45 h 565"/>
                              <a:gd name="T6" fmla="*/ 114 w 904"/>
                              <a:gd name="T7" fmla="*/ 79 h 565"/>
                              <a:gd name="T8" fmla="*/ 76 w 904"/>
                              <a:gd name="T9" fmla="*/ 45 h 565"/>
                              <a:gd name="T10" fmla="*/ 190 w 904"/>
                              <a:gd name="T11" fmla="*/ 115 h 565"/>
                              <a:gd name="T12" fmla="*/ 143 w 904"/>
                              <a:gd name="T13" fmla="*/ 97 h 565"/>
                              <a:gd name="T14" fmla="*/ 219 w 904"/>
                              <a:gd name="T15" fmla="*/ 133 h 565"/>
                              <a:gd name="T16" fmla="*/ 257 w 904"/>
                              <a:gd name="T17" fmla="*/ 167 h 565"/>
                              <a:gd name="T18" fmla="*/ 219 w 904"/>
                              <a:gd name="T19" fmla="*/ 133 h 565"/>
                              <a:gd name="T20" fmla="*/ 333 w 904"/>
                              <a:gd name="T21" fmla="*/ 204 h 565"/>
                              <a:gd name="T22" fmla="*/ 286 w 904"/>
                              <a:gd name="T23" fmla="*/ 185 h 565"/>
                              <a:gd name="T24" fmla="*/ 362 w 904"/>
                              <a:gd name="T25" fmla="*/ 222 h 565"/>
                              <a:gd name="T26" fmla="*/ 400 w 904"/>
                              <a:gd name="T27" fmla="*/ 256 h 565"/>
                              <a:gd name="T28" fmla="*/ 362 w 904"/>
                              <a:gd name="T29" fmla="*/ 222 h 565"/>
                              <a:gd name="T30" fmla="*/ 476 w 904"/>
                              <a:gd name="T31" fmla="*/ 292 h 565"/>
                              <a:gd name="T32" fmla="*/ 429 w 904"/>
                              <a:gd name="T33" fmla="*/ 273 h 565"/>
                              <a:gd name="T34" fmla="*/ 505 w 904"/>
                              <a:gd name="T35" fmla="*/ 310 h 565"/>
                              <a:gd name="T36" fmla="*/ 543 w 904"/>
                              <a:gd name="T37" fmla="*/ 344 h 565"/>
                              <a:gd name="T38" fmla="*/ 505 w 904"/>
                              <a:gd name="T39" fmla="*/ 310 h 565"/>
                              <a:gd name="T40" fmla="*/ 619 w 904"/>
                              <a:gd name="T41" fmla="*/ 381 h 565"/>
                              <a:gd name="T42" fmla="*/ 572 w 904"/>
                              <a:gd name="T43" fmla="*/ 362 h 565"/>
                              <a:gd name="T44" fmla="*/ 648 w 904"/>
                              <a:gd name="T45" fmla="*/ 398 h 565"/>
                              <a:gd name="T46" fmla="*/ 686 w 904"/>
                              <a:gd name="T47" fmla="*/ 433 h 565"/>
                              <a:gd name="T48" fmla="*/ 648 w 904"/>
                              <a:gd name="T49" fmla="*/ 398 h 565"/>
                              <a:gd name="T50" fmla="*/ 762 w 904"/>
                              <a:gd name="T51" fmla="*/ 469 h 565"/>
                              <a:gd name="T52" fmla="*/ 715 w 904"/>
                              <a:gd name="T53" fmla="*/ 450 h 565"/>
                              <a:gd name="T54" fmla="*/ 791 w 904"/>
                              <a:gd name="T55" fmla="*/ 487 h 565"/>
                              <a:gd name="T56" fmla="*/ 829 w 904"/>
                              <a:gd name="T57" fmla="*/ 521 h 565"/>
                              <a:gd name="T58" fmla="*/ 791 w 904"/>
                              <a:gd name="T59" fmla="*/ 487 h 565"/>
                              <a:gd name="T60" fmla="*/ 904 w 904"/>
                              <a:gd name="T61" fmla="*/ 557 h 565"/>
                              <a:gd name="T62" fmla="*/ 858 w 904"/>
                              <a:gd name="T63" fmla="*/ 539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04" h="565">
                                <a:moveTo>
                                  <a:pt x="4" y="0"/>
                                </a:moveTo>
                                <a:lnTo>
                                  <a:pt x="47" y="27"/>
                                </a:lnTo>
                                <a:lnTo>
                                  <a:pt x="43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6" y="45"/>
                                </a:moveTo>
                                <a:lnTo>
                                  <a:pt x="119" y="71"/>
                                </a:lnTo>
                                <a:lnTo>
                                  <a:pt x="114" y="79"/>
                                </a:lnTo>
                                <a:lnTo>
                                  <a:pt x="71" y="52"/>
                                </a:lnTo>
                                <a:lnTo>
                                  <a:pt x="76" y="45"/>
                                </a:lnTo>
                                <a:close/>
                                <a:moveTo>
                                  <a:pt x="147" y="89"/>
                                </a:moveTo>
                                <a:lnTo>
                                  <a:pt x="190" y="115"/>
                                </a:lnTo>
                                <a:lnTo>
                                  <a:pt x="186" y="123"/>
                                </a:lnTo>
                                <a:lnTo>
                                  <a:pt x="143" y="97"/>
                                </a:lnTo>
                                <a:lnTo>
                                  <a:pt x="147" y="89"/>
                                </a:lnTo>
                                <a:close/>
                                <a:moveTo>
                                  <a:pt x="219" y="133"/>
                                </a:moveTo>
                                <a:lnTo>
                                  <a:pt x="261" y="160"/>
                                </a:lnTo>
                                <a:lnTo>
                                  <a:pt x="257" y="167"/>
                                </a:lnTo>
                                <a:lnTo>
                                  <a:pt x="215" y="141"/>
                                </a:lnTo>
                                <a:lnTo>
                                  <a:pt x="219" y="133"/>
                                </a:lnTo>
                                <a:close/>
                                <a:moveTo>
                                  <a:pt x="290" y="177"/>
                                </a:moveTo>
                                <a:lnTo>
                                  <a:pt x="333" y="204"/>
                                </a:lnTo>
                                <a:lnTo>
                                  <a:pt x="329" y="212"/>
                                </a:lnTo>
                                <a:lnTo>
                                  <a:pt x="286" y="185"/>
                                </a:lnTo>
                                <a:lnTo>
                                  <a:pt x="290" y="177"/>
                                </a:lnTo>
                                <a:close/>
                                <a:moveTo>
                                  <a:pt x="362" y="222"/>
                                </a:moveTo>
                                <a:lnTo>
                                  <a:pt x="405" y="248"/>
                                </a:lnTo>
                                <a:lnTo>
                                  <a:pt x="400" y="256"/>
                                </a:lnTo>
                                <a:lnTo>
                                  <a:pt x="357" y="229"/>
                                </a:lnTo>
                                <a:lnTo>
                                  <a:pt x="362" y="222"/>
                                </a:lnTo>
                                <a:close/>
                                <a:moveTo>
                                  <a:pt x="433" y="266"/>
                                </a:moveTo>
                                <a:lnTo>
                                  <a:pt x="476" y="292"/>
                                </a:lnTo>
                                <a:lnTo>
                                  <a:pt x="472" y="300"/>
                                </a:lnTo>
                                <a:lnTo>
                                  <a:pt x="429" y="273"/>
                                </a:lnTo>
                                <a:lnTo>
                                  <a:pt x="433" y="266"/>
                                </a:lnTo>
                                <a:close/>
                                <a:moveTo>
                                  <a:pt x="505" y="310"/>
                                </a:moveTo>
                                <a:lnTo>
                                  <a:pt x="547" y="336"/>
                                </a:lnTo>
                                <a:lnTo>
                                  <a:pt x="543" y="344"/>
                                </a:lnTo>
                                <a:lnTo>
                                  <a:pt x="500" y="318"/>
                                </a:lnTo>
                                <a:lnTo>
                                  <a:pt x="505" y="310"/>
                                </a:lnTo>
                                <a:close/>
                                <a:moveTo>
                                  <a:pt x="576" y="354"/>
                                </a:moveTo>
                                <a:lnTo>
                                  <a:pt x="619" y="381"/>
                                </a:lnTo>
                                <a:lnTo>
                                  <a:pt x="615" y="388"/>
                                </a:lnTo>
                                <a:lnTo>
                                  <a:pt x="572" y="362"/>
                                </a:lnTo>
                                <a:lnTo>
                                  <a:pt x="576" y="354"/>
                                </a:lnTo>
                                <a:close/>
                                <a:moveTo>
                                  <a:pt x="648" y="398"/>
                                </a:moveTo>
                                <a:lnTo>
                                  <a:pt x="690" y="425"/>
                                </a:lnTo>
                                <a:lnTo>
                                  <a:pt x="686" y="433"/>
                                </a:lnTo>
                                <a:lnTo>
                                  <a:pt x="643" y="406"/>
                                </a:lnTo>
                                <a:lnTo>
                                  <a:pt x="648" y="398"/>
                                </a:lnTo>
                                <a:close/>
                                <a:moveTo>
                                  <a:pt x="719" y="443"/>
                                </a:moveTo>
                                <a:lnTo>
                                  <a:pt x="762" y="469"/>
                                </a:lnTo>
                                <a:lnTo>
                                  <a:pt x="758" y="477"/>
                                </a:lnTo>
                                <a:lnTo>
                                  <a:pt x="715" y="450"/>
                                </a:lnTo>
                                <a:lnTo>
                                  <a:pt x="719" y="443"/>
                                </a:lnTo>
                                <a:close/>
                                <a:moveTo>
                                  <a:pt x="791" y="487"/>
                                </a:moveTo>
                                <a:lnTo>
                                  <a:pt x="833" y="513"/>
                                </a:lnTo>
                                <a:lnTo>
                                  <a:pt x="829" y="521"/>
                                </a:lnTo>
                                <a:lnTo>
                                  <a:pt x="786" y="494"/>
                                </a:lnTo>
                                <a:lnTo>
                                  <a:pt x="791" y="487"/>
                                </a:lnTo>
                                <a:close/>
                                <a:moveTo>
                                  <a:pt x="862" y="531"/>
                                </a:moveTo>
                                <a:lnTo>
                                  <a:pt x="904" y="557"/>
                                </a:lnTo>
                                <a:lnTo>
                                  <a:pt x="900" y="565"/>
                                </a:lnTo>
                                <a:lnTo>
                                  <a:pt x="858" y="539"/>
                                </a:lnTo>
                                <a:lnTo>
                                  <a:pt x="862" y="5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Freeform 391"/>
                        <wps:cNvSpPr>
                          <a:spLocks noEditPoints="1"/>
                        </wps:cNvSpPr>
                        <wps:spPr bwMode="auto">
                          <a:xfrm>
                            <a:off x="325755" y="1078230"/>
                            <a:ext cx="387985" cy="108585"/>
                          </a:xfrm>
                          <a:custGeom>
                            <a:avLst/>
                            <a:gdLst>
                              <a:gd name="T0" fmla="*/ 609 w 611"/>
                              <a:gd name="T1" fmla="*/ 171 h 171"/>
                              <a:gd name="T2" fmla="*/ 561 w 611"/>
                              <a:gd name="T3" fmla="*/ 158 h 171"/>
                              <a:gd name="T4" fmla="*/ 563 w 611"/>
                              <a:gd name="T5" fmla="*/ 149 h 171"/>
                              <a:gd name="T6" fmla="*/ 611 w 611"/>
                              <a:gd name="T7" fmla="*/ 162 h 171"/>
                              <a:gd name="T8" fmla="*/ 609 w 611"/>
                              <a:gd name="T9" fmla="*/ 171 h 171"/>
                              <a:gd name="T10" fmla="*/ 529 w 611"/>
                              <a:gd name="T11" fmla="*/ 149 h 171"/>
                              <a:gd name="T12" fmla="*/ 481 w 611"/>
                              <a:gd name="T13" fmla="*/ 137 h 171"/>
                              <a:gd name="T14" fmla="*/ 483 w 611"/>
                              <a:gd name="T15" fmla="*/ 128 h 171"/>
                              <a:gd name="T16" fmla="*/ 531 w 611"/>
                              <a:gd name="T17" fmla="*/ 141 h 171"/>
                              <a:gd name="T18" fmla="*/ 529 w 611"/>
                              <a:gd name="T19" fmla="*/ 149 h 171"/>
                              <a:gd name="T20" fmla="*/ 449 w 611"/>
                              <a:gd name="T21" fmla="*/ 128 h 171"/>
                              <a:gd name="T22" fmla="*/ 401 w 611"/>
                              <a:gd name="T23" fmla="*/ 115 h 171"/>
                              <a:gd name="T24" fmla="*/ 403 w 611"/>
                              <a:gd name="T25" fmla="*/ 107 h 171"/>
                              <a:gd name="T26" fmla="*/ 451 w 611"/>
                              <a:gd name="T27" fmla="*/ 119 h 171"/>
                              <a:gd name="T28" fmla="*/ 449 w 611"/>
                              <a:gd name="T29" fmla="*/ 128 h 171"/>
                              <a:gd name="T30" fmla="*/ 369 w 611"/>
                              <a:gd name="T31" fmla="*/ 107 h 171"/>
                              <a:gd name="T32" fmla="*/ 321 w 611"/>
                              <a:gd name="T33" fmla="*/ 94 h 171"/>
                              <a:gd name="T34" fmla="*/ 323 w 611"/>
                              <a:gd name="T35" fmla="*/ 85 h 171"/>
                              <a:gd name="T36" fmla="*/ 371 w 611"/>
                              <a:gd name="T37" fmla="*/ 98 h 171"/>
                              <a:gd name="T38" fmla="*/ 369 w 611"/>
                              <a:gd name="T39" fmla="*/ 107 h 171"/>
                              <a:gd name="T40" fmla="*/ 288 w 611"/>
                              <a:gd name="T41" fmla="*/ 85 h 171"/>
                              <a:gd name="T42" fmla="*/ 240 w 611"/>
                              <a:gd name="T43" fmla="*/ 73 h 171"/>
                              <a:gd name="T44" fmla="*/ 242 w 611"/>
                              <a:gd name="T45" fmla="*/ 64 h 171"/>
                              <a:gd name="T46" fmla="*/ 290 w 611"/>
                              <a:gd name="T47" fmla="*/ 77 h 171"/>
                              <a:gd name="T48" fmla="*/ 288 w 611"/>
                              <a:gd name="T49" fmla="*/ 85 h 171"/>
                              <a:gd name="T50" fmla="*/ 208 w 611"/>
                              <a:gd name="T51" fmla="*/ 64 h 171"/>
                              <a:gd name="T52" fmla="*/ 160 w 611"/>
                              <a:gd name="T53" fmla="*/ 51 h 171"/>
                              <a:gd name="T54" fmla="*/ 162 w 611"/>
                              <a:gd name="T55" fmla="*/ 43 h 171"/>
                              <a:gd name="T56" fmla="*/ 210 w 611"/>
                              <a:gd name="T57" fmla="*/ 56 h 171"/>
                              <a:gd name="T58" fmla="*/ 208 w 611"/>
                              <a:gd name="T59" fmla="*/ 64 h 171"/>
                              <a:gd name="T60" fmla="*/ 128 w 611"/>
                              <a:gd name="T61" fmla="*/ 43 h 171"/>
                              <a:gd name="T62" fmla="*/ 80 w 611"/>
                              <a:gd name="T63" fmla="*/ 30 h 171"/>
                              <a:gd name="T64" fmla="*/ 82 w 611"/>
                              <a:gd name="T65" fmla="*/ 22 h 171"/>
                              <a:gd name="T66" fmla="*/ 130 w 611"/>
                              <a:gd name="T67" fmla="*/ 34 h 171"/>
                              <a:gd name="T68" fmla="*/ 128 w 611"/>
                              <a:gd name="T69" fmla="*/ 43 h 171"/>
                              <a:gd name="T70" fmla="*/ 48 w 611"/>
                              <a:gd name="T71" fmla="*/ 22 h 171"/>
                              <a:gd name="T72" fmla="*/ 0 w 611"/>
                              <a:gd name="T73" fmla="*/ 9 h 171"/>
                              <a:gd name="T74" fmla="*/ 2 w 611"/>
                              <a:gd name="T75" fmla="*/ 0 h 171"/>
                              <a:gd name="T76" fmla="*/ 50 w 611"/>
                              <a:gd name="T77" fmla="*/ 13 h 171"/>
                              <a:gd name="T78" fmla="*/ 48 w 611"/>
                              <a:gd name="T79" fmla="*/ 22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11" h="171">
                                <a:moveTo>
                                  <a:pt x="609" y="171"/>
                                </a:moveTo>
                                <a:lnTo>
                                  <a:pt x="561" y="158"/>
                                </a:lnTo>
                                <a:lnTo>
                                  <a:pt x="563" y="149"/>
                                </a:lnTo>
                                <a:lnTo>
                                  <a:pt x="611" y="162"/>
                                </a:lnTo>
                                <a:lnTo>
                                  <a:pt x="609" y="171"/>
                                </a:lnTo>
                                <a:close/>
                                <a:moveTo>
                                  <a:pt x="529" y="149"/>
                                </a:moveTo>
                                <a:lnTo>
                                  <a:pt x="481" y="137"/>
                                </a:lnTo>
                                <a:lnTo>
                                  <a:pt x="483" y="128"/>
                                </a:lnTo>
                                <a:lnTo>
                                  <a:pt x="531" y="141"/>
                                </a:lnTo>
                                <a:lnTo>
                                  <a:pt x="529" y="149"/>
                                </a:lnTo>
                                <a:close/>
                                <a:moveTo>
                                  <a:pt x="449" y="128"/>
                                </a:moveTo>
                                <a:lnTo>
                                  <a:pt x="401" y="115"/>
                                </a:lnTo>
                                <a:lnTo>
                                  <a:pt x="403" y="107"/>
                                </a:lnTo>
                                <a:lnTo>
                                  <a:pt x="451" y="119"/>
                                </a:lnTo>
                                <a:lnTo>
                                  <a:pt x="449" y="128"/>
                                </a:lnTo>
                                <a:close/>
                                <a:moveTo>
                                  <a:pt x="369" y="107"/>
                                </a:moveTo>
                                <a:lnTo>
                                  <a:pt x="321" y="94"/>
                                </a:lnTo>
                                <a:lnTo>
                                  <a:pt x="323" y="85"/>
                                </a:lnTo>
                                <a:lnTo>
                                  <a:pt x="371" y="98"/>
                                </a:lnTo>
                                <a:lnTo>
                                  <a:pt x="369" y="107"/>
                                </a:lnTo>
                                <a:close/>
                                <a:moveTo>
                                  <a:pt x="288" y="85"/>
                                </a:moveTo>
                                <a:lnTo>
                                  <a:pt x="240" y="73"/>
                                </a:lnTo>
                                <a:lnTo>
                                  <a:pt x="242" y="64"/>
                                </a:lnTo>
                                <a:lnTo>
                                  <a:pt x="290" y="77"/>
                                </a:lnTo>
                                <a:lnTo>
                                  <a:pt x="288" y="85"/>
                                </a:lnTo>
                                <a:close/>
                                <a:moveTo>
                                  <a:pt x="208" y="64"/>
                                </a:moveTo>
                                <a:lnTo>
                                  <a:pt x="160" y="51"/>
                                </a:lnTo>
                                <a:lnTo>
                                  <a:pt x="162" y="43"/>
                                </a:lnTo>
                                <a:lnTo>
                                  <a:pt x="210" y="56"/>
                                </a:lnTo>
                                <a:lnTo>
                                  <a:pt x="208" y="64"/>
                                </a:lnTo>
                                <a:close/>
                                <a:moveTo>
                                  <a:pt x="128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4"/>
                                </a:lnTo>
                                <a:lnTo>
                                  <a:pt x="128" y="43"/>
                                </a:lnTo>
                                <a:close/>
                                <a:moveTo>
                                  <a:pt x="48" y="22"/>
                                </a:moveTo>
                                <a:lnTo>
                                  <a:pt x="0" y="9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Line 392"/>
                        <wps:cNvCnPr/>
                        <wps:spPr bwMode="auto">
                          <a:xfrm>
                            <a:off x="316230" y="1078230"/>
                            <a:ext cx="968375" cy="4591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393"/>
                        <wps:cNvCnPr/>
                        <wps:spPr bwMode="auto">
                          <a:xfrm>
                            <a:off x="339725" y="1026795"/>
                            <a:ext cx="5778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394"/>
                        <wps:cNvCnPr/>
                        <wps:spPr bwMode="auto">
                          <a:xfrm flipH="1">
                            <a:off x="374650" y="1042035"/>
                            <a:ext cx="2286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979170" y="119697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680720" y="3619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2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744855" y="102362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3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1218565" y="153543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4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925955" y="104711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5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73660" y="154305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6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179070" y="956945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47" name="Group 402"/>
                        <wpg:cNvGrpSpPr>
                          <a:grpSpLocks/>
                        </wpg:cNvGrpSpPr>
                        <wpg:grpSpPr bwMode="auto">
                          <a:xfrm>
                            <a:off x="988695" y="1349375"/>
                            <a:ext cx="20955" cy="22225"/>
                            <a:chOff x="1557" y="2125"/>
                            <a:chExt cx="33" cy="35"/>
                          </a:xfrm>
                        </wpg:grpSpPr>
                        <wps:wsp>
                          <wps:cNvPr id="348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0" name="Group 405"/>
                        <wpg:cNvGrpSpPr>
                          <a:grpSpLocks/>
                        </wpg:cNvGrpSpPr>
                        <wpg:grpSpPr bwMode="auto">
                          <a:xfrm>
                            <a:off x="1274445" y="1525905"/>
                            <a:ext cx="20955" cy="22860"/>
                            <a:chOff x="2007" y="2403"/>
                            <a:chExt cx="33" cy="36"/>
                          </a:xfrm>
                        </wpg:grpSpPr>
                        <wps:wsp>
                          <wps:cNvPr id="351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3" name="Group 408"/>
                        <wpg:cNvGrpSpPr>
                          <a:grpSpLocks/>
                        </wpg:cNvGrpSpPr>
                        <wpg:grpSpPr bwMode="auto">
                          <a:xfrm>
                            <a:off x="1877060" y="1172845"/>
                            <a:ext cx="20955" cy="22225"/>
                            <a:chOff x="2956" y="1847"/>
                            <a:chExt cx="33" cy="35"/>
                          </a:xfrm>
                        </wpg:grpSpPr>
                        <wps:wsp>
                          <wps:cNvPr id="354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6" name="Group 411"/>
                        <wpg:cNvGrpSpPr>
                          <a:grpSpLocks/>
                        </wpg:cNvGrpSpPr>
                        <wpg:grpSpPr bwMode="auto">
                          <a:xfrm>
                            <a:off x="99695" y="1525905"/>
                            <a:ext cx="20955" cy="22860"/>
                            <a:chOff x="157" y="2403"/>
                            <a:chExt cx="33" cy="36"/>
                          </a:xfrm>
                        </wpg:grpSpPr>
                        <wps:wsp>
                          <wps:cNvPr id="357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9" name="Group 414"/>
                        <wpg:cNvGrpSpPr>
                          <a:grpSpLocks/>
                        </wpg:cNvGrpSpPr>
                        <wpg:grpSpPr bwMode="auto">
                          <a:xfrm>
                            <a:off x="702945" y="1172845"/>
                            <a:ext cx="20955" cy="22225"/>
                            <a:chOff x="1107" y="1847"/>
                            <a:chExt cx="33" cy="35"/>
                          </a:xfrm>
                        </wpg:grpSpPr>
                        <wps:wsp>
                          <wps:cNvPr id="360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2" name="Group 417"/>
                        <wpg:cNvGrpSpPr>
                          <a:grpSpLocks/>
                        </wpg:cNvGrpSpPr>
                        <wpg:grpSpPr bwMode="auto">
                          <a:xfrm>
                            <a:off x="702945" y="185420"/>
                            <a:ext cx="20955" cy="22225"/>
                            <a:chOff x="1107" y="292"/>
                            <a:chExt cx="33" cy="35"/>
                          </a:xfrm>
                        </wpg:grpSpPr>
                        <wps:wsp>
                          <wps:cNvPr id="363" name="Oval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Oval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5" name="Group 420"/>
                        <wpg:cNvGrpSpPr>
                          <a:grpSpLocks/>
                        </wpg:cNvGrpSpPr>
                        <wpg:grpSpPr bwMode="auto">
                          <a:xfrm>
                            <a:off x="306070" y="1067435"/>
                            <a:ext cx="20955" cy="22225"/>
                            <a:chOff x="482" y="1681"/>
                            <a:chExt cx="33" cy="35"/>
                          </a:xfrm>
                        </wpg:grpSpPr>
                        <wps:wsp>
                          <wps:cNvPr id="366" name="Oval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Oval 4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8" o:spid="_x0000_s1402" editas="canvas" style="position:absolute;left:0;text-align:left;margin-left:235.5pt;margin-top:7.9pt;width:163.5pt;height:143.9pt;z-index:-251645952" coordsize="20764,18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">
                <v:shape id="_x0000_s1403" type="#_x0000_t75" style="position:absolute;width:20764;height:18275;visibility:visible;mso-wrap-style:square">
                  <v:fill o:detectmouseclick="t"/>
                  <v:path o:connecttype="none"/>
                </v:shape>
                <v:shape id="Freeform 381" o:spid="_x0000_s1404" style="position:absolute;left:7131;top:11811;width:11747;height:57;visibility:visible;mso-wrap-style:square;v-text-anchor:top" coordsize="185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JrgcAA&#10;AADcAAAADwAAAGRycy9kb3ducmV2LnhtbESPQYvCMBSE74L/ITxhL0VTFYpUo4ggeFrYKnh9NM+2&#10;2LyUJNX6782C4HGYmW+YzW4wrXiQ841lBfNZCoK4tLrhSsHlfJyuQPiArLG1TApe5GG3HY82mGv7&#10;5D96FKESEcI+RwV1CF0upS9rMuhntiOO3s06gyFKV0nt8BnhppWLNM2kwYbjQo0dHWoq70VvFHiT&#10;cM9F1urepb9JUvn5lUulfibDfg0i0BC+4U/7pBUsFxn8n4lHQG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JrgcAAAADcAAAADwAAAAAAAAAAAAAAAACYAgAAZHJzL2Rvd25y&#10;ZXYueG1sUEsFBgAAAAAEAAQA9QAAAIUDAAAAAA==&#10;" path="m,l50,r,9l,9,,xm83,r49,l132,9,83,9,83,xm165,r50,l215,9r-50,l165,xm248,r49,l297,9r-49,l248,xm330,r50,l380,9r-50,l330,xm413,r49,l462,9r-49,l413,xm495,r50,l545,9r-50,l495,xm578,r50,l628,9r-50,l578,xm661,r49,l710,9r-49,l661,xm743,r50,l793,9r-50,l743,xm826,r49,l875,9r-49,l826,xm908,r50,l958,9r-50,l908,xm991,r49,l1040,9r-49,l991,xm1074,r49,l1123,9r-49,l1074,xm1156,r50,l1206,9r-50,l1156,xm1239,r49,l1288,9r-49,l1239,xm1321,r50,l1371,9r-50,l1321,xm1404,r49,l1453,9r-49,l1404,xm1486,r50,l1536,9r-50,l1486,xm1569,r50,l1619,9r-50,l1569,xm1652,r49,l1701,9r-49,l1652,xm1734,r50,l1784,9r-50,l1734,xm1817,r33,l1850,9r-33,l1817,xe" fillcolor="black" strokeweight=".05pt">
                  <v:stroke joinstyle="bevel"/>
                  <v:path arrowok="t" o:connecttype="custom" o:connectlocs="31750,0;0,5715;52705,0;83820,5715;52705,0;136525,0;104775,5715;157480,0;188595,5715;157480,0;241300,0;209550,5715;262255,0;293370,5715;262255,0;346075,0;314325,5715;367030,0;398780,5715;367030,0;450850,0;419735,5715;471805,0;503555,5715;471805,0;555625,0;524510,5715;576580,0;608330,5715;576580,0;660400,0;629285,5715;681990,0;713105,5715;681990,0;765810,0;734060,5715;786765,0;817880,5715;786765,0;870585,0;838835,5715;891540,0;922655,5715;891540,0;975360,0;943610,5715;996315,0;1028065,5715;996315,0;1080135,0;1049020,5715;1101090,0;1132840,5715;1101090,0;1174750,0;1153795,5715" o:connectangles="0,0,0,0,0,0,0,0,0,0,0,0,0,0,0,0,0,0,0,0,0,0,0,0,0,0,0,0,0,0,0,0,0,0,0,0,0,0,0,0,0,0,0,0,0,0,0,0,0,0,0,0,0,0,0,0,0"/>
                  <o:lock v:ext="edit" verticies="t"/>
                </v:shape>
                <v:shape id="Freeform 382" o:spid="_x0000_s1405" style="position:absolute;left:1085;top:11811;width:6058;height:3587;visibility:visible;mso-wrap-style:square;v-text-anchor:top" coordsize="954,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ZkFsQA&#10;AADcAAAADwAAAGRycy9kb3ducmV2LnhtbESPT2vCQBTE7wW/w/KE3urGFKxNXUXEolf/YPX2mn0m&#10;wezbuLs18du7hUKPw8z8hpnMOlOLGzlfWVYwHCQgiHOrKy4U7HefL2MQPiBrrC2Tgjt5mE17TxPM&#10;tG15Q7dtKESEsM9QQRlCk0np85IM+oFtiKN3ts5giNIVUjtsI9zUMk2SkTRYcVwosaFFSfll+2MU&#10;rFL3fjhpj9fj4Xt5bbmw1Ver1HO/m3+ACNSF//Bfe60VvKZv8HsmHgE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mZBbEAAAA3AAAAA8AAAAAAAAAAAAAAAAAmAIAAGRycy9k&#10;b3ducmV2LnhtbFBLBQYAAAAABAAEAPUAAACJAwAAAAA=&#10;" path="m954,8l911,34r-4,-8l950,r4,8xm882,51l838,76r-4,-8l878,43r4,8xm809,93r-43,25l762,111,805,85r4,8xm737,136r-44,25l689,153r44,-25l737,136xm664,178r-43,25l617,196r43,-26l664,178xm592,220r-44,26l545,238r43,-25l592,220xm520,263r-44,25l472,281r44,-26l520,263xm447,305r-43,26l400,323r43,-25l447,305xm375,348r-44,25l327,366r44,-26l375,348xm302,390r-43,26l255,408r43,-26l302,390xm230,433r-44,25l182,450r44,-25l230,433xm157,475r-43,26l110,493r43,-26l157,475xm85,518l42,543r-4,-8l81,510r4,8xm13,560r-9,5l,557r9,-5l13,560xe" fillcolor="black" strokeweight=".05pt">
                  <v:stroke joinstyle="bevel"/>
                  <v:path arrowok="t" o:connecttype="custom" o:connectlocs="578485,21590;603250,0;560070,32385;529590,43180;560070,32385;486410,74930;511175,53975;467995,86360;437515,97155;467995,86360;394335,128905;419100,107950;375920,139700;346075,151130;375920,139700;302260,182880;327660,161925;283845,193675;254000,205105;283845,193675;210185,236855;235585,215900;191770,247650;161925,259080;191770,247650;118110,290830;143510,269875;99695,301625;69850,313055;99695,301625;26670,344805;51435,323850;8255,355600;0,353695;8255,355600" o:connectangles="0,0,0,0,0,0,0,0,0,0,0,0,0,0,0,0,0,0,0,0,0,0,0,0,0,0,0,0,0,0,0,0,0,0,0"/>
                  <o:lock v:ext="edit" verticies="t"/>
                </v:shape>
                <v:shape id="Freeform 383" o:spid="_x0000_s1406" style="position:absolute;left:1098;top:11811;width:17786;height:3587;visibility:visible;mso-wrap-style:square;v-text-anchor:top" coordsize="2801,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mpAMEA&#10;AADcAAAADwAAAGRycy9kb3ducmV2LnhtbERPW2vCMBR+H/gfwhF8m6kdDOmMMgobDrww270fmrOm&#10;szkpTbT13y8Pgo8f3321GW0rrtT7xrGCxTwBQVw53XCtoCw+npcgfEDW2DomBTfysFlPnlaYaTfw&#10;N11PoRYxhH2GCkwIXSalrwxZ9HPXEUfu1/UWQ4R9LXWPQwy3rUyT5FVabDg2GOwoN1SdTxergG9l&#10;khfHz/2OfVrZH3P42v0dlJpNx/c3EIHG8BDf3Vut4CWNa+OZeAT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ZqQDBAAAA3AAAAA8AAAAAAAAAAAAAAAAAmAIAAGRycy9kb3du&#10;cmV2LnhtbFBLBQYAAAAABAAEAPUAAACGAwAAAAA=&#10;" path="m,557l48,547r2,9l1,565,,557xm81,541r49,-10l131,539,82,549r-1,-8xm162,524r49,-9l212,523r-48,10l162,524xm243,508r49,-10l294,507r-49,10l243,508xm324,492r49,-10l375,491r-49,10l324,492xm406,476r48,-10l456,475r-49,10l406,476xm487,460r49,-10l537,459r-49,9l487,460xm568,444r49,-10l618,443r-48,9l568,444xm649,427r49,-9l700,426r-49,10l649,427xm730,411r49,-9l781,410r-49,10l730,411xm812,395r48,-9l862,394r-49,10l812,395xm893,379r48,-10l943,378r-49,10l893,379xm974,363r49,-10l1024,362r-49,10l974,363xm1055,347r49,-10l1105,346r-48,9l1055,347xm1136,331r49,-10l1187,330r-49,9l1136,331xm1218,315r48,-10l1268,313r-49,10l1218,315xm1299,298r48,-9l1349,297r-49,10l1299,298xm1380,282r49,-10l1430,281r-49,10l1380,282xm1461,266r49,-10l1511,265r-48,10l1461,266xm1542,250r49,-10l1592,249r-48,10l1542,250xm1624,234r48,-10l1674,233r-49,9l1624,234xm1705,218r48,-10l1755,217r-49,9l1705,218xm1786,201r49,-9l1836,200r-49,10l1786,201xm1867,185r49,-9l1917,184r-49,10l1867,185xm1948,169r49,-9l1998,168r-48,10l1948,169xm2029,153r49,-10l2080,152r-49,10l2029,153xm2111,137r48,-10l2161,136r-49,10l2111,137xm2192,121r49,-10l2242,120r-49,9l2192,121xm2273,105r49,-10l2323,104r-49,9l2273,105xm2354,89r49,-10l2404,87r-48,10l2354,89xm2435,72r49,-9l2485,71r-48,10l2435,72xm2517,56r48,-10l2567,55r-49,10l2517,56xm2598,40r48,-10l2648,39r-49,10l2598,40xm2679,24r49,-10l2729,23r-49,10l2679,24xm2760,8l2799,r2,9l2762,16r-2,-8xe" fillcolor="black" strokeweight=".05pt">
                  <v:stroke joinstyle="bevel"/>
                  <v:path arrowok="t" o:connecttype="custom" o:connectlocs="31750,353060;51435,343535;52070,348615;133985,327025;102870,332740;186690,321945;205740,312420;207010,318135;288290,295910;257810,302260;340995,291465;360680,281940;361950,287020;443230,265430;412115,271145;495935,260350;515620,250825;516255,256540;597535,234315;567055,240665;650240,229870;669925,220345;671195,225425;752475,203835;721360,210185;805180,198755;824865,189230;825500,194945;907415,172720;876300,179070;959485,168275;979170,158750;980440,164465;1061720,142240;1031240,148590;1114425,137795;1134110,127635;1134745,133350;1216660,111760;1185545,117475;1268730,106680;1288415,97155;1289685,102870;1370965,80645;1340485,86995;1423670,76200;1443355,66675;1443990,71755;1525905,50165;1494790,56515;1577975,45085;1598295,35560;1598930,41275;1680210,19050;1649730,25400;1732915,14605;1752600,5080;1753870,10160" o:connectangles="0,0,0,0,0,0,0,0,0,0,0,0,0,0,0,0,0,0,0,0,0,0,0,0,0,0,0,0,0,0,0,0,0,0,0,0,0,0,0,0,0,0,0,0,0,0,0,0,0,0,0,0,0,0,0,0,0,0"/>
                  <o:lock v:ext="edit" verticies="t"/>
                </v:shape>
                <v:line id="Line 384" o:spid="_x0000_s1407" style="position:absolute;visibility:visible;mso-wrap-style:square" from="1098,15373" to="12846,1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hM/cQAAADcAAAADwAAAGRycy9kb3ducmV2LnhtbESPQWsCMRSE74X+h/AKXopmtXSxW6NU&#10;QSh4EF29Pzavu4vJy5JEd/33TUHocZiZb5jFarBG3MiH1rGC6SQDQVw53XKt4FRux3MQISJrNI5J&#10;wZ0CrJbPTwsstOv5QLdjrEWCcChQQRNjV0gZqoYshonriJP347zFmKSvpfbYJ7g1cpZlubTYclpo&#10;sKNNQ9XleLUKXvf3dr0tQ29yX77vcjL76+Ws1Ohl+PoEEWmI/+FH+1sreJt9wN+Zd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Ez9xAAAANwAAAAPAAAAAAAAAAAA&#10;AAAAAKECAABkcnMvZG93bnJldi54bWxQSwUGAAAAAAQABAD5AAAAkgMAAAAA&#10;" strokeweight=".4pt">
                  <v:stroke joinstyle="miter"/>
                </v:line>
                <v:line id="Line 385" o:spid="_x0000_s1408" style="position:absolute;flip:y;visibility:visible;mso-wrap-style:square" from="12846,11836" to="18878,15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tS6rsAAADcAAAADwAAAGRycy9kb3ducmV2LnhtbERPSwrCMBDdC94hjODOpip+qEYRQXDp&#10;7wBDM7bFZlKSaKunNwvB5eP919vO1OJFzleWFYyTFARxbnXFhYLb9TBagvABWWNtmRS8ycN20++t&#10;MdO25TO9LqEQMYR9hgrKEJpMSp+XZNAntiGO3N06gyFCV0jtsI3hppaTNJ1LgxXHhhIb2peUPy5P&#10;owCNP/LifbKf4OVy/JnN3aRFpYaDbrcCEagLf/HPfdQKptM4P56JR0Bu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Cm1LquwAAANwAAAAPAAAAAAAAAAAAAAAAAKECAABk&#10;cnMvZG93bnJldi54bWxQSwUGAAAAAAQABAD5AAAAiQMAAAAA&#10;" strokeweight=".4pt">
                  <v:stroke joinstyle="miter"/>
                </v:line>
                <v:line id="Line 386" o:spid="_x0000_s1409" style="position:absolute;visibility:visible;mso-wrap-style:square" from="7131,1962" to="18878,11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fWJsQAAADcAAAADwAAAGRycy9kb3ducmV2LnhtbESPQWsCMRSE70L/Q3gFL6JZlS5lNUoV&#10;BKEHqWvvj83r7mLysiTRXf+9KRR6HGbmG2a9HawRd/KhdaxgPstAEFdOt1wruJSH6TuIEJE1Gsek&#10;4EEBtpuX0RoL7Xr+ovs51iJBOBSooImxK6QMVUMWw8x1xMn7cd5iTNLXUnvsE9wauciyXFpsOS00&#10;2NG+oep6vlkFk9Oj3R3K0Jvcl2+fOZnT7fqt1Ph1+FiBiDTE//Bf+6gVLJdz+D2TjoD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9YmxAAAANwAAAAPAAAAAAAAAAAA&#10;AAAAAKECAABkcnMvZG93bnJldi54bWxQSwUGAAAAAAQABAD5AAAAkgMAAAAA&#10;" strokeweight=".4pt">
                  <v:stroke joinstyle="miter"/>
                </v:line>
                <v:line id="Line 387" o:spid="_x0000_s1410" style="position:absolute;visibility:visible;mso-wrap-style:square" from="7131,1962" to="12846,15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VIUcQAAADcAAAADwAAAGRycy9kb3ducmV2LnhtbESPQWsCMRSE70L/Q3iCF6lZlS5la5Qq&#10;CEIPUtfeH5vn7mLysiTRXf+9KRR6HGbmG2a1GawRd/KhdaxgPstAEFdOt1wrOJf713cQISJrNI5J&#10;wYMCbNYvoxUW2vX8TfdTrEWCcChQQRNjV0gZqoYshpnriJN3cd5iTNLXUnvsE9wauciyXFpsOS00&#10;2NGuoep6ulkF0+Oj3e7L0Jvcl29fOZnj7fqj1GQ8fH6AiDTE//Bf+6AVLJcL+D2Tj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ZUhRxAAAANwAAAAPAAAAAAAAAAAA&#10;AAAAAKECAABkcnMvZG93bnJldi54bWxQSwUGAAAAAAQABAD5AAAAkgMAAAAA&#10;" strokeweight=".4pt">
                  <v:stroke joinstyle="miter"/>
                </v:line>
                <v:line id="Line 388" o:spid="_x0000_s1411" style="position:absolute;flip:x;visibility:visible;mso-wrap-style:square" from="1098,1962" to="7131,15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nMncAAAADcAAAADwAAAGRycy9kb3ducmV2LnhtbESP3YrCMBSE7wXfIZwF7zTVoitd0yKC&#10;4KU/+wCH5mxbtjkpSbTVpzeC4OUwM98wm2IwrbiR841lBfNZAoK4tLrhSsHvZT9dg/ABWWNrmRTc&#10;yUORj0cbzLTt+US3c6hEhLDPUEEdQpdJ6cuaDPqZ7Yij92edwRClq6R22Ee4aeUiSVbSYMNxocaO&#10;djWV/+erUYDGH/j7frSP4OV6/liu3KJHpSZfw/YHRKAhfMLv9kErSNMUXmfiEZD5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JzJ3AAAAA3AAAAA8AAAAAAAAAAAAAAAAA&#10;oQIAAGRycy9kb3ducmV2LnhtbFBLBQYAAAAABAAEAPkAAACOAwAAAAA=&#10;" strokeweight=".4pt">
                  <v:stroke joinstyle="miter"/>
                </v:line>
                <v:shape id="Freeform 389" o:spid="_x0000_s1412" style="position:absolute;left:7105;top:1962;width:51;height:9874;visibility:visible;mso-wrap-style:square;v-text-anchor:top" coordsize="8,1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B5XMMA&#10;AADcAAAADwAAAGRycy9kb3ducmV2LnhtbESPT4vCMBTE74LfIbwFb5quFZWuUWRBEMGD//D6aN62&#10;1eal28Rav70RBI/DzPyGmS1aU4qGaldYVvA9iEAQp1YXnCk4Hlb9KQjnkTWWlknBgxws5t3ODBNt&#10;77yjZu8zESDsElSQe18lUro0J4NuYCvi4P3Z2qAPss6krvEe4KaUwygaS4MFh4UcK/rNKb3ub0bB&#10;JRtO/jcnHNOjuLhmG58nV8lK9b7a5Q8IT63/hN/ttVYQxyN4nQlH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9B5XMMAAADcAAAADwAAAAAAAAAAAAAAAACYAgAAZHJzL2Rv&#10;d25yZXYueG1sUEsFBgAAAAAEAAQA9QAAAIgDAAAAAA==&#10;" path="m8,r,53l,53,,,8,xm8,89r,53l,142,,89r8,xm8,177r,53l,230,,177r8,xm8,265r,53l,318,,265r8,xm8,354r,53l,407,,354r8,xm8,442r,53l,495,,442r8,xm8,530r,53l,583,,530r8,xm8,619r,53l,672,,619r8,xm8,707r,53l,760,,707r8,xm8,795r,53l,848,,795r8,xm8,884r,53l,937,,884r8,xm8,972r,53l,1025,,972r8,xm8,1060r,53l,1113r,-53l8,1060xm8,1149r,53l,1202r,-53l8,1149xm8,1237r,53l,1290r,-53l8,1237xm8,1326r,53l,1379r,-53l8,1326xm8,1414r,53l,1467r,-53l8,1414xm8,1502r,53l,1555r,-53l8,1502xe" fillcolor="black" strokeweight=".05pt">
                  <v:stroke joinstyle="bevel"/>
                  <v:path arrowok="t" o:connecttype="custom" o:connectlocs="5080,33655;0,0;5080,56515;0,90170;5080,56515;5080,146050;0,112395;5080,168275;0,201930;5080,168275;5080,258445;0,224790;5080,280670;0,314325;5080,280670;5080,370205;0,336550;5080,393065;0,426720;5080,393065;5080,482600;0,448945;5080,504825;0,538480;5080,504825;5080,594995;0,561340;5080,617220;0,650875;5080,617220;5080,706755;0,673100;5080,729615;0,763270;5080,729615;5080,819150;0,785495;5080,842010;0,875665;5080,842010;5080,931545;0,897890;5080,953770;0,987425;5080,953770" o:connectangles="0,0,0,0,0,0,0,0,0,0,0,0,0,0,0,0,0,0,0,0,0,0,0,0,0,0,0,0,0,0,0,0,0,0,0,0,0,0,0,0,0,0,0,0,0"/>
                  <o:lock v:ext="edit" verticies="t"/>
                </v:shape>
                <v:shape id="Freeform 390" o:spid="_x0000_s1413" style="position:absolute;left:7118;top:11811;width:5740;height:3587;visibility:visible;mso-wrap-style:square;v-text-anchor:top" coordsize="904,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LQDMYA&#10;AADcAAAADwAAAGRycy9kb3ducmV2LnhtbESPT2vCQBTE70K/w/IK3nQTxT9Ns4oVpdUepLb0/Mi+&#10;JqHZt2F31fjtuwXB4zAzv2HyZWcacSbna8sK0mECgriwuuZSwdfndjAH4QOyxsYyKbiSh+XioZdj&#10;pu2FP+h8DKWIEPYZKqhCaDMpfVGRQT+0LXH0fqwzGKJ0pdQOLxFuGjlKkqk0WHNcqLCldUXF7/Fk&#10;FMxf/D7dTHev7ulQrOi7mR1G13el+o/d6hlEoC7cw7f2m1YwHk/g/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+LQDMYAAADcAAAADwAAAAAAAAAAAAAAAACYAgAAZHJz&#10;L2Rvd25yZXYueG1sUEsFBgAAAAAEAAQA9QAAAIsDAAAAAA==&#10;" path="m4,l47,27r-4,8l,8,4,xm76,45r43,26l114,79,71,52r5,-7xm147,89r43,26l186,123,143,97r4,-8xm219,133r42,27l257,167,215,141r4,-8xm290,177r43,27l329,212,286,185r4,-8xm362,222r43,26l400,256,357,229r5,-7xm433,266r43,26l472,300,429,273r4,-7xm505,310r42,26l543,344,500,318r5,-8xm576,354r43,27l615,388,572,362r4,-8xm648,398r42,27l686,433,643,406r5,-8xm719,443r43,26l758,477,715,450r4,-7xm791,487r42,26l829,521,786,494r5,-7xm862,531r42,26l900,565,858,539r4,-8xe" fillcolor="black" strokeweight=".05pt">
                  <v:stroke joinstyle="bevel"/>
                  <v:path arrowok="t" o:connecttype="custom" o:connectlocs="29845,17145;0,5080;48260,28575;72390,50165;48260,28575;120650,73025;90805,61595;139065,84455;163195,106045;139065,84455;211455,129540;181610,117475;229870,140970;254000,162560;229870,140970;302260,185420;272415,173355;320675,196850;344805,218440;320675,196850;393065,241935;363220,229870;411480,252730;435610,274955;411480,252730;483870,297815;454025,285750;502285,309245;526415,330835;502285,309245;574040,353695;544830,342265" o:connectangles="0,0,0,0,0,0,0,0,0,0,0,0,0,0,0,0,0,0,0,0,0,0,0,0,0,0,0,0,0,0,0,0"/>
                  <o:lock v:ext="edit" verticies="t"/>
                </v:shape>
                <v:shape id="Freeform 391" o:spid="_x0000_s1414" style="position:absolute;left:3257;top:10782;width:3880;height:1086;visibility:visible;mso-wrap-style:square;v-text-anchor:top" coordsize="611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y6OsUA&#10;AADcAAAADwAAAGRycy9kb3ducmV2LnhtbESPUWvCQBCE34X+h2MLvumlFVRSTxFBWlAEbWn7uOTW&#10;JJjbC7dXk/77niD0cZiZb5jFqneNulKQ2rOBp3EGirjwtubSwMf7djQHJRHZYuOZDPySwGr5MFhg&#10;bn3HR7qeYqkShCVHA1WMba61FBU5lLFviZN39sFhTDKU2gbsEtw1+jnLptphzWmhwpY2FRWX048z&#10;sNFhfXj93u73F+nkc7aTr/NsbszwsV+/gIrUx//wvf1mDUwmU7idSUdA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fLo6xQAAANwAAAAPAAAAAAAAAAAAAAAAAJgCAABkcnMv&#10;ZG93bnJldi54bWxQSwUGAAAAAAQABAD1AAAAigMAAAAA&#10;" path="m609,171l561,158r2,-9l611,162r-2,9xm529,149l481,137r2,-9l531,141r-2,8xm449,128l401,115r2,-8l451,119r-2,9xm369,107l321,94r2,-9l371,98r-2,9xm288,85l240,73r2,-9l290,77r-2,8xm208,64l160,51r2,-8l210,56r-2,8xm128,43l80,30r2,-8l130,34r-2,9xm48,22l,9,2,,50,13r-2,9xe" fillcolor="black" strokeweight=".05pt">
                  <v:stroke joinstyle="bevel"/>
                  <v:path arrowok="t" o:connecttype="custom" o:connectlocs="386715,108585;356235,100330;357505,94615;387985,102870;386715,108585;335915,94615;305435,86995;306705,81280;337185,89535;335915,94615;285115,81280;254635,73025;255905,67945;286385,75565;285115,81280;234315,67945;203835,59690;205105,53975;235585,62230;234315,67945;182880,53975;152400,46355;153670,40640;184150,48895;182880,53975;132080,40640;101600,32385;102870,27305;133350,35560;132080,40640;81280,27305;50800,19050;52070,13970;82550,21590;81280,27305;30480,13970;0,5715;1270,0;31750,8255;30480,13970" o:connectangles="0,0,0,0,0,0,0,0,0,0,0,0,0,0,0,0,0,0,0,0,0,0,0,0,0,0,0,0,0,0,0,0,0,0,0,0,0,0,0,0"/>
                  <o:lock v:ext="edit" verticies="t"/>
                </v:shape>
                <v:line id="Line 392" o:spid="_x0000_s1415" style="position:absolute;visibility:visible;mso-wrap-style:square" from="3162,10782" to="12846,15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LrycQAAADcAAAADwAAAGRycy9kb3ducmV2LnhtbESPQWsCMRSE70L/Q3gFL6JZK93K1ii1&#10;IBR6EN16f2yeu4vJy5JEd/33plDocZiZb5jVZrBG3MiH1rGC+SwDQVw53XKt4KfcTZcgQkTWaByT&#10;gjsF2KyfRisstOv5QLdjrEWCcChQQRNjV0gZqoYshpnriJN3dt5iTNLXUnvsE9wa+ZJlubTYclpo&#10;sKPPhqrL8WoVTPb3drsrQ29yX75+52T218tJqfHz8PEOItIQ/8N/7S+tYLF4g9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EuvJxAAAANwAAAAPAAAAAAAAAAAA&#10;AAAAAKECAABkcnMvZG93bnJldi54bWxQSwUGAAAAAAQABAD5AAAAkgMAAAAA&#10;" strokeweight=".4pt">
                  <v:stroke joinstyle="miter"/>
                </v:line>
                <v:line id="Line 393" o:spid="_x0000_s1416" style="position:absolute;visibility:visible;mso-wrap-style:square" from="3397,10267" to="3975,10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1/u8EAAADcAAAADwAAAGRycy9kb3ducmV2LnhtbERPz2vCMBS+C/4P4Q28yEw3WZHOKG4g&#10;CB5kVu+P5q0tJi8libb+9+YgePz4fi/XgzXiRj60jhV8zDIQxJXTLdcKTuX2fQEiRGSNxjEpuFOA&#10;9Wo8WmKhXc9/dDvGWqQQDgUqaGLsCilD1ZDFMHMdceL+nbcYE/S11B77FG6N/MyyXFpsOTU02NFv&#10;Q9XleLUKpod7+7MtQ29yX37tczKH6+Ws1ORt2HyDiDTEl/jp3mkF83lam86kI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jX+7wQAAANwAAAAPAAAAAAAAAAAAAAAA&#10;AKECAABkcnMvZG93bnJldi54bWxQSwUGAAAAAAQABAD5AAAAjwMAAAAA&#10;" strokeweight=".4pt">
                  <v:stroke joinstyle="miter"/>
                </v:line>
                <v:line id="Line 394" o:spid="_x0000_s1417" style="position:absolute;flip:x;visibility:visible;mso-wrap-style:square" from="3746,10420" to="3975,10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H7d8AAAADcAAAADwAAAGRycy9kb3ducmV2LnhtbESP3YrCMBSE7wXfIRzBO5uq+FeNIgsL&#10;XrrqAxyaY1tsTkoSbfXpjSDs5TAz3zCbXWdq8SDnK8sKxkkKgji3uuJCweX8O1qC8AFZY22ZFDzJ&#10;w27b720w07blP3qcQiEihH2GCsoQmkxKn5dk0Ce2IY7e1TqDIUpXSO2wjXBTy0mazqXBiuNCiQ39&#10;lJTfTnejAI0/8OJ5tK/g5XL8ms3dpEWlhoNuvwYRqAv/4W/7oBVMpyv4nIlHQG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Oh+3fAAAAA3AAAAA8AAAAAAAAAAAAAAAAA&#10;oQIAAGRycy9kb3ducmV2LnhtbFBLBQYAAAAABAAEAPkAAACOAwAAAAA=&#10;" strokeweight=".4pt">
                  <v:stroke joinstyle="miter"/>
                </v:line>
                <v:rect id="Rectangle 395" o:spid="_x0000_s1418" style="position:absolute;left:9791;top:11969;width:89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Voz7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tWjP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96" o:spid="_x0000_s1419" style="position:absolute;left:6807;top:361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NV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brB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c1U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97" o:spid="_x0000_s1420" style="position:absolute;left:7448;top:10236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98" o:spid="_x0000_s1421" style="position:absolute;left:12185;top:15354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f2uM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brF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Z/a4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99" o:spid="_x0000_s1422" style="position:absolute;left:19259;top:10471;width:89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5uzM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SxXK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jm7M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400" o:spid="_x0000_s1423" style="position:absolute;left:736;top:15430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LV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stX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01" o:spid="_x0000_s1424" style="position:absolute;left:1790;top:9569;width:953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VI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EFUg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  <v:group id="Group 402" o:spid="_x0000_s1425" style="position:absolute;left:9886;top:13493;width:210;height:223" coordorigin="1557,2125" coordsize="33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oval id="Oval 403" o:spid="_x0000_s1426" style="position:absolute;left:1557;top:2125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IlnMAA&#10;AADcAAAADwAAAGRycy9kb3ducmV2LnhtbERPTWsCMRC9F/wPYYTeatZWRLZGEaGweLIqeB2S6Wbb&#10;zWRN4rrtr28OgsfH+16uB9eKnkJsPCuYTgoQxNqbhmsFp+PHywJETMgGW8+k4JcirFejpyWWxt/4&#10;k/pDqkUO4ViiAptSV0oZtSWHceI74sx9+eAwZRhqaQLecrhr5WtRzKXDhnODxY62lvTP4eoU7Fy/&#10;11VnA+rNfH/+tpfqT16Ueh4Pm3cQiYb0EN/dlVHwNst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IlnMAAAADcAAAADwAAAAAAAAAAAAAAAACYAgAAZHJzL2Rvd25y&#10;ZXYueG1sUEsFBgAAAAAEAAQA9QAAAIUDAAAAAA==&#10;" fillcolor="black" strokeweight="0"/>
                  <v:oval id="Oval 404" o:spid="_x0000_s1427" style="position:absolute;left:1557;top:2125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hw88UA&#10;AADcAAAADwAAAGRycy9kb3ducmV2LnhtbESPQWvCQBSE7wX/w/IK3uqmtZEYs0oVAi09GXvo8ZF9&#10;JiHZtzG7mvTfdwsFj8PMfMNku8l04kaDaywreF5EIIhLqxuuFHyd8qcEhPPIGjvLpOCHHOy2s4cM&#10;U21HPtKt8JUIEHYpKqi971MpXVmTQbewPXHwznYw6IMcKqkHHAPcdPIlilbSYMNhocaeDjWVbXE1&#10;Cko+JMU5Tj6Kb5Pv48vUfo6rSKn54/S2AeFp8vfwf/tdK1i+ruHvTDg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HDzxQAAANwAAAAPAAAAAAAAAAAAAAAAAJgCAABkcnMv&#10;ZG93bnJldi54bWxQSwUGAAAAAAQABAD1AAAAigMAAAAA&#10;" filled="f" strokeweight=".4pt">
                    <v:stroke joinstyle="miter"/>
                  </v:oval>
                </v:group>
                <v:group id="Group 405" o:spid="_x0000_s1428" style="position:absolute;left:12744;top:15259;width:210;height:228" coordorigin="2007,2403" coordsize="33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oval id="Oval 406" o:spid="_x0000_s1429" style="position:absolute;left:2007;top:2403;width:33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Ea3MMA&#10;AADcAAAADwAAAGRycy9kb3ducmV2LnhtbESPQWsCMRSE70L/Q3gFb5pVqZStUaRQWDxZK/T6SF43&#10;q5uXNYnr2l/fFAo9DjPzDbPaDK4VPYXYeFYwmxYgiLU3DdcKjh9vk2cQMSEbbD2TgjtF2KwfRiss&#10;jb/xO/WHVIsM4ViiAptSV0oZtSWHceo74ux9+eAwZRlqaQLeMty1cl4US+mw4bxgsaNXS/p8uDoF&#10;O9fvddXZgHq73H+e7KX6lhelxo/D9gVEoiH9h//alVGweJrB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Ea3MMAAADcAAAADwAAAAAAAAAAAAAAAACYAgAAZHJzL2Rv&#10;d25yZXYueG1sUEsFBgAAAAAEAAQA9QAAAIgDAAAAAA==&#10;" fillcolor="black" strokeweight="0"/>
                  <v:oval id="Oval 407" o:spid="_x0000_s1430" style="position:absolute;left:2007;top:2403;width:33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V0X8MA&#10;AADcAAAADwAAAGRycy9kb3ducmV2LnhtbESPQYvCMBSE7wv+h/AEb2uqUinVKCoIyp62evD4aJ5t&#10;sXmpTbT1328EYY/DzHzDLNe9qcWTWldZVjAZRyCIc6srLhScT/vvBITzyBpry6TgRQ7Wq8HXElNt&#10;O/6lZ+YLESDsUlRQet+kUrq8JINubBvi4F1ta9AH2RZSt9gFuKnlNIrm0mDFYaHEhnYl5bfsYRTk&#10;vEuya5wcs4vZb+N7f/vp5pFSo2G/WYDw1Pv/8Kd90Apm8RTeZ8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V0X8MAAADcAAAADwAAAAAAAAAAAAAAAACYAgAAZHJzL2Rv&#10;d25yZXYueG1sUEsFBgAAAAAEAAQA9QAAAIgDAAAAAA==&#10;" filled="f" strokeweight=".4pt">
                    <v:stroke joinstyle="miter"/>
                  </v:oval>
                </v:group>
                <v:group id="Group 408" o:spid="_x0000_s1431" style="position:absolute;left:18770;top:11728;width:210;height:222" coordorigin="2956,1847" coordsize="33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<v:oval id="Oval 409" o:spid="_x0000_s1432" style="position:absolute;left:2956;top:1847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5RMQA&#10;AADcAAAADwAAAGRycy9kb3ducmV2LnhtbESPQWsCMRSE7wX/Q3hCbzVb20pZjSKCsPRkVfD6SF43&#10;azcvaxLXbX99Uyj0OMzMN8xiNbhW9BRi41nB46QAQay9abhWcDxsH15BxIRssPVMCr4owmo5ultg&#10;afyN36nfp1pkCMcSFdiUulLKqC05jBPfEWfvwweHKctQSxPwluGuldOimEmHDecFix1tLOnP/dUp&#10;eHP9TledDajXs93pbC/Vt7wodT8e1nMQiYb0H/5rV0bB08sz/J7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2uUTEAAAA3AAAAA8AAAAAAAAAAAAAAAAAmAIAAGRycy9k&#10;b3ducmV2LnhtbFBLBQYAAAAABAAEAPUAAACJAwAAAAA=&#10;" fillcolor="black" strokeweight="0"/>
                  <v:oval id="Oval 410" o:spid="_x0000_s1433" style="position:absolute;left:2956;top:1847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sK8QA&#10;AADcAAAADwAAAGRycy9kb3ducmV2LnhtbESPQWuDQBSE74H+h+UFeotrUgxis5FGEFpyqumhx4f7&#10;ohL3rXW3av99tlDocZiZb5hDvpheTDS6zrKCbRSDIK6t7rhR8HEpNykI55E19pZJwQ85yI8PqwNm&#10;2s78TlPlGxEg7DJU0Ho/ZFK6uiWDLrIDcfCudjTogxwbqUecA9z0chfHe2mw47DQ4kBFS/Wt+jYK&#10;ai7S6pqkb9WnKU/J13I7z/tYqcf18vIMwtPi/8N/7Vet4ClJ4PdMOALye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c7CvEAAAA3AAAAA8AAAAAAAAAAAAAAAAAmAIAAGRycy9k&#10;b3ducmV2LnhtbFBLBQYAAAAABAAEAPUAAACJAwAAAAA=&#10;" filled="f" strokeweight=".4pt">
                    <v:stroke joinstyle="miter"/>
                  </v:oval>
                </v:group>
                <v:group id="Group 411" o:spid="_x0000_s1434" style="position:absolute;left:996;top:15259;width:210;height:228" coordorigin="157,2403" coordsize="33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<v:oval id="Oval 412" o:spid="_x0000_s1435" style="position:absolute;left:157;top:2403;width:33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QnM8QA&#10;AADcAAAADwAAAGRycy9kb3ducmV2LnhtbESPQWsCMRSE74X+h/AK3jTbSrWsRpFCYfFkVej1kTw3&#10;225e1iSu2/76piD0OMzMN8xyPbhW9BRi41nB46QAQay9abhWcDy8jV9AxIRssPVMCr4pwnp1f7fE&#10;0vgrv1O/T7XIEI4lKrApdaWUUVtyGCe+I87eyQeHKctQSxPwmuGulU9FMZMOG84LFjt6taS/9hen&#10;YOv6na46G1BvZruPT3uufuRZqdHDsFmASDSk//CtXRkF0+c5/J3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kJzPEAAAA3AAAAA8AAAAAAAAAAAAAAAAAmAIAAGRycy9k&#10;b3ducmV2LnhtbFBLBQYAAAAABAAEAPUAAACJAwAAAAA=&#10;" fillcolor="black" strokeweight="0"/>
                  <v:oval id="Oval 413" o:spid="_x0000_s1436" style="position:absolute;left:157;top:2403;width:33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1DtcEA&#10;AADcAAAADwAAAGRycy9kb3ducmV2LnhtbERPy2rCQBTdF/yH4QrdNRNbEkJ0FBWEFlemXbi8ZG4e&#10;mLkTM9Mk/fvOQnB5OO/NbjadGGlwrWUFqygGQVxa3XKt4Of79JaBcB5ZY2eZFPyRg9128bLBXNuJ&#10;LzQWvhYhhF2OChrv+1xKVzZk0EW2Jw5cZQeDPsChlnrAKYSbTr7HcSoNthwaGuzp2FB5K36NgpKP&#10;WVEl2VdxNadDcp9v5ymNlXpdzvs1CE+zf4of7k+t4CMJa8OZcAT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dQ7XBAAAA3AAAAA8AAAAAAAAAAAAAAAAAmAIAAGRycy9kb3du&#10;cmV2LnhtbFBLBQYAAAAABAAEAPUAAACGAwAAAAA=&#10;" filled="f" strokeweight=".4pt">
                    <v:stroke joinstyle="miter"/>
                  </v:oval>
                </v:group>
                <v:group id="Group 414" o:spid="_x0000_s1437" style="position:absolute;left:7029;top:11728;width:210;height:222" coordorigin="1107,1847" coordsize="33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oval id="Oval 415" o:spid="_x0000_s1438" style="position:absolute;left:1107;top:1847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F1+sAA&#10;AADcAAAADwAAAGRycy9kb3ducmV2LnhtbERPz2vCMBS+D/wfwhO8zdQJZVSjyEAontQNvD6St6Zb&#10;81KTrFb/+uUw2PHj+73ejq4TA4XYelawmBcgiLU3LTcKPt73z68gYkI22HkmBXeKsN1MntZYGX/j&#10;Ew3n1IgcwrFCBTalvpIyaksO49z3xJn79MFhyjA00gS85XDXyZeiKKXDlnODxZ7eLOnv849TcHDD&#10;Ude9Dah35fHyZa/1Q16Vmk3H3QpEojH9i//ctVGwLPP8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F1+sAAAADcAAAADwAAAAAAAAAAAAAAAACYAgAAZHJzL2Rvd25y&#10;ZXYueG1sUEsFBgAAAAAEAAQA9QAAAIUDAAAAAA==&#10;" fillcolor="black" strokeweight="0"/>
                  <v:oval id="Oval 416" o:spid="_x0000_s1439" style="position:absolute;left:1107;top:1847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sglcMA&#10;AADcAAAADwAAAGRycy9kb3ducmV2LnhtbESPQYvCMBSE74L/ITzBm01VLKUaRQXBxdN29+Dx0Tzb&#10;YvNSm2i7/94sLOxxmJlvmM1uMI14UedqywrmUQyCuLC65lLB99dploJwHlljY5kU/JCD3XY82mCm&#10;bc+f9Mp9KQKEXYYKKu/bTEpXVGTQRbYlDt7NdgZ9kF0pdYd9gJtGLuI4kQZrDgsVtnSsqLjnT6Og&#10;4GOa31bpR341p8PqMdwvfRIrNZ0M+zUIT4P/D/+1z1rBMpnD75lwBOT2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sglcMAAADcAAAADwAAAAAAAAAAAAAAAACYAgAAZHJzL2Rv&#10;d25yZXYueG1sUEsFBgAAAAAEAAQA9QAAAIgDAAAAAA==&#10;" filled="f" strokeweight=".4pt">
                    <v:stroke joinstyle="miter"/>
                  </v:oval>
                </v:group>
                <v:group id="Group 417" o:spid="_x0000_s1440" style="position:absolute;left:7029;top:1854;width:210;height:222" coordorigin="1107,292" coordsize="33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<v:oval id="Oval 418" o:spid="_x0000_s1441" style="position:absolute;left:1107;top:292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PrjcMA&#10;AADcAAAADwAAAGRycy9kb3ducmV2LnhtbESPQWsCMRSE74X+h/CE3mrWCkvZGkWEwtKTtYVeH8lz&#10;s7p5WZN0Xf31jSD0OMzMN8xiNbpODBRi61nBbFqAINbetNwo+P56f34FEROywc4zKbhQhNXy8WGB&#10;lfFn/qRhlxqRIRwrVGBT6ispo7bkME59T5y9vQ8OU5ahkSbgOcNdJ1+KopQOW84LFnvaWNLH3a9T&#10;8OGGra57G1Cvy+3PwZ7qqzwp9TQZ128gEo3pP3xv10bBvJzD7Uw+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PrjcMAAADcAAAADwAAAAAAAAAAAAAAAACYAgAAZHJzL2Rv&#10;d25yZXYueG1sUEsFBgAAAAAEAAQA9QAAAIgDAAAAAA==&#10;" fillcolor="black" strokeweight="0"/>
                  <v:oval id="Oval 419" o:spid="_x0000_s1442" style="position:absolute;left:1107;top:292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yDDcMA&#10;AADcAAAADwAAAGRycy9kb3ducmV2LnhtbESPQYvCMBSE78L+h/CEvWnqrpbSNcoqCIonq4c9Pppn&#10;W2xeapO19d8bQfA4zMw3zHzZm1rcqHWVZQWTcQSCOLe64kLB6bgZJSCcR9ZYWyYFd3KwXHwM5phq&#10;2/GBbpkvRICwS1FB6X2TSunykgy6sW2Ig3e2rUEfZFtI3WIX4KaWX1EUS4MVh4USG1qXlF+yf6Mg&#10;53WSnWfJLvszm9Xs2l/2XRwp9Tnsf39AeOr9O/xqb7WC73gKzzPhCM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yDDcMAAADcAAAADwAAAAAAAAAAAAAAAACYAgAAZHJzL2Rv&#10;d25yZXYueG1sUEsFBgAAAAAEAAQA9QAAAIgDAAAAAA==&#10;" filled="f" strokeweight=".4pt">
                    <v:stroke joinstyle="miter"/>
                  </v:oval>
                </v:group>
                <v:group id="Group 420" o:spid="_x0000_s1443" style="position:absolute;left:3060;top:10674;width:210;height:222" coordorigin="482,1681" coordsize="33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<v:oval id="Oval 421" o:spid="_x0000_s1444" style="position:absolute;left:482;top:1681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RIFcMA&#10;AADcAAAADwAAAGRycy9kb3ducmV2LnhtbESPQWsCMRSE74X+h/AKvdWsFpayNYoIwuLJ2oLXR/K6&#10;Wd28rElcV399Uyj0OMzMN8x8ObpODBRi61nBdFKAINbetNwo+PrcvLyBiAnZYOeZFNwownLx+DDH&#10;yvgrf9CwT43IEI4VKrAp9ZWUUVtyGCe+J87etw8OU5ahkSbgNcNdJ2dFUUqHLecFiz2tLenT/uIU&#10;bN2w03VvA+pVuTsc7bm+y7NSz0/j6h1EojH9h//atVHwWpbweyYf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RIFcMAAADcAAAADwAAAAAAAAAAAAAAAACYAgAAZHJzL2Rv&#10;d25yZXYueG1sUEsFBgAAAAAEAAQA9QAAAIgDAAAAAA==&#10;" fillcolor="black" strokeweight="0"/>
                  <v:oval id="Oval 422" o:spid="_x0000_s1445" style="position:absolute;left:482;top:1681;width:33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4desUA&#10;AADcAAAADwAAAGRycy9kb3ducmV2LnhtbESPzWrDMBCE74G+g9hCb7GchrjGiRLSQKAlp6o99LhY&#10;6x9irRxLid23rwqBHoeZ+YbZ7CbbiRsNvnWsYJGkIIhLZ1quFXx9Huc5CB+QDXaOScEPedhtH2Yb&#10;LIwb+YNuOtQiQtgXqKAJoS+k9GVDFn3ieuLoVW6wGKIcamkGHCPcdvI5TTNpseW40GBPh4bKs75a&#10;BSUfcl2t8nf9bY+vq8t0Po1ZqtTT47Rfgwg0hf/wvf1mFCyzF/g7E4+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rh16xQAAANwAAAAPAAAAAAAAAAAAAAAAAJgCAABkcnMv&#10;ZG93bnJldi54bWxQSwUGAAAAAAQABAD1AAAAigMAAAAA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âu 19.</w: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40" w:dyaOrig="279">
          <v:shape id="_x0000_i1647" type="#_x0000_t75" style="width:77.25pt;height:14.25pt" o:ole="">
            <v:imagedata r:id="rId1271" o:title=""/>
          </v:shape>
          <o:OLEObject Type="Embed" ProgID="Equation.DSMT4" ShapeID="_x0000_i1647" DrawAspect="Content" ObjectID="_1625140600" r:id="rId127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Vì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>
          <v:shape id="_x0000_i1648" type="#_x0000_t75" style="width:39pt;height:14.25pt" o:ole="">
            <v:imagedata r:id="rId1273" o:title=""/>
          </v:shape>
          <o:OLEObject Type="Embed" ProgID="Equation.DSMT4" ShapeID="_x0000_i1648" DrawAspect="Content" ObjectID="_1625140601" r:id="rId127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hình vuông nê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80" w:dyaOrig="279">
          <v:shape id="_x0000_i1649" type="#_x0000_t75" style="width:89.25pt;height:14.25pt" o:ole="">
            <v:imagedata r:id="rId1275" o:title=""/>
          </v:shape>
          <o:OLEObject Type="Embed" ProgID="Equation.DSMT4" ShapeID="_x0000_i1649" DrawAspect="Content" ObjectID="_1625140602" r:id="rId1276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20" w:dyaOrig="400">
          <v:shape id="_x0000_i1650" type="#_x0000_t75" style="width:15.75pt;height:20.25pt" o:ole="">
            <v:imagedata r:id="rId1277" o:title=""/>
          </v:shape>
          <o:OLEObject Type="Embed" ProgID="Equation.DSMT4" ShapeID="_x0000_i1650" DrawAspect="Content" ObjectID="_1625140603" r:id="rId127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noProof/>
          <w:position w:val="-34"/>
          <w:sz w:val="26"/>
          <w:szCs w:val="26"/>
        </w:rPr>
        <w:object w:dxaOrig="4220" w:dyaOrig="800">
          <v:shape id="_x0000_i1651" type="#_x0000_t75" style="width:210.75pt;height:39.75pt" o:ole="">
            <v:imagedata r:id="rId1279" o:title=""/>
          </v:shape>
          <o:OLEObject Type="Embed" ProgID="Equation.DSMT4" ShapeID="_x0000_i1651" DrawAspect="Content" ObjectID="_1625140604" r:id="rId1280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5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80" w:dyaOrig="279">
          <v:shape id="_x0000_i1652" type="#_x0000_t75" style="width:54pt;height:14.25pt" o:ole="">
            <v:imagedata r:id="rId1281" o:title=""/>
          </v:shape>
          <o:OLEObject Type="Embed" ProgID="Equation.DSMT4" ShapeID="_x0000_i1652" DrawAspect="Content" ObjectID="_1625140605" r:id="rId128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39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900" w:dyaOrig="400">
          <v:shape id="_x0000_i1653" type="#_x0000_t75" style="width:144.75pt;height:20.25pt" o:ole="">
            <v:imagedata r:id="rId1283" o:title=""/>
          </v:shape>
          <o:OLEObject Type="Embed" ProgID="Equation.DSMT4" ShapeID="_x0000_i1653" DrawAspect="Content" ObjectID="_1625140606" r:id="rId128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tam giác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>
          <v:shape id="_x0000_i1654" type="#_x0000_t75" style="width:30.75pt;height:14.25pt" o:ole="">
            <v:imagedata r:id="rId1285" o:title=""/>
          </v:shape>
          <o:OLEObject Type="Embed" ProgID="Equation.DSMT4" ShapeID="_x0000_i1654" DrawAspect="Content" ObjectID="_1625140607" r:id="rId1286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00" w:dyaOrig="260">
          <v:shape id="_x0000_i1655" type="#_x0000_t75" style="width:15pt;height:12.75pt" o:ole="">
            <v:imagedata r:id="rId1287" o:title=""/>
          </v:shape>
          <o:OLEObject Type="Embed" ProgID="Equation.DSMT4" ShapeID="_x0000_i1655" DrawAspect="Content" ObjectID="_1625140608" r:id="rId1288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à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60" w:dyaOrig="279">
          <v:shape id="_x0000_i1656" type="#_x0000_t75" style="width:12.75pt;height:14.25pt" o:ole="">
            <v:imagedata r:id="rId1289" o:title=""/>
          </v:shape>
          <o:OLEObject Type="Embed" ProgID="Equation.DSMT4" ShapeID="_x0000_i1656" DrawAspect="Content" ObjectID="_1625140609" r:id="rId1290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>
          <v:shape id="_x0000_i1657" type="#_x0000_t75" style="width:21.75pt;height:14.25pt" o:ole="">
            <v:imagedata r:id="rId1291" o:title=""/>
          </v:shape>
          <o:OLEObject Type="Embed" ProgID="Equation.DSMT4" ShapeID="_x0000_i1657" DrawAspect="Content" ObjectID="_1625140610" r:id="rId129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suy ra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60" w:dyaOrig="279">
          <v:shape id="_x0000_i1658" type="#_x0000_t75" style="width:57.75pt;height:14.25pt" o:ole="">
            <v:imagedata r:id="rId1293" o:title=""/>
          </v:shape>
          <o:OLEObject Type="Embed" ProgID="Equation.DSMT4" ShapeID="_x0000_i1658" DrawAspect="Content" ObjectID="_1625140611" r:id="rId129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80" w:dyaOrig="400">
          <v:shape id="_x0000_i1659" type="#_x0000_t75" style="width:18.75pt;height:20.25pt" o:ole="">
            <v:imagedata r:id="rId1295" o:title=""/>
          </v:shape>
          <o:OLEObject Type="Embed" ProgID="Equation.DSMT4" ShapeID="_x0000_i1659" DrawAspect="Content" ObjectID="_1625140612" r:id="rId12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60" type="#_x0000_t75" style="width:15.75pt;height:20.25pt" o:ole="">
            <v:imagedata r:id="rId1297" o:title=""/>
          </v:shape>
          <o:OLEObject Type="Embed" ProgID="Equation.DSMT4" ShapeID="_x0000_i1660" DrawAspect="Content" ObjectID="_1625140613" r:id="rId12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61" type="#_x0000_t75" style="width:18.75pt;height:20.25pt" o:ole="">
            <v:imagedata r:id="rId1299" o:title=""/>
          </v:shape>
          <o:OLEObject Type="Embed" ProgID="Equation.DSMT4" ShapeID="_x0000_i1661" DrawAspect="Content" ObjectID="_1625140614" r:id="rId13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840" w:dyaOrig="720">
          <v:shape id="_x0000_i1662" type="#_x0000_t75" style="width:192pt;height:36pt" o:ole="">
            <v:imagedata r:id="rId1301" o:title=""/>
          </v:shape>
          <o:OLEObject Type="Embed" ProgID="Equation.DSMT4" ShapeID="_x0000_i1662" DrawAspect="Content" ObjectID="_1625140615" r:id="rId130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19FBA15B" wp14:editId="6569D6D4">
            <wp:simplePos x="0" y="0"/>
            <wp:positionH relativeFrom="column">
              <wp:posOffset>3067685</wp:posOffset>
            </wp:positionH>
            <wp:positionV relativeFrom="paragraph">
              <wp:posOffset>64770</wp:posOffset>
            </wp:positionV>
            <wp:extent cx="1957705" cy="2076450"/>
            <wp:effectExtent l="0" t="0" r="4445" b="0"/>
            <wp:wrapNone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Theo giả thiết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380">
          <v:shape id="_x0000_i1663" type="#_x0000_t75" style="width:62.25pt;height:18.75pt" o:ole="">
            <v:imagedata r:id="rId1304" o:title=""/>
          </v:shape>
          <o:OLEObject Type="Embed" ProgID="Equation.DSMT4" ShapeID="_x0000_i1663" DrawAspect="Content" ObjectID="_1625140616" r:id="rId1305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80">
          <v:shape id="_x0000_i1664" type="#_x0000_t75" style="width:63pt;height:18.75pt" o:ole="">
            <v:imagedata r:id="rId1306" o:title=""/>
          </v:shape>
          <o:OLEObject Type="Embed" ProgID="Equation.DSMT4" ShapeID="_x0000_i1664" DrawAspect="Content" ObjectID="_1625140617" r:id="rId1307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65" type="#_x0000_t75" style="width:15.75pt;height:20.25pt" o:ole="">
            <v:imagedata r:id="rId1308" o:title=""/>
          </v:shape>
          <o:OLEObject Type="Embed" ProgID="Equation.DSMT4" ShapeID="_x0000_i1665" DrawAspect="Content" ObjectID="_1625140618" r:id="rId130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o </w:t>
      </w:r>
      <w:r w:rsidR="002042BA" w:rsidRPr="002042BA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4400" w:dyaOrig="880">
          <v:shape id="_x0000_i1666" type="#_x0000_t75" style="width:219.75pt;height:44.25pt" o:ole="">
            <v:imagedata r:id="rId1310" o:title=""/>
          </v:shape>
          <o:OLEObject Type="Embed" ProgID="Equation.DSMT4" ShapeID="_x0000_i1666" DrawAspect="Content" ObjectID="_1625140619" r:id="rId1311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67" type="#_x0000_t75" style="width:18.75pt;height:20.25pt" o:ole="">
            <v:imagedata r:id="rId1312" o:title=""/>
          </v:shape>
          <o:OLEObject Type="Embed" ProgID="Equation.DSMT4" ShapeID="_x0000_i1667" DrawAspect="Content" ObjectID="_1625140620" r:id="rId1313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91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68" type="#_x0000_t75" style="width:15.75pt;height:20.25pt" o:ole="">
            <v:imagedata r:id="rId1314" o:title=""/>
          </v:shape>
          <o:OLEObject Type="Embed" ProgID="Equation.DSMT4" ShapeID="_x0000_i1668" DrawAspect="Content" ObjectID="_1625140621" r:id="rId1315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69" type="#_x0000_t75" style="width:18.75pt;height:20.25pt" o:ole="">
            <v:imagedata r:id="rId1316" o:title=""/>
          </v:shape>
          <o:OLEObject Type="Embed" ProgID="Equation.DSMT4" ShapeID="_x0000_i1669" DrawAspect="Content" ObjectID="_1625140622" r:id="rId1317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, suy ra ba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99" w:dyaOrig="320">
          <v:shape id="_x0000_i1670" type="#_x0000_t75" style="width:50.25pt;height:15.75pt" o:ole="">
            <v:imagedata r:id="rId1318" o:title=""/>
          </v:shape>
          <o:OLEObject Type="Embed" ProgID="Equation.DSMT4" ShapeID="_x0000_i1670" DrawAspect="Content" ObjectID="_1625140623" r:id="rId1319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ùng nhìn xuố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71" type="#_x0000_t75" style="width:21.75pt;height:14.25pt" o:ole="">
            <v:imagedata r:id="rId1320" o:title=""/>
          </v:shape>
          <o:OLEObject Type="Embed" ProgID="Equation.DSMT4" ShapeID="_x0000_i1671" DrawAspect="Content" ObjectID="_1625140624" r:id="rId13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672" type="#_x0000_t75" style="width:20.25pt;height:17.25pt" o:ole="">
            <v:imagedata r:id="rId1322" o:title=""/>
          </v:shape>
          <o:OLEObject Type="Embed" ProgID="Equation.DSMT4" ShapeID="_x0000_i1672" DrawAspect="Content" ObjectID="_1625140625" r:id="rId13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673" type="#_x0000_t75" style="width:50.25pt;height:14.25pt" o:ole="">
            <v:imagedata r:id="rId1324" o:title=""/>
          </v:shape>
          <o:OLEObject Type="Embed" ProgID="Equation.DSMT4" ShapeID="_x0000_i1673" DrawAspect="Content" ObjectID="_1625140626" r:id="rId132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nội tiếp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74" type="#_x0000_t75" style="width:9.75pt;height:12.75pt" o:ole="">
            <v:imagedata r:id="rId1326" o:title=""/>
          </v:shape>
          <o:OLEObject Type="Embed" ProgID="Equation.DSMT4" ShapeID="_x0000_i1674" DrawAspect="Content" ObjectID="_1625140627" r:id="rId13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75" type="#_x0000_t75" style="width:21.75pt;height:14.25pt" o:ole="">
            <v:imagedata r:id="rId1328" o:title=""/>
          </v:shape>
          <o:OLEObject Type="Embed" ProgID="Equation.DSMT4" ShapeID="_x0000_i1675" DrawAspect="Content" ObjectID="_1625140628" r:id="rId13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720">
          <v:shape id="_x0000_i1676" type="#_x0000_t75" style="width:140.25pt;height:36pt" o:ole="">
            <v:imagedata r:id="rId1330" o:title=""/>
          </v:shape>
          <o:OLEObject Type="Embed" ProgID="Equation.DSMT4" ShapeID="_x0000_i1676" DrawAspect="Content" ObjectID="_1625140629" r:id="rId133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thể tích khối cầu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677" type="#_x0000_t75" style="width:111pt;height:36pt" o:ole="">
            <v:imagedata r:id="rId1332" o:title=""/>
          </v:shape>
          <o:OLEObject Type="Embed" ProgID="Equation.DSMT4" ShapeID="_x0000_i1677" DrawAspect="Content" ObjectID="_1625140630" r:id="rId13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28637AC1" wp14:editId="0B68FBA2">
            <wp:simplePos x="0" y="0"/>
            <wp:positionH relativeFrom="column">
              <wp:posOffset>3143250</wp:posOffset>
            </wp:positionH>
            <wp:positionV relativeFrom="paragraph">
              <wp:posOffset>273685</wp:posOffset>
            </wp:positionV>
            <wp:extent cx="1814830" cy="1414780"/>
            <wp:effectExtent l="0" t="0" r="0" b="0"/>
            <wp:wrapNone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83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678" type="#_x0000_t75" style="width:200.25pt;height:24pt" o:ole="">
            <v:imagedata r:id="rId1335" o:title=""/>
          </v:shape>
          <o:OLEObject Type="Embed" ProgID="Equation.DSMT4" ShapeID="_x0000_i1678" DrawAspect="Content" ObjectID="_1625140631" r:id="rId133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>
          <v:shape id="_x0000_i1679" type="#_x0000_t75" style="width:29.25pt;height:14.25pt" o:ole="">
            <v:imagedata r:id="rId1337" o:title=""/>
          </v:shape>
          <o:OLEObject Type="Embed" ProgID="Equation.DSMT4" ShapeID="_x0000_i1679" DrawAspect="Content" ObjectID="_1625140632" r:id="rId133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có 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940" w:dyaOrig="720">
          <v:shape id="_x0000_i1680" type="#_x0000_t75" style="width:147pt;height:36pt" o:ole="">
            <v:imagedata r:id="rId1339" o:title=""/>
          </v:shape>
          <o:OLEObject Type="Embed" ProgID="Equation.DSMT4" ShapeID="_x0000_i1680" DrawAspect="Content" ObjectID="_1625140633" r:id="rId1340"/>
        </w:object>
      </w:r>
      <w:r w:rsidR="00673613"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2042BA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2220" w:dyaOrig="700">
          <v:shape id="_x0000_i1681" type="#_x0000_t75" style="width:111pt;height:35.25pt" o:ole="">
            <v:imagedata r:id="rId1341" o:title=""/>
          </v:shape>
          <o:OLEObject Type="Embed" ProgID="Equation.DSMT4" ShapeID="_x0000_i1681" DrawAspect="Content" ObjectID="_1625140634" r:id="rId134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79">
          <v:shape id="_x0000_i1682" type="#_x0000_t75" style="width:27.75pt;height:14.25pt" o:ole="">
            <v:imagedata r:id="rId1343" o:title=""/>
          </v:shape>
          <o:OLEObject Type="Embed" ProgID="Equation.DSMT4" ShapeID="_x0000_i1682" DrawAspect="Content" ObjectID="_1625140635" r:id="rId1344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>, có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960" w:dyaOrig="720">
          <v:shape id="_x0000_i1683" type="#_x0000_t75" style="width:147.75pt;height:36pt" o:ole="">
            <v:imagedata r:id="rId1345" o:title=""/>
          </v:shape>
          <o:OLEObject Type="Embed" ProgID="Equation.DSMT4" ShapeID="_x0000_i1683" DrawAspect="Content" ObjectID="_1625140636" r:id="rId134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Xét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84" type="#_x0000_t75" style="width:27.75pt;height:14.25pt" o:ole="">
            <v:imagedata r:id="rId1347" o:title=""/>
          </v:shape>
          <o:OLEObject Type="Embed" ProgID="Equation.DSMT4" ShapeID="_x0000_i1684" DrawAspect="Content" ObjectID="_1625140637" r:id="rId13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500" w:dyaOrig="340">
          <v:shape id="_x0000_i1685" type="#_x0000_t75" style="width:125.25pt;height:17.25pt" o:ole="">
            <v:imagedata r:id="rId1349" o:title=""/>
          </v:shape>
          <o:OLEObject Type="Embed" ProgID="Equation.DSMT4" ShapeID="_x0000_i1685" DrawAspect="Content" ObjectID="_1625140638" r:id="rId13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86" type="#_x0000_t75" style="width:27.75pt;height:14.25pt" o:ole="">
            <v:imagedata r:id="rId1351" o:title=""/>
          </v:shape>
          <o:OLEObject Type="Embed" ProgID="Equation.DSMT4" ShapeID="_x0000_i1686" DrawAspect="Content" ObjectID="_1625140639" r:id="rId135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87" type="#_x0000_t75" style="width:12pt;height:14.25pt" o:ole="">
            <v:imagedata r:id="rId1353" o:title=""/>
          </v:shape>
          <o:OLEObject Type="Embed" ProgID="Equation.DSMT4" ShapeID="_x0000_i1687" DrawAspect="Content" ObjectID="_1625140640" r:id="rId135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ậy các đỉ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900" w:dyaOrig="320">
          <v:shape id="_x0000_i1688" type="#_x0000_t75" style="width:45pt;height:15.75pt" o:ole="">
            <v:imagedata r:id="rId1355" o:title=""/>
          </v:shape>
          <o:OLEObject Type="Embed" ProgID="Equation.DSMT4" ShapeID="_x0000_i1688" DrawAspect="Content" ObjectID="_1625140641" r:id="rId13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nhìn xuố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89" type="#_x0000_t75" style="width:21.75pt;height:12.75pt" o:ole="">
            <v:imagedata r:id="rId1357" o:title=""/>
          </v:shape>
          <o:OLEObject Type="Embed" ProgID="Equation.DSMT4" ShapeID="_x0000_i1689" DrawAspect="Content" ObjectID="_1625140642" r:id="rId13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vuông nên tâm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90" type="#_x0000_t75" style="width:48.75pt;height:14.25pt" o:ole="">
            <v:imagedata r:id="rId1359" o:title=""/>
          </v:shape>
          <o:OLEObject Type="Embed" ProgID="Equation.DSMT4" ShapeID="_x0000_i1690" DrawAspect="Content" ObjectID="_1625140643" r:id="rId13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91" type="#_x0000_t75" style="width:12.75pt;height:14.25pt" o:ole="">
            <v:imagedata r:id="rId1361" o:title=""/>
          </v:shape>
          <o:OLEObject Type="Embed" ProgID="Equation.DSMT4" ShapeID="_x0000_i1691" DrawAspect="Content" ObjectID="_1625140644" r:id="rId13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600" w:dyaOrig="680">
          <v:shape id="_x0000_i1692" type="#_x0000_t75" style="width:80.25pt;height:33.75pt" o:ole="">
            <v:imagedata r:id="rId1363" o:title=""/>
          </v:shape>
          <o:OLEObject Type="Embed" ProgID="Equation.DSMT4" ShapeID="_x0000_i1692" DrawAspect="Content" ObjectID="_1625140645" r:id="rId13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693" type="#_x0000_t75" style="width:183.75pt;height:24pt" o:ole="">
            <v:imagedata r:id="rId1365" o:title=""/>
          </v:shape>
          <o:OLEObject Type="Embed" ProgID="Equation.DSMT4" ShapeID="_x0000_i1693" DrawAspect="Content" ObjectID="_1625140646" r:id="rId136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94" type="#_x0000_t75" style="width:30pt;height:14.25pt" o:ole="">
            <v:imagedata r:id="rId1367" o:title=""/>
          </v:shape>
          <o:OLEObject Type="Embed" ProgID="Equation.DSMT4" ShapeID="_x0000_i1694" DrawAspect="Content" ObjectID="_1625140647" r:id="rId13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695" type="#_x0000_t75" style="width:11.25pt;height:11.25pt" o:ole="">
            <v:imagedata r:id="rId1369" o:title=""/>
          </v:shape>
          <o:OLEObject Type="Embed" ProgID="Equation.DSMT4" ShapeID="_x0000_i1695" DrawAspect="Content" ObjectID="_1625140648" r:id="rId13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80" w:dyaOrig="720">
          <v:shape id="_x0000_i1696" type="#_x0000_t75" style="width:63.75pt;height:36pt" o:ole="">
            <v:imagedata r:id="rId1371" o:title=""/>
          </v:shape>
          <o:OLEObject Type="Embed" ProgID="Equation.DSMT4" ShapeID="_x0000_i1696" DrawAspect="Content" ObjectID="_1625140649" r:id="rId137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697" type="#_x0000_t75" style="width:27pt;height:14.25pt" o:ole="">
            <v:imagedata r:id="rId1373" o:title=""/>
          </v:shape>
          <o:OLEObject Type="Embed" ProgID="Equation.DSMT4" ShapeID="_x0000_i1697" DrawAspect="Content" ObjectID="_1625140650" r:id="rId13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80" w:dyaOrig="680">
          <v:shape id="_x0000_i1698" type="#_x0000_t75" style="width:134.25pt;height:33.75pt" o:ole="">
            <v:imagedata r:id="rId1375" o:title=""/>
          </v:shape>
          <o:OLEObject Type="Embed" ProgID="Equation.DSMT4" ShapeID="_x0000_i1698" DrawAspect="Content" ObjectID="_1625140651" r:id="rId137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ì mặt cầu có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99" type="#_x0000_t75" style="width:12.75pt;height:14.25pt" o:ole="">
            <v:imagedata r:id="rId1377" o:title=""/>
          </v:shape>
          <o:OLEObject Type="Embed" ProgID="Equation.DSMT4" ShapeID="_x0000_i1699" DrawAspect="Content" ObjectID="_1625140652" r:id="rId137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700" type="#_x0000_t75" style="width:35.25pt;height:20.25pt" o:ole="">
            <v:imagedata r:id="rId1379" o:title=""/>
          </v:shape>
          <o:OLEObject Type="Embed" ProgID="Equation.DSMT4" ShapeID="_x0000_i1700" DrawAspect="Content" ObjectID="_1625140653" r:id="rId138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nên bán kính mặt cầu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701" type="#_x0000_t75" style="width:92.25pt;height:21.75pt" o:ole="">
            <v:imagedata r:id="rId1381" o:title=""/>
          </v:shape>
          <o:OLEObject Type="Embed" ProgID="Equation.DSMT4" ShapeID="_x0000_i1701" DrawAspect="Content" ObjectID="_1625140654" r:id="rId138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558A2E32" wp14:editId="311B24C8">
            <wp:simplePos x="0" y="0"/>
            <wp:positionH relativeFrom="column">
              <wp:posOffset>2990850</wp:posOffset>
            </wp:positionH>
            <wp:positionV relativeFrom="paragraph">
              <wp:posOffset>17780</wp:posOffset>
            </wp:positionV>
            <wp:extent cx="2052955" cy="2038350"/>
            <wp:effectExtent l="0" t="0" r="4445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840" w:dyaOrig="680">
          <v:shape id="_x0000_i1702" type="#_x0000_t75" style="width:242.25pt;height:33.75pt" o:ole="">
            <v:imagedata r:id="rId1384" o:title=""/>
          </v:shape>
          <o:OLEObject Type="Embed" ProgID="Equation.DSMT4" ShapeID="_x0000_i1702" DrawAspect="Content" ObjectID="_1625140655" r:id="rId138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703" type="#_x0000_t75" style="width:33.75pt;height:15.75pt" o:ole="">
            <v:imagedata r:id="rId1386" o:title=""/>
          </v:shape>
          <o:OLEObject Type="Embed" ProgID="Equation.DSMT4" ShapeID="_x0000_i1703" DrawAspect="Content" ObjectID="_1625140656" r:id="rId13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04" type="#_x0000_t75" style="width:21pt;height:12.75pt" o:ole="">
            <v:imagedata r:id="rId1388" o:title=""/>
          </v:shape>
          <o:OLEObject Type="Embed" ProgID="Equation.DSMT4" ShapeID="_x0000_i1704" DrawAspect="Content" ObjectID="_1625140657" r:id="rId13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705" type="#_x0000_t75" style="width:23.25pt;height:12.75pt" o:ole="">
            <v:imagedata r:id="rId1390" o:title=""/>
          </v:shape>
          <o:OLEObject Type="Embed" ProgID="Equation.DSMT4" ShapeID="_x0000_i1705" DrawAspect="Content" ObjectID="_1625140658" r:id="rId13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1420" w:dyaOrig="1160">
          <v:shape id="_x0000_i1706" type="#_x0000_t75" style="width:71.25pt;height:57.75pt" o:ole="">
            <v:imagedata r:id="rId1392" o:title=""/>
          </v:shape>
          <o:OLEObject Type="Embed" ProgID="Equation.DSMT4" ShapeID="_x0000_i1706" DrawAspect="Content" ObjectID="_1625140659" r:id="rId13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2280" w:dyaOrig="1160">
          <v:shape id="_x0000_i1707" type="#_x0000_t75" style="width:114pt;height:57.75pt" o:ole="">
            <v:imagedata r:id="rId1394" o:title=""/>
          </v:shape>
          <o:OLEObject Type="Embed" ProgID="Equation.DSMT4" ShapeID="_x0000_i1707" DrawAspect="Content" ObjectID="_1625140660" r:id="rId139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1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708" type="#_x0000_t75" style="width:14.25pt;height:12.75pt" o:ole="">
            <v:imagedata r:id="rId1396" o:title=""/>
          </v:shape>
          <o:OLEObject Type="Embed" ProgID="Equation.DSMT4" ShapeID="_x0000_i1708" DrawAspect="Content" ObjectID="_1625140661" r:id="rId13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09" type="#_x0000_t75" style="width:15pt;height:12.75pt" o:ole="">
            <v:imagedata r:id="rId1398" o:title=""/>
          </v:shape>
          <o:OLEObject Type="Embed" ProgID="Equation.DSMT4" ShapeID="_x0000_i1709" DrawAspect="Content" ObjectID="_1625140662" r:id="rId13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10" type="#_x0000_t75" style="width:18.75pt;height:14.25pt" o:ole="">
            <v:imagedata r:id="rId1400" o:title=""/>
          </v:shape>
          <o:OLEObject Type="Embed" ProgID="Equation.DSMT4" ShapeID="_x0000_i1710" DrawAspect="Content" ObjectID="_1625140663" r:id="rId14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711" type="#_x0000_t75" style="width:54pt;height:14.25pt" o:ole="">
            <v:imagedata r:id="rId1402" o:title=""/>
          </v:shape>
          <o:OLEObject Type="Embed" ProgID="Equation.DSMT4" ShapeID="_x0000_i1711" DrawAspect="Content" ObjectID="_1625140664" r:id="rId14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12" type="#_x0000_t75" style="width:15.75pt;height:20.25pt" o:ole="">
            <v:imagedata r:id="rId1404" o:title=""/>
          </v:shape>
          <o:OLEObject Type="Embed" ProgID="Equation.DSMT4" ShapeID="_x0000_i1712" DrawAspect="Content" ObjectID="_1625140665" r:id="rId140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713" type="#_x0000_t75" style="width:216.75pt;height:39.75pt" o:ole="">
            <v:imagedata r:id="rId1406" o:title=""/>
          </v:shape>
          <o:OLEObject Type="Embed" ProgID="Equation.DSMT4" ShapeID="_x0000_i1713" DrawAspect="Content" ObjectID="_1625140666" r:id="rId14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14" type="#_x0000_t75" style="width:18.75pt;height:20.25pt" o:ole="">
            <v:imagedata r:id="rId1408" o:title=""/>
          </v:shape>
          <o:OLEObject Type="Embed" ProgID="Equation.DSMT4" ShapeID="_x0000_i1714" DrawAspect="Content" ObjectID="_1625140667" r:id="rId140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15" type="#_x0000_t75" style="width:15.75pt;height:20.25pt" o:ole="">
            <v:imagedata r:id="rId1410" o:title=""/>
          </v:shape>
          <o:OLEObject Type="Embed" ProgID="Equation.DSMT4" ShapeID="_x0000_i1715" DrawAspect="Content" ObjectID="_1625140668" r:id="rId14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16" type="#_x0000_t75" style="width:18.75pt;height:20.25pt" o:ole="">
            <v:imagedata r:id="rId1412" o:title=""/>
          </v:shape>
          <o:OLEObject Type="Embed" ProgID="Equation.DSMT4" ShapeID="_x0000_i1716" DrawAspect="Content" ObjectID="_1625140669" r:id="rId14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17" type="#_x0000_t75" style="width:71.25pt;height:20.25pt" o:ole="">
            <v:imagedata r:id="rId1414" o:title=""/>
          </v:shape>
          <o:OLEObject Type="Embed" ProgID="Equation.DSMT4" ShapeID="_x0000_i1717" DrawAspect="Content" ObjectID="_1625140670" r:id="rId14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2040" w:dyaOrig="440">
          <v:shape id="_x0000_i1718" type="#_x0000_t75" style="width:102pt;height:21.75pt" o:ole="">
            <v:imagedata r:id="rId1416" o:title=""/>
          </v:shape>
          <o:OLEObject Type="Embed" ProgID="Equation.DSMT4" ShapeID="_x0000_i1718" DrawAspect="Content" ObjectID="_1625140671" r:id="rId14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719" type="#_x0000_t75" style="width:27.75pt;height:14.25pt" o:ole="">
            <v:imagedata r:id="rId1418" o:title=""/>
          </v:shape>
          <o:OLEObject Type="Embed" ProgID="Equation.DSMT4" ShapeID="_x0000_i1719" DrawAspect="Content" ObjectID="_1625140672" r:id="rId14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3140" w:dyaOrig="760">
          <v:shape id="_x0000_i1720" type="#_x0000_t75" style="width:156.75pt;height:38.25pt" o:ole="">
            <v:imagedata r:id="rId1420" o:title=""/>
          </v:shape>
          <o:OLEObject Type="Embed" ProgID="Equation.DSMT4" ShapeID="_x0000_i1720" DrawAspect="Content" ObjectID="_1625140673" r:id="rId14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6672" behindDoc="1" locked="0" layoutInCell="1" allowOverlap="1" wp14:anchorId="795EE6B8" wp14:editId="48C6076C">
            <wp:simplePos x="0" y="0"/>
            <wp:positionH relativeFrom="column">
              <wp:posOffset>2952750</wp:posOffset>
            </wp:positionH>
            <wp:positionV relativeFrom="paragraph">
              <wp:posOffset>370840</wp:posOffset>
            </wp:positionV>
            <wp:extent cx="2081530" cy="1700530"/>
            <wp:effectExtent l="0" t="0" r="0" b="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920" w:dyaOrig="720">
          <v:shape id="_x0000_i1721" type="#_x0000_t75" style="width:96pt;height:36pt" o:ole="">
            <v:imagedata r:id="rId1423" o:title=""/>
          </v:shape>
          <o:OLEObject Type="Embed" ProgID="Equation.DSMT4" ShapeID="_x0000_i1721" DrawAspect="Content" ObjectID="_1625140674" r:id="rId14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722" type="#_x0000_t75" style="width:77.25pt;height:14.25pt" o:ole="">
            <v:imagedata r:id="rId1425" o:title=""/>
          </v:shape>
          <o:OLEObject Type="Embed" ProgID="Equation.DSMT4" ShapeID="_x0000_i1722" DrawAspect="Content" ObjectID="_1625140675" r:id="rId14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60" w:dyaOrig="279">
          <v:shape id="_x0000_i1723" type="#_x0000_t75" style="width:123pt;height:14.25pt" o:ole="">
            <v:imagedata r:id="rId1427" o:title=""/>
          </v:shape>
          <o:OLEObject Type="Embed" ProgID="Equation.DSMT4" ShapeID="_x0000_i1723" DrawAspect="Content" ObjectID="_1625140676" r:id="rId14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24" type="#_x0000_t75" style="width:15.75pt;height:20.25pt" o:ole="">
            <v:imagedata r:id="rId1429" o:title=""/>
          </v:shape>
          <o:OLEObject Type="Embed" ProgID="Equation.DSMT4" ShapeID="_x0000_i1724" DrawAspect="Content" ObjectID="_1625140677" r:id="rId143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25" type="#_x0000_t75" style="width:17.25pt;height:12.75pt" o:ole="">
            <v:imagedata r:id="rId1431" o:title=""/>
          </v:shape>
          <o:OLEObject Type="Embed" ProgID="Equation.DSMT4" ShapeID="_x0000_i1725" DrawAspect="Content" ObjectID="_1625140678" r:id="rId14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26" type="#_x0000_t75" style="width:21pt;height:12.75pt" o:ole="">
            <v:imagedata r:id="rId1433" o:title=""/>
          </v:shape>
          <o:OLEObject Type="Embed" ProgID="Equation.DSMT4" ShapeID="_x0000_i1726" DrawAspect="Content" ObjectID="_1625140679" r:id="rId14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do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27" type="#_x0000_t75" style="width:27pt;height:14.25pt" o:ole="">
            <v:imagedata r:id="rId1435" o:title=""/>
          </v:shape>
          <o:OLEObject Type="Embed" ProgID="Equation.DSMT4" ShapeID="_x0000_i1727" DrawAspect="Content" ObjectID="_1625140680" r:id="rId14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28" type="#_x0000_t75" style="width:12pt;height:14.25pt" o:ole="">
            <v:imagedata r:id="rId1437" o:title=""/>
          </v:shape>
          <o:OLEObject Type="Embed" ProgID="Equation.DSMT4" ShapeID="_x0000_i1728" DrawAspect="Content" ObjectID="_1625140681" r:id="rId14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820" w:dyaOrig="279">
          <v:shape id="_x0000_i1729" type="#_x0000_t75" style="width:90.75pt;height:14.25pt" o:ole="">
            <v:imagedata r:id="rId1439" o:title=""/>
          </v:shape>
          <o:OLEObject Type="Embed" ProgID="Equation.DSMT4" ShapeID="_x0000_i1729" DrawAspect="Content" ObjectID="_1625140682" r:id="rId144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30" type="#_x0000_t75" style="width:15pt;height:12.75pt" o:ole="">
            <v:imagedata r:id="rId1441" o:title=""/>
          </v:shape>
          <o:OLEObject Type="Embed" ProgID="Equation.DSMT4" ShapeID="_x0000_i1730" DrawAspect="Content" ObjectID="_1625140683" r:id="rId14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31" type="#_x0000_t75" style="width:12pt;height:14.25pt" o:ole="">
            <v:imagedata r:id="rId1443" o:title=""/>
          </v:shape>
          <o:OLEObject Type="Embed" ProgID="Equation.DSMT4" ShapeID="_x0000_i1731" DrawAspect="Content" ObjectID="_1625140684" r:id="rId14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32" type="#_x0000_t75" style="width:21pt;height:12.75pt" o:ole="">
            <v:imagedata r:id="rId1445" o:title=""/>
          </v:shape>
          <o:OLEObject Type="Embed" ProgID="Equation.DSMT4" ShapeID="_x0000_i1732" DrawAspect="Content" ObjectID="_1625140685" r:id="rId14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giả thiết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733" type="#_x0000_t75" style="width:84pt;height:20.25pt" o:ole="">
            <v:imagedata r:id="rId1447" o:title=""/>
          </v:shape>
          <o:OLEObject Type="Embed" ProgID="Equation.DSMT4" ShapeID="_x0000_i1733" DrawAspect="Content" ObjectID="_1625140686" r:id="rId14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509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34"/>
          <w:sz w:val="26"/>
          <w:szCs w:val="26"/>
        </w:rPr>
        <w:object w:dxaOrig="2960" w:dyaOrig="800">
          <v:shape id="_x0000_i1734" type="#_x0000_t75" style="width:147.75pt;height:39.75pt" o:ole="">
            <v:imagedata r:id="rId1449" o:title=""/>
          </v:shape>
          <o:OLEObject Type="Embed" ProgID="Equation.DSMT4" ShapeID="_x0000_i1734" DrawAspect="Content" ObjectID="_1625140687" r:id="rId1450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nên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735" type="#_x0000_t75" style="width:26.25pt;height:14.25pt" o:ole="">
            <v:imagedata r:id="rId1451" o:title=""/>
          </v:shape>
          <o:OLEObject Type="Embed" ProgID="Equation.DSMT4" ShapeID="_x0000_i1735" DrawAspect="Content" ObjectID="_1625140688" r:id="rId1452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 trục</w: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36" type="#_x0000_t75" style="width:27pt;height:14.25pt" o:ole="">
            <v:imagedata r:id="rId1453" o:title=""/>
          </v:shape>
          <o:OLEObject Type="Embed" ProgID="Equation.DSMT4" ShapeID="_x0000_i1736" DrawAspect="Content" ObjectID="_1625140689" r:id="rId14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737" type="#_x0000_t75" style="width:87pt;height:14.25pt" o:ole="">
            <v:imagedata r:id="rId1455" o:title=""/>
          </v:shape>
          <o:OLEObject Type="Embed" ProgID="Equation.DSMT4" ShapeID="_x0000_i1737" DrawAspect="Content" ObjectID="_1625140690" r:id="rId14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38" type="#_x0000_t75" style="width:18.75pt;height:20.25pt" o:ole="">
            <v:imagedata r:id="rId1457" o:title=""/>
          </v:shape>
          <o:OLEObject Type="Embed" ProgID="Equation.DSMT4" ShapeID="_x0000_i1738" DrawAspect="Content" ObjectID="_1625140691" r:id="rId145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39" type="#_x0000_t75" style="width:15.75pt;height:20.25pt" o:ole="">
            <v:imagedata r:id="rId1459" o:title=""/>
          </v:shape>
          <o:OLEObject Type="Embed" ProgID="Equation.DSMT4" ShapeID="_x0000_i1739" DrawAspect="Content" ObjectID="_1625140692" r:id="rId14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40" type="#_x0000_t75" style="width:18.75pt;height:20.25pt" o:ole="">
            <v:imagedata r:id="rId1461" o:title=""/>
          </v:shape>
          <o:OLEObject Type="Embed" ProgID="Equation.DSMT4" ShapeID="_x0000_i1740" DrawAspect="Content" ObjectID="_1625140693" r:id="rId14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080" w:dyaOrig="279">
          <v:shape id="_x0000_i1741" type="#_x0000_t75" style="width:153.75pt;height:14.25pt" o:ole="">
            <v:imagedata r:id="rId1463" o:title=""/>
          </v:shape>
          <o:OLEObject Type="Embed" ProgID="Equation.DSMT4" ShapeID="_x0000_i1741" DrawAspect="Content" ObjectID="_1625140694" r:id="rId146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2" type="#_x0000_t75" style="width:12.75pt;height:14.25pt" o:ole="">
            <v:imagedata r:id="rId1465" o:title=""/>
          </v:shape>
          <o:OLEObject Type="Embed" ProgID="Equation.DSMT4" ShapeID="_x0000_i1742" DrawAspect="Content" ObjectID="_1625140695" r:id="rId14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743" type="#_x0000_t75" style="width:48.75pt;height:14.25pt" o:ole="">
            <v:imagedata r:id="rId1467" o:title=""/>
          </v:shape>
          <o:OLEObject Type="Embed" ProgID="Equation.DSMT4" ShapeID="_x0000_i1743" DrawAspect="Content" ObjectID="_1625140696" r:id="rId14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744" type="#_x0000_t75" style="width:84.75pt;height:36pt" o:ole="">
            <v:imagedata r:id="rId1469" o:title=""/>
          </v:shape>
          <o:OLEObject Type="Embed" ProgID="Equation.DSMT4" ShapeID="_x0000_i1744" DrawAspect="Content" ObjectID="_1625140697" r:id="rId14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745" type="#_x0000_t75" style="width:111pt;height:36pt" o:ole="">
            <v:imagedata r:id="rId1471" o:title=""/>
          </v:shape>
          <o:OLEObject Type="Embed" ProgID="Equation.DSMT4" ShapeID="_x0000_i1745" DrawAspect="Content" ObjectID="_1625140698" r:id="rId147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(đvtt).</w:t>
      </w:r>
      <w:proofErr w:type="gramEnd"/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6" type="#_x0000_t75" style="width:12.75pt;height:14.25pt" o:ole="">
            <v:imagedata r:id="rId1473" o:title=""/>
          </v:shape>
          <o:OLEObject Type="Embed" ProgID="Equation.DSMT4" ShapeID="_x0000_i1746" DrawAspect="Content" ObjectID="_1625140699" r:id="rId14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47" type="#_x0000_t75" style="width:39pt;height:15pt" o:ole="">
            <v:imagedata r:id="rId1475" o:title=""/>
          </v:shape>
          <o:OLEObject Type="Embed" ProgID="Equation.DSMT4" ShapeID="_x0000_i1747" DrawAspect="Content" ObjectID="_1625140700" r:id="rId14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8" type="#_x0000_t75" style="width:12.75pt;height:14.25pt" o:ole="">
            <v:imagedata r:id="rId1477" o:title=""/>
          </v:shape>
          <o:OLEObject Type="Embed" ProgID="Equation.DSMT4" ShapeID="_x0000_i1748" DrawAspect="Content" ObjectID="_1625140701" r:id="rId14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49" type="#_x0000_t75" style="width:39pt;height:15pt" o:ole="">
            <v:imagedata r:id="rId1479" o:title=""/>
          </v:shape>
          <o:OLEObject Type="Embed" ProgID="Equation.DSMT4" ShapeID="_x0000_i1749" DrawAspect="Content" ObjectID="_1625140702" r:id="rId148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1" wp14:anchorId="70178755" wp14:editId="51AFC48F">
            <wp:simplePos x="0" y="0"/>
            <wp:positionH relativeFrom="column">
              <wp:posOffset>3029585</wp:posOffset>
            </wp:positionH>
            <wp:positionV relativeFrom="paragraph">
              <wp:posOffset>60325</wp:posOffset>
            </wp:positionV>
            <wp:extent cx="2014855" cy="2276475"/>
            <wp:effectExtent l="0" t="0" r="4445" b="9525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750" type="#_x0000_t75" style="width:12.75pt;height:14.25pt" o:ole="">
            <v:imagedata r:id="rId1482" o:title=""/>
          </v:shape>
          <o:OLEObject Type="Embed" ProgID="Equation.DSMT4" ShapeID="_x0000_i1750" DrawAspect="Content" ObjectID="_1625140703" r:id="rId1483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dựng ti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1751" type="#_x0000_t75" style="width:69pt;height:20.25pt" o:ole="">
            <v:imagedata r:id="rId1484" o:title=""/>
          </v:shape>
          <o:OLEObject Type="Embed" ProgID="Equation.DSMT4" ShapeID="_x0000_i1751" DrawAspect="Content" ObjectID="_1625140704" r:id="rId1485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(như hình vẽ)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52" type="#_x0000_t75" style="width:18.75pt;height:14.25pt" o:ole="">
            <v:imagedata r:id="rId1486" o:title=""/>
          </v:shape>
          <o:OLEObject Type="Embed" ProgID="Equation.DSMT4" ShapeID="_x0000_i1752" DrawAspect="Content" ObjectID="_1625140705" r:id="rId1487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của </w:t>
      </w:r>
      <w:r w:rsidRPr="002042BA">
        <w:rPr>
          <w:rFonts w:ascii="Times New Roman" w:hAnsi="Times New Roman" w:cs="Times New Roman"/>
          <w:sz w:val="26"/>
          <w:szCs w:val="26"/>
        </w:rPr>
        <w:t xml:space="preserve">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53" type="#_x0000_t75" style="width:30pt;height:14.25pt" o:ole="">
            <v:imagedata r:id="rId1488" o:title=""/>
          </v:shape>
          <o:OLEObject Type="Embed" ProgID="Equation.DSMT4" ShapeID="_x0000_i1753" DrawAspect="Content" ObjectID="_1625140706" r:id="rId14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754" type="#_x0000_t75" style="width:45.75pt;height:20.25pt" o:ole="">
            <v:imagedata r:id="rId1490" o:title=""/>
          </v:shape>
          <o:OLEObject Type="Embed" ProgID="Equation.DSMT4" ShapeID="_x0000_i1754" DrawAspect="Content" ObjectID="_1625140707" r:id="rId14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kẻ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55" type="#_x0000_t75" style="width:12pt;height:15pt" o:ole="">
            <v:imagedata r:id="rId1492" o:title=""/>
          </v:shape>
          <o:OLEObject Type="Embed" ProgID="Equation.DSMT4" ShapeID="_x0000_i1755" DrawAspect="Content" ObjectID="_1625140708" r:id="rId14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56" type="#_x0000_t75" style="width:18pt;height:14.25pt" o:ole="">
            <v:imagedata r:id="rId1494" o:title=""/>
          </v:shape>
          <o:OLEObject Type="Embed" ProgID="Equation.DSMT4" ShapeID="_x0000_i1756" DrawAspect="Content" ObjectID="_1625140709" r:id="rId149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640" w:dyaOrig="800">
          <v:shape id="_x0000_i1757" type="#_x0000_t75" style="width:231.75pt;height:39.75pt" o:ole="">
            <v:imagedata r:id="rId1496" o:title=""/>
          </v:shape>
          <o:OLEObject Type="Embed" ProgID="Equation.DSMT4" ShapeID="_x0000_i1757" DrawAspect="Content" ObjectID="_1625140710" r:id="rId1497"/>
        </w:objec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3140" w:dyaOrig="279">
          <v:shape id="_x0000_i1758" type="#_x0000_t75" style="width:156.75pt;height:14.25pt" o:ole="">
            <v:imagedata r:id="rId1498" o:title=""/>
          </v:shape>
          <o:OLEObject Type="Embed" ProgID="Equation.DSMT4" ShapeID="_x0000_i1758" DrawAspect="Content" ObjectID="_1625140711" r:id="rId1499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>Suy ra</w: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>
          <v:shape id="_x0000_i1759" type="#_x0000_t75" style="width:12.75pt;height:14.25pt" o:ole="">
            <v:imagedata r:id="rId1500" o:title=""/>
          </v:shape>
          <o:OLEObject Type="Embed" ProgID="Equation.DSMT4" ShapeID="_x0000_i1759" DrawAspect="Content" ObjectID="_1625140712" r:id="rId150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  <w:lang w:val="vi-VN"/>
        </w:rPr>
        <w:object w:dxaOrig="800" w:dyaOrig="279">
          <v:shape id="_x0000_i1760" type="#_x0000_t75" style="width:39.75pt;height:14.25pt" o:ole="">
            <v:imagedata r:id="rId1502" o:title=""/>
          </v:shape>
          <o:OLEObject Type="Embed" ProgID="Equation.DSMT4" ShapeID="_x0000_i1760" DrawAspect="Content" ObjectID="_1625140713" r:id="rId150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59" w:dyaOrig="720">
          <v:shape id="_x0000_i1761" type="#_x0000_t75" style="width:132.75pt;height:36pt" o:ole="">
            <v:imagedata r:id="rId1504" o:title=""/>
          </v:shape>
          <o:OLEObject Type="Embed" ProgID="Equation.DSMT4" ShapeID="_x0000_i1761" DrawAspect="Content" ObjectID="_1625140714" r:id="rId15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60" w:dyaOrig="720">
          <v:shape id="_x0000_i1762" type="#_x0000_t75" style="width:162.75pt;height:36pt" o:ole="">
            <v:imagedata r:id="rId1506" o:title=""/>
          </v:shape>
          <o:OLEObject Type="Embed" ProgID="Equation.DSMT4" ShapeID="_x0000_i1762" DrawAspect="Content" ObjectID="_1625140715" r:id="rId150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1" wp14:anchorId="5F148561" wp14:editId="314DB581">
            <wp:simplePos x="0" y="0"/>
            <wp:positionH relativeFrom="column">
              <wp:posOffset>3421380</wp:posOffset>
            </wp:positionH>
            <wp:positionV relativeFrom="paragraph">
              <wp:posOffset>406400</wp:posOffset>
            </wp:positionV>
            <wp:extent cx="1536065" cy="1780540"/>
            <wp:effectExtent l="0" t="0" r="6985" b="0"/>
            <wp:wrapNone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63" type="#_x0000_t75" style="width:30pt;height:14.25pt" o:ole="">
            <v:imagedata r:id="rId1509" o:title=""/>
          </v:shape>
          <o:OLEObject Type="Embed" ProgID="Equation.DSMT4" ShapeID="_x0000_i1763" DrawAspect="Content" ObjectID="_1625140716" r:id="rId15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40" w:dyaOrig="720">
          <v:shape id="_x0000_i1764" type="#_x0000_t75" style="width:182.25pt;height:36pt" o:ole="">
            <v:imagedata r:id="rId1511" o:title=""/>
          </v:shape>
          <o:OLEObject Type="Embed" ProgID="Equation.DSMT4" ShapeID="_x0000_i1764" DrawAspect="Content" ObjectID="_1625140717" r:id="rId15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5" type="#_x0000_t75" style="width:17.25pt;height:12.75pt" o:ole="">
            <v:imagedata r:id="rId1513" o:title=""/>
          </v:shape>
          <o:OLEObject Type="Embed" ProgID="Equation.DSMT4" ShapeID="_x0000_i1765" DrawAspect="Content" ObjectID="_1625140718" r:id="rId15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66" type="#_x0000_t75" style="width:21.75pt;height:14.25pt" o:ole="">
            <v:imagedata r:id="rId1515" o:title=""/>
          </v:shape>
          <o:OLEObject Type="Embed" ProgID="Equation.DSMT4" ShapeID="_x0000_i1766" DrawAspect="Content" ObjectID="_1625140719" r:id="rId15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7" type="#_x0000_t75" style="width:17.25pt;height:12.75pt" o:ole="">
            <v:imagedata r:id="rId1517" o:title=""/>
          </v:shape>
          <o:OLEObject Type="Embed" ProgID="Equation.DSMT4" ShapeID="_x0000_i1767" DrawAspect="Content" ObjectID="_1625140720" r:id="rId15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768" type="#_x0000_t75" style="width:42.75pt;height:15pt" o:ole="">
            <v:imagedata r:id="rId1519" o:title=""/>
          </v:shape>
          <o:OLEObject Type="Embed" ProgID="Equation.DSMT4" ShapeID="_x0000_i1768" DrawAspect="Content" ObjectID="_1625140721" r:id="rId152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69" type="#_x0000_t75" style="width:71.25pt;height:20.25pt" o:ole="">
            <v:imagedata r:id="rId1521" o:title=""/>
          </v:shape>
          <o:OLEObject Type="Embed" ProgID="Equation.DSMT4" ShapeID="_x0000_i1769" DrawAspect="Content" ObjectID="_1625140722" r:id="rId15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70" type="#_x0000_t75" style="width:21pt;height:14.25pt" o:ole="">
            <v:imagedata r:id="rId1523" o:title=""/>
          </v:shape>
          <o:OLEObject Type="Embed" ProgID="Equation.DSMT4" ShapeID="_x0000_i1770" DrawAspect="Content" ObjectID="_1625140723" r:id="rId1524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vi-VN"/>
        </w:rPr>
        <w:t>của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771" type="#_x0000_t75" style="width:41.25pt;height:15pt" o:ole="">
            <v:imagedata r:id="rId1525" o:title=""/>
          </v:shape>
          <o:OLEObject Type="Embed" ProgID="Equation.DSMT4" ShapeID="_x0000_i1771" DrawAspect="Content" ObjectID="_1625140724" r:id="rId152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7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772" type="#_x0000_t75" style="width:51pt;height:20.25pt" o:ole="">
            <v:imagedata r:id="rId1527" o:title=""/>
          </v:shape>
          <o:OLEObject Type="Embed" ProgID="Equation.DSMT4" ShapeID="_x0000_i1772" DrawAspect="Content" ObjectID="_1625140725" r:id="rId15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73" type="#_x0000_t75" style="width:12pt;height:15pt" o:ole="">
            <v:imagedata r:id="rId1529" o:title=""/>
          </v:shape>
          <o:OLEObject Type="Embed" ProgID="Equation.DSMT4" ShapeID="_x0000_i1773" DrawAspect="Content" ObjectID="_1625140726" r:id="rId15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774" type="#_x0000_t75" style="width:20.25pt;height:14.25pt" o:ole="">
            <v:imagedata r:id="rId1531" o:title=""/>
          </v:shape>
          <o:OLEObject Type="Embed" ProgID="Equation.DSMT4" ShapeID="_x0000_i1774" DrawAspect="Content" ObjectID="_1625140727" r:id="rId15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75" type="#_x0000_t75" style="width:21pt;height:14.25pt" o:ole="">
            <v:imagedata r:id="rId1533" o:title=""/>
          </v:shape>
          <o:OLEObject Type="Embed" ProgID="Equation.DSMT4" ShapeID="_x0000_i1775" DrawAspect="Content" ObjectID="_1625140728" r:id="rId15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76" type="#_x0000_t75" style="width:9.75pt;height:12.75pt" o:ole="">
            <v:imagedata r:id="rId1535" o:title=""/>
          </v:shape>
          <o:OLEObject Type="Embed" ProgID="Equation.DSMT4" ShapeID="_x0000_i1776" DrawAspect="Content" ObjectID="_1625140729" r:id="rId15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77" type="#_x0000_t75" style="width:9.75pt;height:12.75pt" o:ole="">
            <v:imagedata r:id="rId1537" o:title=""/>
          </v:shape>
          <o:OLEObject Type="Embed" ProgID="Equation.DSMT4" ShapeID="_x0000_i1777" DrawAspect="Content" ObjectID="_1625140730" r:id="rId15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 tứ diện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720">
          <v:shape id="_x0000_i1778" type="#_x0000_t75" style="width:180.75pt;height:36pt" o:ole="">
            <v:imagedata r:id="rId1539" o:title=""/>
          </v:shape>
          <o:OLEObject Type="Embed" ProgID="Equation.DSMT4" ShapeID="_x0000_i1778" DrawAspect="Content" ObjectID="_1625140731" r:id="rId1540"/>
        </w:object>
      </w:r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9744" behindDoc="1" locked="0" layoutInCell="1" allowOverlap="1" wp14:anchorId="0D38D27C" wp14:editId="57EF9080">
                <wp:simplePos x="0" y="0"/>
                <wp:positionH relativeFrom="column">
                  <wp:posOffset>3302635</wp:posOffset>
                </wp:positionH>
                <wp:positionV relativeFrom="paragraph">
                  <wp:posOffset>189865</wp:posOffset>
                </wp:positionV>
                <wp:extent cx="1768475" cy="2089785"/>
                <wp:effectExtent l="0" t="0" r="3175" b="5715"/>
                <wp:wrapNone/>
                <wp:docPr id="319" name="Canvas 3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1" name="Freeform 433"/>
                        <wps:cNvSpPr>
                          <a:spLocks/>
                        </wps:cNvSpPr>
                        <wps:spPr bwMode="auto">
                          <a:xfrm>
                            <a:off x="826135" y="674370"/>
                            <a:ext cx="41275" cy="56515"/>
                          </a:xfrm>
                          <a:custGeom>
                            <a:avLst/>
                            <a:gdLst>
                              <a:gd name="T0" fmla="*/ 32 w 65"/>
                              <a:gd name="T1" fmla="*/ 0 h 89"/>
                              <a:gd name="T2" fmla="*/ 65 w 65"/>
                              <a:gd name="T3" fmla="*/ 89 h 89"/>
                              <a:gd name="T4" fmla="*/ 32 w 65"/>
                              <a:gd name="T5" fmla="*/ 60 h 89"/>
                              <a:gd name="T6" fmla="*/ 0 w 65"/>
                              <a:gd name="T7" fmla="*/ 89 h 89"/>
                              <a:gd name="T8" fmla="*/ 32 w 65"/>
                              <a:gd name="T9" fmla="*/ 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5" h="89">
                                <a:moveTo>
                                  <a:pt x="32" y="0"/>
                                </a:moveTo>
                                <a:lnTo>
                                  <a:pt x="65" y="89"/>
                                </a:lnTo>
                                <a:lnTo>
                                  <a:pt x="32" y="60"/>
                                </a:lnTo>
                                <a:lnTo>
                                  <a:pt x="0" y="89"/>
                                </a:lnTo>
                                <a:lnTo>
                                  <a:pt x="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434"/>
                        <wps:cNvSpPr>
                          <a:spLocks noEditPoints="1"/>
                        </wps:cNvSpPr>
                        <wps:spPr bwMode="auto">
                          <a:xfrm>
                            <a:off x="467360" y="1333500"/>
                            <a:ext cx="1107440" cy="5715"/>
                          </a:xfrm>
                          <a:custGeom>
                            <a:avLst/>
                            <a:gdLst>
                              <a:gd name="T0" fmla="*/ 51 w 1744"/>
                              <a:gd name="T1" fmla="*/ 0 h 9"/>
                              <a:gd name="T2" fmla="*/ 0 w 1744"/>
                              <a:gd name="T3" fmla="*/ 9 h 9"/>
                              <a:gd name="T4" fmla="*/ 85 w 1744"/>
                              <a:gd name="T5" fmla="*/ 0 h 9"/>
                              <a:gd name="T6" fmla="*/ 136 w 1744"/>
                              <a:gd name="T7" fmla="*/ 9 h 9"/>
                              <a:gd name="T8" fmla="*/ 85 w 1744"/>
                              <a:gd name="T9" fmla="*/ 0 h 9"/>
                              <a:gd name="T10" fmla="*/ 221 w 1744"/>
                              <a:gd name="T11" fmla="*/ 0 h 9"/>
                              <a:gd name="T12" fmla="*/ 170 w 1744"/>
                              <a:gd name="T13" fmla="*/ 9 h 9"/>
                              <a:gd name="T14" fmla="*/ 254 w 1744"/>
                              <a:gd name="T15" fmla="*/ 0 h 9"/>
                              <a:gd name="T16" fmla="*/ 305 w 1744"/>
                              <a:gd name="T17" fmla="*/ 9 h 9"/>
                              <a:gd name="T18" fmla="*/ 254 w 1744"/>
                              <a:gd name="T19" fmla="*/ 0 h 9"/>
                              <a:gd name="T20" fmla="*/ 390 w 1744"/>
                              <a:gd name="T21" fmla="*/ 0 h 9"/>
                              <a:gd name="T22" fmla="*/ 339 w 1744"/>
                              <a:gd name="T23" fmla="*/ 9 h 9"/>
                              <a:gd name="T24" fmla="*/ 424 w 1744"/>
                              <a:gd name="T25" fmla="*/ 0 h 9"/>
                              <a:gd name="T26" fmla="*/ 475 w 1744"/>
                              <a:gd name="T27" fmla="*/ 9 h 9"/>
                              <a:gd name="T28" fmla="*/ 424 w 1744"/>
                              <a:gd name="T29" fmla="*/ 0 h 9"/>
                              <a:gd name="T30" fmla="*/ 559 w 1744"/>
                              <a:gd name="T31" fmla="*/ 0 h 9"/>
                              <a:gd name="T32" fmla="*/ 508 w 1744"/>
                              <a:gd name="T33" fmla="*/ 9 h 9"/>
                              <a:gd name="T34" fmla="*/ 593 w 1744"/>
                              <a:gd name="T35" fmla="*/ 0 h 9"/>
                              <a:gd name="T36" fmla="*/ 644 w 1744"/>
                              <a:gd name="T37" fmla="*/ 9 h 9"/>
                              <a:gd name="T38" fmla="*/ 593 w 1744"/>
                              <a:gd name="T39" fmla="*/ 0 h 9"/>
                              <a:gd name="T40" fmla="*/ 729 w 1744"/>
                              <a:gd name="T41" fmla="*/ 0 h 9"/>
                              <a:gd name="T42" fmla="*/ 678 w 1744"/>
                              <a:gd name="T43" fmla="*/ 9 h 9"/>
                              <a:gd name="T44" fmla="*/ 762 w 1744"/>
                              <a:gd name="T45" fmla="*/ 0 h 9"/>
                              <a:gd name="T46" fmla="*/ 813 w 1744"/>
                              <a:gd name="T47" fmla="*/ 9 h 9"/>
                              <a:gd name="T48" fmla="*/ 762 w 1744"/>
                              <a:gd name="T49" fmla="*/ 0 h 9"/>
                              <a:gd name="T50" fmla="*/ 898 w 1744"/>
                              <a:gd name="T51" fmla="*/ 0 h 9"/>
                              <a:gd name="T52" fmla="*/ 847 w 1744"/>
                              <a:gd name="T53" fmla="*/ 9 h 9"/>
                              <a:gd name="T54" fmla="*/ 932 w 1744"/>
                              <a:gd name="T55" fmla="*/ 0 h 9"/>
                              <a:gd name="T56" fmla="*/ 982 w 1744"/>
                              <a:gd name="T57" fmla="*/ 9 h 9"/>
                              <a:gd name="T58" fmla="*/ 932 w 1744"/>
                              <a:gd name="T59" fmla="*/ 0 h 9"/>
                              <a:gd name="T60" fmla="*/ 1067 w 1744"/>
                              <a:gd name="T61" fmla="*/ 0 h 9"/>
                              <a:gd name="T62" fmla="*/ 1016 w 1744"/>
                              <a:gd name="T63" fmla="*/ 9 h 9"/>
                              <a:gd name="T64" fmla="*/ 1101 w 1744"/>
                              <a:gd name="T65" fmla="*/ 0 h 9"/>
                              <a:gd name="T66" fmla="*/ 1152 w 1744"/>
                              <a:gd name="T67" fmla="*/ 9 h 9"/>
                              <a:gd name="T68" fmla="*/ 1101 w 1744"/>
                              <a:gd name="T69" fmla="*/ 0 h 9"/>
                              <a:gd name="T70" fmla="*/ 1236 w 1744"/>
                              <a:gd name="T71" fmla="*/ 0 h 9"/>
                              <a:gd name="T72" fmla="*/ 1186 w 1744"/>
                              <a:gd name="T73" fmla="*/ 9 h 9"/>
                              <a:gd name="T74" fmla="*/ 1270 w 1744"/>
                              <a:gd name="T75" fmla="*/ 0 h 9"/>
                              <a:gd name="T76" fmla="*/ 1321 w 1744"/>
                              <a:gd name="T77" fmla="*/ 9 h 9"/>
                              <a:gd name="T78" fmla="*/ 1270 w 1744"/>
                              <a:gd name="T79" fmla="*/ 0 h 9"/>
                              <a:gd name="T80" fmla="*/ 1406 w 1744"/>
                              <a:gd name="T81" fmla="*/ 0 h 9"/>
                              <a:gd name="T82" fmla="*/ 1355 w 1744"/>
                              <a:gd name="T83" fmla="*/ 9 h 9"/>
                              <a:gd name="T84" fmla="*/ 1440 w 1744"/>
                              <a:gd name="T85" fmla="*/ 0 h 9"/>
                              <a:gd name="T86" fmla="*/ 1490 w 1744"/>
                              <a:gd name="T87" fmla="*/ 9 h 9"/>
                              <a:gd name="T88" fmla="*/ 1440 w 1744"/>
                              <a:gd name="T89" fmla="*/ 0 h 9"/>
                              <a:gd name="T90" fmla="*/ 1575 w 1744"/>
                              <a:gd name="T91" fmla="*/ 0 h 9"/>
                              <a:gd name="T92" fmla="*/ 1524 w 1744"/>
                              <a:gd name="T93" fmla="*/ 9 h 9"/>
                              <a:gd name="T94" fmla="*/ 1609 w 1744"/>
                              <a:gd name="T95" fmla="*/ 0 h 9"/>
                              <a:gd name="T96" fmla="*/ 1660 w 1744"/>
                              <a:gd name="T97" fmla="*/ 9 h 9"/>
                              <a:gd name="T98" fmla="*/ 1609 w 1744"/>
                              <a:gd name="T99" fmla="*/ 0 h 9"/>
                              <a:gd name="T100" fmla="*/ 1744 w 1744"/>
                              <a:gd name="T101" fmla="*/ 0 h 9"/>
                              <a:gd name="T102" fmla="*/ 1694 w 1744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744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9"/>
                                </a:lnTo>
                                <a:lnTo>
                                  <a:pt x="85" y="9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0" y="0"/>
                                </a:moveTo>
                                <a:lnTo>
                                  <a:pt x="221" y="0"/>
                                </a:lnTo>
                                <a:lnTo>
                                  <a:pt x="221" y="9"/>
                                </a:lnTo>
                                <a:lnTo>
                                  <a:pt x="170" y="9"/>
                                </a:lnTo>
                                <a:lnTo>
                                  <a:pt x="170" y="0"/>
                                </a:lnTo>
                                <a:close/>
                                <a:moveTo>
                                  <a:pt x="254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9"/>
                                </a:lnTo>
                                <a:lnTo>
                                  <a:pt x="254" y="9"/>
                                </a:lnTo>
                                <a:lnTo>
                                  <a:pt x="254" y="0"/>
                                </a:lnTo>
                                <a:close/>
                                <a:moveTo>
                                  <a:pt x="339" y="0"/>
                                </a:moveTo>
                                <a:lnTo>
                                  <a:pt x="390" y="0"/>
                                </a:lnTo>
                                <a:lnTo>
                                  <a:pt x="390" y="9"/>
                                </a:lnTo>
                                <a:lnTo>
                                  <a:pt x="339" y="9"/>
                                </a:lnTo>
                                <a:lnTo>
                                  <a:pt x="339" y="0"/>
                                </a:lnTo>
                                <a:close/>
                                <a:moveTo>
                                  <a:pt x="424" y="0"/>
                                </a:moveTo>
                                <a:lnTo>
                                  <a:pt x="475" y="0"/>
                                </a:lnTo>
                                <a:lnTo>
                                  <a:pt x="475" y="9"/>
                                </a:lnTo>
                                <a:lnTo>
                                  <a:pt x="424" y="9"/>
                                </a:lnTo>
                                <a:lnTo>
                                  <a:pt x="424" y="0"/>
                                </a:lnTo>
                                <a:close/>
                                <a:moveTo>
                                  <a:pt x="508" y="0"/>
                                </a:moveTo>
                                <a:lnTo>
                                  <a:pt x="559" y="0"/>
                                </a:lnTo>
                                <a:lnTo>
                                  <a:pt x="559" y="9"/>
                                </a:lnTo>
                                <a:lnTo>
                                  <a:pt x="508" y="9"/>
                                </a:lnTo>
                                <a:lnTo>
                                  <a:pt x="508" y="0"/>
                                </a:lnTo>
                                <a:close/>
                                <a:moveTo>
                                  <a:pt x="593" y="0"/>
                                </a:moveTo>
                                <a:lnTo>
                                  <a:pt x="644" y="0"/>
                                </a:lnTo>
                                <a:lnTo>
                                  <a:pt x="644" y="9"/>
                                </a:lnTo>
                                <a:lnTo>
                                  <a:pt x="593" y="9"/>
                                </a:lnTo>
                                <a:lnTo>
                                  <a:pt x="593" y="0"/>
                                </a:lnTo>
                                <a:close/>
                                <a:moveTo>
                                  <a:pt x="678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9"/>
                                </a:lnTo>
                                <a:lnTo>
                                  <a:pt x="678" y="9"/>
                                </a:lnTo>
                                <a:lnTo>
                                  <a:pt x="678" y="0"/>
                                </a:lnTo>
                                <a:close/>
                                <a:moveTo>
                                  <a:pt x="762" y="0"/>
                                </a:moveTo>
                                <a:lnTo>
                                  <a:pt x="813" y="0"/>
                                </a:lnTo>
                                <a:lnTo>
                                  <a:pt x="813" y="9"/>
                                </a:lnTo>
                                <a:lnTo>
                                  <a:pt x="762" y="9"/>
                                </a:lnTo>
                                <a:lnTo>
                                  <a:pt x="762" y="0"/>
                                </a:lnTo>
                                <a:close/>
                                <a:moveTo>
                                  <a:pt x="847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9"/>
                                </a:lnTo>
                                <a:lnTo>
                                  <a:pt x="847" y="9"/>
                                </a:lnTo>
                                <a:lnTo>
                                  <a:pt x="847" y="0"/>
                                </a:lnTo>
                                <a:close/>
                                <a:moveTo>
                                  <a:pt x="932" y="0"/>
                                </a:moveTo>
                                <a:lnTo>
                                  <a:pt x="982" y="0"/>
                                </a:lnTo>
                                <a:lnTo>
                                  <a:pt x="982" y="9"/>
                                </a:lnTo>
                                <a:lnTo>
                                  <a:pt x="932" y="9"/>
                                </a:lnTo>
                                <a:lnTo>
                                  <a:pt x="932" y="0"/>
                                </a:lnTo>
                                <a:close/>
                                <a:moveTo>
                                  <a:pt x="1016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9"/>
                                </a:lnTo>
                                <a:lnTo>
                                  <a:pt x="1016" y="9"/>
                                </a:lnTo>
                                <a:lnTo>
                                  <a:pt x="1016" y="0"/>
                                </a:lnTo>
                                <a:close/>
                                <a:moveTo>
                                  <a:pt x="1101" y="0"/>
                                </a:moveTo>
                                <a:lnTo>
                                  <a:pt x="1152" y="0"/>
                                </a:lnTo>
                                <a:lnTo>
                                  <a:pt x="1152" y="9"/>
                                </a:lnTo>
                                <a:lnTo>
                                  <a:pt x="1101" y="9"/>
                                </a:lnTo>
                                <a:lnTo>
                                  <a:pt x="1101" y="0"/>
                                </a:lnTo>
                                <a:close/>
                                <a:moveTo>
                                  <a:pt x="1186" y="0"/>
                                </a:moveTo>
                                <a:lnTo>
                                  <a:pt x="1236" y="0"/>
                                </a:lnTo>
                                <a:lnTo>
                                  <a:pt x="1236" y="9"/>
                                </a:lnTo>
                                <a:lnTo>
                                  <a:pt x="1186" y="9"/>
                                </a:lnTo>
                                <a:lnTo>
                                  <a:pt x="1186" y="0"/>
                                </a:lnTo>
                                <a:close/>
                                <a:moveTo>
                                  <a:pt x="1270" y="0"/>
                                </a:moveTo>
                                <a:lnTo>
                                  <a:pt x="1321" y="0"/>
                                </a:lnTo>
                                <a:lnTo>
                                  <a:pt x="1321" y="9"/>
                                </a:lnTo>
                                <a:lnTo>
                                  <a:pt x="1270" y="9"/>
                                </a:lnTo>
                                <a:lnTo>
                                  <a:pt x="1270" y="0"/>
                                </a:lnTo>
                                <a:close/>
                                <a:moveTo>
                                  <a:pt x="1355" y="0"/>
                                </a:moveTo>
                                <a:lnTo>
                                  <a:pt x="1406" y="0"/>
                                </a:lnTo>
                                <a:lnTo>
                                  <a:pt x="1406" y="9"/>
                                </a:lnTo>
                                <a:lnTo>
                                  <a:pt x="1355" y="9"/>
                                </a:lnTo>
                                <a:lnTo>
                                  <a:pt x="1355" y="0"/>
                                </a:lnTo>
                                <a:close/>
                                <a:moveTo>
                                  <a:pt x="1440" y="0"/>
                                </a:moveTo>
                                <a:lnTo>
                                  <a:pt x="1490" y="0"/>
                                </a:lnTo>
                                <a:lnTo>
                                  <a:pt x="1490" y="9"/>
                                </a:lnTo>
                                <a:lnTo>
                                  <a:pt x="1440" y="9"/>
                                </a:lnTo>
                                <a:lnTo>
                                  <a:pt x="1440" y="0"/>
                                </a:lnTo>
                                <a:close/>
                                <a:moveTo>
                                  <a:pt x="1524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9"/>
                                </a:lnTo>
                                <a:lnTo>
                                  <a:pt x="1524" y="9"/>
                                </a:lnTo>
                                <a:lnTo>
                                  <a:pt x="1524" y="0"/>
                                </a:lnTo>
                                <a:close/>
                                <a:moveTo>
                                  <a:pt x="1609" y="0"/>
                                </a:moveTo>
                                <a:lnTo>
                                  <a:pt x="1660" y="0"/>
                                </a:lnTo>
                                <a:lnTo>
                                  <a:pt x="1660" y="9"/>
                                </a:lnTo>
                                <a:lnTo>
                                  <a:pt x="1609" y="9"/>
                                </a:lnTo>
                                <a:lnTo>
                                  <a:pt x="1609" y="0"/>
                                </a:lnTo>
                                <a:close/>
                                <a:moveTo>
                                  <a:pt x="1694" y="0"/>
                                </a:moveTo>
                                <a:lnTo>
                                  <a:pt x="1744" y="0"/>
                                </a:lnTo>
                                <a:lnTo>
                                  <a:pt x="1744" y="9"/>
                                </a:lnTo>
                                <a:lnTo>
                                  <a:pt x="1694" y="9"/>
                                </a:lnTo>
                                <a:lnTo>
                                  <a:pt x="169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Freeform 435"/>
                        <wps:cNvSpPr>
                          <a:spLocks noEditPoints="1"/>
                        </wps:cNvSpPr>
                        <wps:spPr bwMode="auto">
                          <a:xfrm>
                            <a:off x="114300" y="1334135"/>
                            <a:ext cx="355600" cy="436880"/>
                          </a:xfrm>
                          <a:custGeom>
                            <a:avLst/>
                            <a:gdLst>
                              <a:gd name="T0" fmla="*/ 560 w 560"/>
                              <a:gd name="T1" fmla="*/ 7 h 688"/>
                              <a:gd name="T2" fmla="*/ 525 w 560"/>
                              <a:gd name="T3" fmla="*/ 49 h 688"/>
                              <a:gd name="T4" fmla="*/ 519 w 560"/>
                              <a:gd name="T5" fmla="*/ 43 h 688"/>
                              <a:gd name="T6" fmla="*/ 553 w 560"/>
                              <a:gd name="T7" fmla="*/ 0 h 688"/>
                              <a:gd name="T8" fmla="*/ 560 w 560"/>
                              <a:gd name="T9" fmla="*/ 7 h 688"/>
                              <a:gd name="T10" fmla="*/ 502 w 560"/>
                              <a:gd name="T11" fmla="*/ 78 h 688"/>
                              <a:gd name="T12" fmla="*/ 467 w 560"/>
                              <a:gd name="T13" fmla="*/ 120 h 688"/>
                              <a:gd name="T14" fmla="*/ 461 w 560"/>
                              <a:gd name="T15" fmla="*/ 114 h 688"/>
                              <a:gd name="T16" fmla="*/ 496 w 560"/>
                              <a:gd name="T17" fmla="*/ 71 h 688"/>
                              <a:gd name="T18" fmla="*/ 502 w 560"/>
                              <a:gd name="T19" fmla="*/ 78 h 688"/>
                              <a:gd name="T20" fmla="*/ 444 w 560"/>
                              <a:gd name="T21" fmla="*/ 149 h 688"/>
                              <a:gd name="T22" fmla="*/ 410 w 560"/>
                              <a:gd name="T23" fmla="*/ 191 h 688"/>
                              <a:gd name="T24" fmla="*/ 404 w 560"/>
                              <a:gd name="T25" fmla="*/ 185 h 688"/>
                              <a:gd name="T26" fmla="*/ 438 w 560"/>
                              <a:gd name="T27" fmla="*/ 142 h 688"/>
                              <a:gd name="T28" fmla="*/ 444 w 560"/>
                              <a:gd name="T29" fmla="*/ 149 h 688"/>
                              <a:gd name="T30" fmla="*/ 387 w 560"/>
                              <a:gd name="T31" fmla="*/ 220 h 688"/>
                              <a:gd name="T32" fmla="*/ 352 w 560"/>
                              <a:gd name="T33" fmla="*/ 262 h 688"/>
                              <a:gd name="T34" fmla="*/ 346 w 560"/>
                              <a:gd name="T35" fmla="*/ 256 h 688"/>
                              <a:gd name="T36" fmla="*/ 380 w 560"/>
                              <a:gd name="T37" fmla="*/ 213 h 688"/>
                              <a:gd name="T38" fmla="*/ 387 w 560"/>
                              <a:gd name="T39" fmla="*/ 220 h 688"/>
                              <a:gd name="T40" fmla="*/ 329 w 560"/>
                              <a:gd name="T41" fmla="*/ 291 h 688"/>
                              <a:gd name="T42" fmla="*/ 294 w 560"/>
                              <a:gd name="T43" fmla="*/ 333 h 688"/>
                              <a:gd name="T44" fmla="*/ 288 w 560"/>
                              <a:gd name="T45" fmla="*/ 327 h 688"/>
                              <a:gd name="T46" fmla="*/ 323 w 560"/>
                              <a:gd name="T47" fmla="*/ 284 h 688"/>
                              <a:gd name="T48" fmla="*/ 329 w 560"/>
                              <a:gd name="T49" fmla="*/ 291 h 688"/>
                              <a:gd name="T50" fmla="*/ 271 w 560"/>
                              <a:gd name="T51" fmla="*/ 362 h 688"/>
                              <a:gd name="T52" fmla="*/ 237 w 560"/>
                              <a:gd name="T53" fmla="*/ 404 h 688"/>
                              <a:gd name="T54" fmla="*/ 230 w 560"/>
                              <a:gd name="T55" fmla="*/ 398 h 688"/>
                              <a:gd name="T56" fmla="*/ 265 w 560"/>
                              <a:gd name="T57" fmla="*/ 355 h 688"/>
                              <a:gd name="T58" fmla="*/ 271 w 560"/>
                              <a:gd name="T59" fmla="*/ 362 h 688"/>
                              <a:gd name="T60" fmla="*/ 214 w 560"/>
                              <a:gd name="T61" fmla="*/ 433 h 688"/>
                              <a:gd name="T62" fmla="*/ 179 w 560"/>
                              <a:gd name="T63" fmla="*/ 475 h 688"/>
                              <a:gd name="T64" fmla="*/ 173 w 560"/>
                              <a:gd name="T65" fmla="*/ 469 h 688"/>
                              <a:gd name="T66" fmla="*/ 207 w 560"/>
                              <a:gd name="T67" fmla="*/ 426 h 688"/>
                              <a:gd name="T68" fmla="*/ 214 w 560"/>
                              <a:gd name="T69" fmla="*/ 433 h 688"/>
                              <a:gd name="T70" fmla="*/ 156 w 560"/>
                              <a:gd name="T71" fmla="*/ 504 h 688"/>
                              <a:gd name="T72" fmla="*/ 121 w 560"/>
                              <a:gd name="T73" fmla="*/ 546 h 688"/>
                              <a:gd name="T74" fmla="*/ 115 w 560"/>
                              <a:gd name="T75" fmla="*/ 540 h 688"/>
                              <a:gd name="T76" fmla="*/ 150 w 560"/>
                              <a:gd name="T77" fmla="*/ 497 h 688"/>
                              <a:gd name="T78" fmla="*/ 156 w 560"/>
                              <a:gd name="T79" fmla="*/ 504 h 688"/>
                              <a:gd name="T80" fmla="*/ 98 w 560"/>
                              <a:gd name="T81" fmla="*/ 575 h 688"/>
                              <a:gd name="T82" fmla="*/ 64 w 560"/>
                              <a:gd name="T83" fmla="*/ 617 h 688"/>
                              <a:gd name="T84" fmla="*/ 57 w 560"/>
                              <a:gd name="T85" fmla="*/ 611 h 688"/>
                              <a:gd name="T86" fmla="*/ 92 w 560"/>
                              <a:gd name="T87" fmla="*/ 568 h 688"/>
                              <a:gd name="T88" fmla="*/ 98 w 560"/>
                              <a:gd name="T89" fmla="*/ 575 h 688"/>
                              <a:gd name="T90" fmla="*/ 41 w 560"/>
                              <a:gd name="T91" fmla="*/ 646 h 688"/>
                              <a:gd name="T92" fmla="*/ 6 w 560"/>
                              <a:gd name="T93" fmla="*/ 688 h 688"/>
                              <a:gd name="T94" fmla="*/ 0 w 560"/>
                              <a:gd name="T95" fmla="*/ 682 h 688"/>
                              <a:gd name="T96" fmla="*/ 34 w 560"/>
                              <a:gd name="T97" fmla="*/ 639 h 688"/>
                              <a:gd name="T98" fmla="*/ 41 w 560"/>
                              <a:gd name="T99" fmla="*/ 646 h 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560" h="688">
                                <a:moveTo>
                                  <a:pt x="560" y="7"/>
                                </a:moveTo>
                                <a:lnTo>
                                  <a:pt x="525" y="49"/>
                                </a:lnTo>
                                <a:lnTo>
                                  <a:pt x="519" y="43"/>
                                </a:lnTo>
                                <a:lnTo>
                                  <a:pt x="553" y="0"/>
                                </a:lnTo>
                                <a:lnTo>
                                  <a:pt x="560" y="7"/>
                                </a:lnTo>
                                <a:close/>
                                <a:moveTo>
                                  <a:pt x="502" y="78"/>
                                </a:moveTo>
                                <a:lnTo>
                                  <a:pt x="467" y="120"/>
                                </a:lnTo>
                                <a:lnTo>
                                  <a:pt x="461" y="114"/>
                                </a:lnTo>
                                <a:lnTo>
                                  <a:pt x="496" y="71"/>
                                </a:lnTo>
                                <a:lnTo>
                                  <a:pt x="502" y="78"/>
                                </a:lnTo>
                                <a:close/>
                                <a:moveTo>
                                  <a:pt x="444" y="149"/>
                                </a:moveTo>
                                <a:lnTo>
                                  <a:pt x="410" y="191"/>
                                </a:lnTo>
                                <a:lnTo>
                                  <a:pt x="404" y="185"/>
                                </a:lnTo>
                                <a:lnTo>
                                  <a:pt x="438" y="142"/>
                                </a:lnTo>
                                <a:lnTo>
                                  <a:pt x="444" y="149"/>
                                </a:lnTo>
                                <a:close/>
                                <a:moveTo>
                                  <a:pt x="387" y="220"/>
                                </a:moveTo>
                                <a:lnTo>
                                  <a:pt x="352" y="262"/>
                                </a:lnTo>
                                <a:lnTo>
                                  <a:pt x="346" y="256"/>
                                </a:lnTo>
                                <a:lnTo>
                                  <a:pt x="380" y="213"/>
                                </a:lnTo>
                                <a:lnTo>
                                  <a:pt x="387" y="220"/>
                                </a:lnTo>
                                <a:close/>
                                <a:moveTo>
                                  <a:pt x="329" y="291"/>
                                </a:moveTo>
                                <a:lnTo>
                                  <a:pt x="294" y="333"/>
                                </a:lnTo>
                                <a:lnTo>
                                  <a:pt x="288" y="327"/>
                                </a:lnTo>
                                <a:lnTo>
                                  <a:pt x="323" y="284"/>
                                </a:lnTo>
                                <a:lnTo>
                                  <a:pt x="329" y="291"/>
                                </a:lnTo>
                                <a:close/>
                                <a:moveTo>
                                  <a:pt x="271" y="362"/>
                                </a:moveTo>
                                <a:lnTo>
                                  <a:pt x="237" y="404"/>
                                </a:lnTo>
                                <a:lnTo>
                                  <a:pt x="230" y="398"/>
                                </a:lnTo>
                                <a:lnTo>
                                  <a:pt x="265" y="355"/>
                                </a:lnTo>
                                <a:lnTo>
                                  <a:pt x="271" y="362"/>
                                </a:lnTo>
                                <a:close/>
                                <a:moveTo>
                                  <a:pt x="214" y="433"/>
                                </a:moveTo>
                                <a:lnTo>
                                  <a:pt x="179" y="475"/>
                                </a:lnTo>
                                <a:lnTo>
                                  <a:pt x="173" y="469"/>
                                </a:lnTo>
                                <a:lnTo>
                                  <a:pt x="207" y="426"/>
                                </a:lnTo>
                                <a:lnTo>
                                  <a:pt x="214" y="433"/>
                                </a:lnTo>
                                <a:close/>
                                <a:moveTo>
                                  <a:pt x="156" y="504"/>
                                </a:moveTo>
                                <a:lnTo>
                                  <a:pt x="121" y="546"/>
                                </a:lnTo>
                                <a:lnTo>
                                  <a:pt x="115" y="540"/>
                                </a:lnTo>
                                <a:lnTo>
                                  <a:pt x="150" y="497"/>
                                </a:lnTo>
                                <a:lnTo>
                                  <a:pt x="156" y="504"/>
                                </a:lnTo>
                                <a:close/>
                                <a:moveTo>
                                  <a:pt x="98" y="575"/>
                                </a:moveTo>
                                <a:lnTo>
                                  <a:pt x="64" y="617"/>
                                </a:lnTo>
                                <a:lnTo>
                                  <a:pt x="57" y="611"/>
                                </a:lnTo>
                                <a:lnTo>
                                  <a:pt x="92" y="568"/>
                                </a:lnTo>
                                <a:lnTo>
                                  <a:pt x="98" y="575"/>
                                </a:lnTo>
                                <a:close/>
                                <a:moveTo>
                                  <a:pt x="41" y="646"/>
                                </a:moveTo>
                                <a:lnTo>
                                  <a:pt x="6" y="688"/>
                                </a:lnTo>
                                <a:lnTo>
                                  <a:pt x="0" y="682"/>
                                </a:lnTo>
                                <a:lnTo>
                                  <a:pt x="34" y="639"/>
                                </a:lnTo>
                                <a:lnTo>
                                  <a:pt x="41" y="6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436"/>
                        <wps:cNvCnPr/>
                        <wps:spPr bwMode="auto">
                          <a:xfrm flipV="1">
                            <a:off x="107315" y="1336040"/>
                            <a:ext cx="1478280" cy="4438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Freeform 437"/>
                        <wps:cNvSpPr>
                          <a:spLocks noEditPoints="1"/>
                        </wps:cNvSpPr>
                        <wps:spPr bwMode="auto">
                          <a:xfrm>
                            <a:off x="466725" y="1333500"/>
                            <a:ext cx="365760" cy="218440"/>
                          </a:xfrm>
                          <a:custGeom>
                            <a:avLst/>
                            <a:gdLst>
                              <a:gd name="T0" fmla="*/ 3 w 576"/>
                              <a:gd name="T1" fmla="*/ 0 h 344"/>
                              <a:gd name="T2" fmla="*/ 49 w 576"/>
                              <a:gd name="T3" fmla="*/ 27 h 344"/>
                              <a:gd name="T4" fmla="*/ 45 w 576"/>
                              <a:gd name="T5" fmla="*/ 35 h 344"/>
                              <a:gd name="T6" fmla="*/ 0 w 576"/>
                              <a:gd name="T7" fmla="*/ 9 h 344"/>
                              <a:gd name="T8" fmla="*/ 3 w 576"/>
                              <a:gd name="T9" fmla="*/ 0 h 344"/>
                              <a:gd name="T10" fmla="*/ 79 w 576"/>
                              <a:gd name="T11" fmla="*/ 44 h 344"/>
                              <a:gd name="T12" fmla="*/ 124 w 576"/>
                              <a:gd name="T13" fmla="*/ 71 h 344"/>
                              <a:gd name="T14" fmla="*/ 120 w 576"/>
                              <a:gd name="T15" fmla="*/ 79 h 344"/>
                              <a:gd name="T16" fmla="*/ 75 w 576"/>
                              <a:gd name="T17" fmla="*/ 53 h 344"/>
                              <a:gd name="T18" fmla="*/ 79 w 576"/>
                              <a:gd name="T19" fmla="*/ 44 h 344"/>
                              <a:gd name="T20" fmla="*/ 154 w 576"/>
                              <a:gd name="T21" fmla="*/ 88 h 344"/>
                              <a:gd name="T22" fmla="*/ 200 w 576"/>
                              <a:gd name="T23" fmla="*/ 115 h 344"/>
                              <a:gd name="T24" fmla="*/ 196 w 576"/>
                              <a:gd name="T25" fmla="*/ 123 h 344"/>
                              <a:gd name="T26" fmla="*/ 150 w 576"/>
                              <a:gd name="T27" fmla="*/ 97 h 344"/>
                              <a:gd name="T28" fmla="*/ 154 w 576"/>
                              <a:gd name="T29" fmla="*/ 88 h 344"/>
                              <a:gd name="T30" fmla="*/ 230 w 576"/>
                              <a:gd name="T31" fmla="*/ 132 h 344"/>
                              <a:gd name="T32" fmla="*/ 275 w 576"/>
                              <a:gd name="T33" fmla="*/ 159 h 344"/>
                              <a:gd name="T34" fmla="*/ 271 w 576"/>
                              <a:gd name="T35" fmla="*/ 168 h 344"/>
                              <a:gd name="T36" fmla="*/ 226 w 576"/>
                              <a:gd name="T37" fmla="*/ 141 h 344"/>
                              <a:gd name="T38" fmla="*/ 230 w 576"/>
                              <a:gd name="T39" fmla="*/ 132 h 344"/>
                              <a:gd name="T40" fmla="*/ 305 w 576"/>
                              <a:gd name="T41" fmla="*/ 177 h 344"/>
                              <a:gd name="T42" fmla="*/ 350 w 576"/>
                              <a:gd name="T43" fmla="*/ 203 h 344"/>
                              <a:gd name="T44" fmla="*/ 346 w 576"/>
                              <a:gd name="T45" fmla="*/ 212 h 344"/>
                              <a:gd name="T46" fmla="*/ 301 w 576"/>
                              <a:gd name="T47" fmla="*/ 185 h 344"/>
                              <a:gd name="T48" fmla="*/ 305 w 576"/>
                              <a:gd name="T49" fmla="*/ 177 h 344"/>
                              <a:gd name="T50" fmla="*/ 380 w 576"/>
                              <a:gd name="T51" fmla="*/ 221 h 344"/>
                              <a:gd name="T52" fmla="*/ 426 w 576"/>
                              <a:gd name="T53" fmla="*/ 247 h 344"/>
                              <a:gd name="T54" fmla="*/ 422 w 576"/>
                              <a:gd name="T55" fmla="*/ 256 h 344"/>
                              <a:gd name="T56" fmla="*/ 377 w 576"/>
                              <a:gd name="T57" fmla="*/ 229 h 344"/>
                              <a:gd name="T58" fmla="*/ 380 w 576"/>
                              <a:gd name="T59" fmla="*/ 221 h 344"/>
                              <a:gd name="T60" fmla="*/ 456 w 576"/>
                              <a:gd name="T61" fmla="*/ 265 h 344"/>
                              <a:gd name="T62" fmla="*/ 501 w 576"/>
                              <a:gd name="T63" fmla="*/ 291 h 344"/>
                              <a:gd name="T64" fmla="*/ 497 w 576"/>
                              <a:gd name="T65" fmla="*/ 300 h 344"/>
                              <a:gd name="T66" fmla="*/ 452 w 576"/>
                              <a:gd name="T67" fmla="*/ 274 h 344"/>
                              <a:gd name="T68" fmla="*/ 456 w 576"/>
                              <a:gd name="T69" fmla="*/ 265 h 344"/>
                              <a:gd name="T70" fmla="*/ 531 w 576"/>
                              <a:gd name="T71" fmla="*/ 309 h 344"/>
                              <a:gd name="T72" fmla="*/ 576 w 576"/>
                              <a:gd name="T73" fmla="*/ 335 h 344"/>
                              <a:gd name="T74" fmla="*/ 573 w 576"/>
                              <a:gd name="T75" fmla="*/ 344 h 344"/>
                              <a:gd name="T76" fmla="*/ 527 w 576"/>
                              <a:gd name="T77" fmla="*/ 318 h 344"/>
                              <a:gd name="T78" fmla="*/ 531 w 576"/>
                              <a:gd name="T79" fmla="*/ 309 h 3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6" h="344">
                                <a:moveTo>
                                  <a:pt x="3" y="0"/>
                                </a:moveTo>
                                <a:lnTo>
                                  <a:pt x="49" y="27"/>
                                </a:lnTo>
                                <a:lnTo>
                                  <a:pt x="45" y="35"/>
                                </a:lnTo>
                                <a:lnTo>
                                  <a:pt x="0" y="9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1"/>
                                </a:lnTo>
                                <a:lnTo>
                                  <a:pt x="120" y="79"/>
                                </a:lnTo>
                                <a:lnTo>
                                  <a:pt x="75" y="53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5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7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9"/>
                                </a:lnTo>
                                <a:lnTo>
                                  <a:pt x="271" y="168"/>
                                </a:lnTo>
                                <a:lnTo>
                                  <a:pt x="226" y="141"/>
                                </a:lnTo>
                                <a:lnTo>
                                  <a:pt x="230" y="132"/>
                                </a:lnTo>
                                <a:close/>
                                <a:moveTo>
                                  <a:pt x="305" y="177"/>
                                </a:moveTo>
                                <a:lnTo>
                                  <a:pt x="350" y="203"/>
                                </a:lnTo>
                                <a:lnTo>
                                  <a:pt x="346" y="212"/>
                                </a:lnTo>
                                <a:lnTo>
                                  <a:pt x="301" y="185"/>
                                </a:lnTo>
                                <a:lnTo>
                                  <a:pt x="305" y="177"/>
                                </a:lnTo>
                                <a:close/>
                                <a:moveTo>
                                  <a:pt x="380" y="221"/>
                                </a:moveTo>
                                <a:lnTo>
                                  <a:pt x="426" y="247"/>
                                </a:lnTo>
                                <a:lnTo>
                                  <a:pt x="422" y="256"/>
                                </a:lnTo>
                                <a:lnTo>
                                  <a:pt x="377" y="229"/>
                                </a:lnTo>
                                <a:lnTo>
                                  <a:pt x="380" y="221"/>
                                </a:lnTo>
                                <a:close/>
                                <a:moveTo>
                                  <a:pt x="456" y="265"/>
                                </a:moveTo>
                                <a:lnTo>
                                  <a:pt x="501" y="291"/>
                                </a:lnTo>
                                <a:lnTo>
                                  <a:pt x="497" y="300"/>
                                </a:lnTo>
                                <a:lnTo>
                                  <a:pt x="452" y="274"/>
                                </a:lnTo>
                                <a:lnTo>
                                  <a:pt x="456" y="265"/>
                                </a:lnTo>
                                <a:close/>
                                <a:moveTo>
                                  <a:pt x="531" y="309"/>
                                </a:moveTo>
                                <a:lnTo>
                                  <a:pt x="576" y="335"/>
                                </a:lnTo>
                                <a:lnTo>
                                  <a:pt x="573" y="344"/>
                                </a:lnTo>
                                <a:lnTo>
                                  <a:pt x="527" y="318"/>
                                </a:lnTo>
                                <a:lnTo>
                                  <a:pt x="531" y="3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438"/>
                        <wps:cNvCnPr/>
                        <wps:spPr bwMode="auto">
                          <a:xfrm>
                            <a:off x="467360" y="221615"/>
                            <a:ext cx="1118235" cy="1114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439"/>
                        <wps:cNvCnPr/>
                        <wps:spPr bwMode="auto">
                          <a:xfrm flipH="1">
                            <a:off x="107315" y="221615"/>
                            <a:ext cx="360045" cy="15582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440"/>
                        <wps:cNvCnPr/>
                        <wps:spPr bwMode="auto">
                          <a:xfrm>
                            <a:off x="467360" y="221615"/>
                            <a:ext cx="379095" cy="13366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Freeform 441"/>
                        <wps:cNvSpPr>
                          <a:spLocks noEditPoints="1"/>
                        </wps:cNvSpPr>
                        <wps:spPr bwMode="auto">
                          <a:xfrm>
                            <a:off x="464820" y="221615"/>
                            <a:ext cx="5715" cy="1114425"/>
                          </a:xfrm>
                          <a:custGeom>
                            <a:avLst/>
                            <a:gdLst>
                              <a:gd name="T0" fmla="*/ 9 w 9"/>
                              <a:gd name="T1" fmla="*/ 58 h 1755"/>
                              <a:gd name="T2" fmla="*/ 0 w 9"/>
                              <a:gd name="T3" fmla="*/ 0 h 1755"/>
                              <a:gd name="T4" fmla="*/ 9 w 9"/>
                              <a:gd name="T5" fmla="*/ 97 h 1755"/>
                              <a:gd name="T6" fmla="*/ 0 w 9"/>
                              <a:gd name="T7" fmla="*/ 155 h 1755"/>
                              <a:gd name="T8" fmla="*/ 9 w 9"/>
                              <a:gd name="T9" fmla="*/ 97 h 1755"/>
                              <a:gd name="T10" fmla="*/ 9 w 9"/>
                              <a:gd name="T11" fmla="*/ 252 h 1755"/>
                              <a:gd name="T12" fmla="*/ 0 w 9"/>
                              <a:gd name="T13" fmla="*/ 194 h 1755"/>
                              <a:gd name="T14" fmla="*/ 9 w 9"/>
                              <a:gd name="T15" fmla="*/ 291 h 1755"/>
                              <a:gd name="T16" fmla="*/ 0 w 9"/>
                              <a:gd name="T17" fmla="*/ 349 h 1755"/>
                              <a:gd name="T18" fmla="*/ 9 w 9"/>
                              <a:gd name="T19" fmla="*/ 291 h 1755"/>
                              <a:gd name="T20" fmla="*/ 9 w 9"/>
                              <a:gd name="T21" fmla="*/ 446 h 1755"/>
                              <a:gd name="T22" fmla="*/ 0 w 9"/>
                              <a:gd name="T23" fmla="*/ 388 h 1755"/>
                              <a:gd name="T24" fmla="*/ 9 w 9"/>
                              <a:gd name="T25" fmla="*/ 485 h 1755"/>
                              <a:gd name="T26" fmla="*/ 0 w 9"/>
                              <a:gd name="T27" fmla="*/ 543 h 1755"/>
                              <a:gd name="T28" fmla="*/ 9 w 9"/>
                              <a:gd name="T29" fmla="*/ 485 h 1755"/>
                              <a:gd name="T30" fmla="*/ 9 w 9"/>
                              <a:gd name="T31" fmla="*/ 640 h 1755"/>
                              <a:gd name="T32" fmla="*/ 0 w 9"/>
                              <a:gd name="T33" fmla="*/ 582 h 1755"/>
                              <a:gd name="T34" fmla="*/ 9 w 9"/>
                              <a:gd name="T35" fmla="*/ 679 h 1755"/>
                              <a:gd name="T36" fmla="*/ 0 w 9"/>
                              <a:gd name="T37" fmla="*/ 737 h 1755"/>
                              <a:gd name="T38" fmla="*/ 9 w 9"/>
                              <a:gd name="T39" fmla="*/ 679 h 1755"/>
                              <a:gd name="T40" fmla="*/ 9 w 9"/>
                              <a:gd name="T41" fmla="*/ 834 h 1755"/>
                              <a:gd name="T42" fmla="*/ 0 w 9"/>
                              <a:gd name="T43" fmla="*/ 776 h 1755"/>
                              <a:gd name="T44" fmla="*/ 9 w 9"/>
                              <a:gd name="T45" fmla="*/ 873 h 1755"/>
                              <a:gd name="T46" fmla="*/ 0 w 9"/>
                              <a:gd name="T47" fmla="*/ 931 h 1755"/>
                              <a:gd name="T48" fmla="*/ 9 w 9"/>
                              <a:gd name="T49" fmla="*/ 873 h 1755"/>
                              <a:gd name="T50" fmla="*/ 9 w 9"/>
                              <a:gd name="T51" fmla="*/ 1028 h 1755"/>
                              <a:gd name="T52" fmla="*/ 0 w 9"/>
                              <a:gd name="T53" fmla="*/ 970 h 1755"/>
                              <a:gd name="T54" fmla="*/ 9 w 9"/>
                              <a:gd name="T55" fmla="*/ 1067 h 1755"/>
                              <a:gd name="T56" fmla="*/ 0 w 9"/>
                              <a:gd name="T57" fmla="*/ 1125 h 1755"/>
                              <a:gd name="T58" fmla="*/ 9 w 9"/>
                              <a:gd name="T59" fmla="*/ 1067 h 1755"/>
                              <a:gd name="T60" fmla="*/ 9 w 9"/>
                              <a:gd name="T61" fmla="*/ 1222 h 1755"/>
                              <a:gd name="T62" fmla="*/ 0 w 9"/>
                              <a:gd name="T63" fmla="*/ 1164 h 1755"/>
                              <a:gd name="T64" fmla="*/ 9 w 9"/>
                              <a:gd name="T65" fmla="*/ 1261 h 1755"/>
                              <a:gd name="T66" fmla="*/ 0 w 9"/>
                              <a:gd name="T67" fmla="*/ 1319 h 1755"/>
                              <a:gd name="T68" fmla="*/ 9 w 9"/>
                              <a:gd name="T69" fmla="*/ 1261 h 1755"/>
                              <a:gd name="T70" fmla="*/ 9 w 9"/>
                              <a:gd name="T71" fmla="*/ 1416 h 1755"/>
                              <a:gd name="T72" fmla="*/ 0 w 9"/>
                              <a:gd name="T73" fmla="*/ 1358 h 1755"/>
                              <a:gd name="T74" fmla="*/ 9 w 9"/>
                              <a:gd name="T75" fmla="*/ 1455 h 1755"/>
                              <a:gd name="T76" fmla="*/ 0 w 9"/>
                              <a:gd name="T77" fmla="*/ 1513 h 1755"/>
                              <a:gd name="T78" fmla="*/ 9 w 9"/>
                              <a:gd name="T79" fmla="*/ 1455 h 1755"/>
                              <a:gd name="T80" fmla="*/ 9 w 9"/>
                              <a:gd name="T81" fmla="*/ 1610 h 1755"/>
                              <a:gd name="T82" fmla="*/ 0 w 9"/>
                              <a:gd name="T83" fmla="*/ 1552 h 1755"/>
                              <a:gd name="T84" fmla="*/ 9 w 9"/>
                              <a:gd name="T85" fmla="*/ 1649 h 1755"/>
                              <a:gd name="T86" fmla="*/ 0 w 9"/>
                              <a:gd name="T87" fmla="*/ 1707 h 1755"/>
                              <a:gd name="T88" fmla="*/ 9 w 9"/>
                              <a:gd name="T89" fmla="*/ 1649 h 1755"/>
                              <a:gd name="T90" fmla="*/ 9 w 9"/>
                              <a:gd name="T91" fmla="*/ 1755 h 1755"/>
                              <a:gd name="T92" fmla="*/ 0 w 9"/>
                              <a:gd name="T93" fmla="*/ 1746 h 17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55">
                                <a:moveTo>
                                  <a:pt x="9" y="0"/>
                                </a:moveTo>
                                <a:lnTo>
                                  <a:pt x="9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7"/>
                                </a:moveTo>
                                <a:lnTo>
                                  <a:pt x="9" y="155"/>
                                </a:lnTo>
                                <a:lnTo>
                                  <a:pt x="0" y="155"/>
                                </a:lnTo>
                                <a:lnTo>
                                  <a:pt x="0" y="97"/>
                                </a:lnTo>
                                <a:lnTo>
                                  <a:pt x="9" y="97"/>
                                </a:lnTo>
                                <a:close/>
                                <a:moveTo>
                                  <a:pt x="9" y="194"/>
                                </a:moveTo>
                                <a:lnTo>
                                  <a:pt x="9" y="252"/>
                                </a:lnTo>
                                <a:lnTo>
                                  <a:pt x="0" y="252"/>
                                </a:lnTo>
                                <a:lnTo>
                                  <a:pt x="0" y="194"/>
                                </a:lnTo>
                                <a:lnTo>
                                  <a:pt x="9" y="194"/>
                                </a:lnTo>
                                <a:close/>
                                <a:moveTo>
                                  <a:pt x="9" y="291"/>
                                </a:moveTo>
                                <a:lnTo>
                                  <a:pt x="9" y="349"/>
                                </a:lnTo>
                                <a:lnTo>
                                  <a:pt x="0" y="349"/>
                                </a:lnTo>
                                <a:lnTo>
                                  <a:pt x="0" y="291"/>
                                </a:lnTo>
                                <a:lnTo>
                                  <a:pt x="9" y="291"/>
                                </a:lnTo>
                                <a:close/>
                                <a:moveTo>
                                  <a:pt x="9" y="388"/>
                                </a:moveTo>
                                <a:lnTo>
                                  <a:pt x="9" y="446"/>
                                </a:lnTo>
                                <a:lnTo>
                                  <a:pt x="0" y="446"/>
                                </a:lnTo>
                                <a:lnTo>
                                  <a:pt x="0" y="388"/>
                                </a:lnTo>
                                <a:lnTo>
                                  <a:pt x="9" y="388"/>
                                </a:lnTo>
                                <a:close/>
                                <a:moveTo>
                                  <a:pt x="9" y="485"/>
                                </a:moveTo>
                                <a:lnTo>
                                  <a:pt x="9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85"/>
                                </a:lnTo>
                                <a:lnTo>
                                  <a:pt x="9" y="485"/>
                                </a:lnTo>
                                <a:close/>
                                <a:moveTo>
                                  <a:pt x="9" y="582"/>
                                </a:moveTo>
                                <a:lnTo>
                                  <a:pt x="9" y="640"/>
                                </a:lnTo>
                                <a:lnTo>
                                  <a:pt x="0" y="640"/>
                                </a:lnTo>
                                <a:lnTo>
                                  <a:pt x="0" y="582"/>
                                </a:lnTo>
                                <a:lnTo>
                                  <a:pt x="9" y="582"/>
                                </a:lnTo>
                                <a:close/>
                                <a:moveTo>
                                  <a:pt x="9" y="679"/>
                                </a:moveTo>
                                <a:lnTo>
                                  <a:pt x="9" y="737"/>
                                </a:lnTo>
                                <a:lnTo>
                                  <a:pt x="0" y="737"/>
                                </a:lnTo>
                                <a:lnTo>
                                  <a:pt x="0" y="679"/>
                                </a:lnTo>
                                <a:lnTo>
                                  <a:pt x="9" y="679"/>
                                </a:lnTo>
                                <a:close/>
                                <a:moveTo>
                                  <a:pt x="9" y="776"/>
                                </a:moveTo>
                                <a:lnTo>
                                  <a:pt x="9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76"/>
                                </a:lnTo>
                                <a:lnTo>
                                  <a:pt x="9" y="776"/>
                                </a:lnTo>
                                <a:close/>
                                <a:moveTo>
                                  <a:pt x="9" y="873"/>
                                </a:moveTo>
                                <a:lnTo>
                                  <a:pt x="9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3"/>
                                </a:lnTo>
                                <a:lnTo>
                                  <a:pt x="9" y="873"/>
                                </a:lnTo>
                                <a:close/>
                                <a:moveTo>
                                  <a:pt x="9" y="970"/>
                                </a:moveTo>
                                <a:lnTo>
                                  <a:pt x="9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70"/>
                                </a:lnTo>
                                <a:lnTo>
                                  <a:pt x="9" y="970"/>
                                </a:lnTo>
                                <a:close/>
                                <a:moveTo>
                                  <a:pt x="9" y="1067"/>
                                </a:moveTo>
                                <a:lnTo>
                                  <a:pt x="9" y="1125"/>
                                </a:lnTo>
                                <a:lnTo>
                                  <a:pt x="0" y="1125"/>
                                </a:lnTo>
                                <a:lnTo>
                                  <a:pt x="0" y="1067"/>
                                </a:lnTo>
                                <a:lnTo>
                                  <a:pt x="9" y="1067"/>
                                </a:lnTo>
                                <a:close/>
                                <a:moveTo>
                                  <a:pt x="9" y="1164"/>
                                </a:moveTo>
                                <a:lnTo>
                                  <a:pt x="9" y="1222"/>
                                </a:lnTo>
                                <a:lnTo>
                                  <a:pt x="0" y="1222"/>
                                </a:lnTo>
                                <a:lnTo>
                                  <a:pt x="0" y="1164"/>
                                </a:lnTo>
                                <a:lnTo>
                                  <a:pt x="9" y="1164"/>
                                </a:lnTo>
                                <a:close/>
                                <a:moveTo>
                                  <a:pt x="9" y="1261"/>
                                </a:moveTo>
                                <a:lnTo>
                                  <a:pt x="9" y="1319"/>
                                </a:lnTo>
                                <a:lnTo>
                                  <a:pt x="0" y="1319"/>
                                </a:lnTo>
                                <a:lnTo>
                                  <a:pt x="0" y="1261"/>
                                </a:lnTo>
                                <a:lnTo>
                                  <a:pt x="9" y="1261"/>
                                </a:lnTo>
                                <a:close/>
                                <a:moveTo>
                                  <a:pt x="9" y="135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6"/>
                                </a:lnTo>
                                <a:lnTo>
                                  <a:pt x="0" y="1358"/>
                                </a:lnTo>
                                <a:lnTo>
                                  <a:pt x="9" y="1358"/>
                                </a:lnTo>
                                <a:close/>
                                <a:moveTo>
                                  <a:pt x="9" y="1455"/>
                                </a:moveTo>
                                <a:lnTo>
                                  <a:pt x="9" y="1513"/>
                                </a:lnTo>
                                <a:lnTo>
                                  <a:pt x="0" y="1513"/>
                                </a:lnTo>
                                <a:lnTo>
                                  <a:pt x="0" y="1455"/>
                                </a:lnTo>
                                <a:lnTo>
                                  <a:pt x="9" y="1455"/>
                                </a:lnTo>
                                <a:close/>
                                <a:moveTo>
                                  <a:pt x="9" y="1552"/>
                                </a:moveTo>
                                <a:lnTo>
                                  <a:pt x="9" y="1610"/>
                                </a:lnTo>
                                <a:lnTo>
                                  <a:pt x="0" y="1610"/>
                                </a:lnTo>
                                <a:lnTo>
                                  <a:pt x="0" y="1552"/>
                                </a:lnTo>
                                <a:lnTo>
                                  <a:pt x="9" y="1552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07"/>
                                </a:lnTo>
                                <a:lnTo>
                                  <a:pt x="0" y="1707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46"/>
                                </a:moveTo>
                                <a:lnTo>
                                  <a:pt x="9" y="1755"/>
                                </a:lnTo>
                                <a:lnTo>
                                  <a:pt x="0" y="1755"/>
                                </a:lnTo>
                                <a:lnTo>
                                  <a:pt x="0" y="1746"/>
                                </a:lnTo>
                                <a:lnTo>
                                  <a:pt x="9" y="17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Freeform 442"/>
                        <wps:cNvSpPr>
                          <a:spLocks/>
                        </wps:cNvSpPr>
                        <wps:spPr bwMode="auto">
                          <a:xfrm>
                            <a:off x="418465" y="748665"/>
                            <a:ext cx="31115" cy="22225"/>
                          </a:xfrm>
                          <a:custGeom>
                            <a:avLst/>
                            <a:gdLst>
                              <a:gd name="T0" fmla="*/ 4 w 49"/>
                              <a:gd name="T1" fmla="*/ 0 h 35"/>
                              <a:gd name="T2" fmla="*/ 49 w 49"/>
                              <a:gd name="T3" fmla="*/ 26 h 35"/>
                              <a:gd name="T4" fmla="*/ 46 w 49"/>
                              <a:gd name="T5" fmla="*/ 35 h 35"/>
                              <a:gd name="T6" fmla="*/ 0 w 49"/>
                              <a:gd name="T7" fmla="*/ 8 h 35"/>
                              <a:gd name="T8" fmla="*/ 4 w 49"/>
                              <a:gd name="T9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9" h="35">
                                <a:moveTo>
                                  <a:pt x="4" y="0"/>
                                </a:moveTo>
                                <a:lnTo>
                                  <a:pt x="49" y="26"/>
                                </a:lnTo>
                                <a:lnTo>
                                  <a:pt x="46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Freeform 443"/>
                        <wps:cNvSpPr>
                          <a:spLocks noEditPoints="1"/>
                        </wps:cNvSpPr>
                        <wps:spPr bwMode="auto">
                          <a:xfrm>
                            <a:off x="466725" y="776605"/>
                            <a:ext cx="174625" cy="106045"/>
                          </a:xfrm>
                          <a:custGeom>
                            <a:avLst/>
                            <a:gdLst>
                              <a:gd name="T0" fmla="*/ 3 w 275"/>
                              <a:gd name="T1" fmla="*/ 0 h 167"/>
                              <a:gd name="T2" fmla="*/ 49 w 275"/>
                              <a:gd name="T3" fmla="*/ 26 h 167"/>
                              <a:gd name="T4" fmla="*/ 45 w 275"/>
                              <a:gd name="T5" fmla="*/ 35 h 167"/>
                              <a:gd name="T6" fmla="*/ 0 w 275"/>
                              <a:gd name="T7" fmla="*/ 8 h 167"/>
                              <a:gd name="T8" fmla="*/ 3 w 275"/>
                              <a:gd name="T9" fmla="*/ 0 h 167"/>
                              <a:gd name="T10" fmla="*/ 79 w 275"/>
                              <a:gd name="T11" fmla="*/ 44 h 167"/>
                              <a:gd name="T12" fmla="*/ 124 w 275"/>
                              <a:gd name="T13" fmla="*/ 70 h 167"/>
                              <a:gd name="T14" fmla="*/ 120 w 275"/>
                              <a:gd name="T15" fmla="*/ 79 h 167"/>
                              <a:gd name="T16" fmla="*/ 75 w 275"/>
                              <a:gd name="T17" fmla="*/ 52 h 167"/>
                              <a:gd name="T18" fmla="*/ 79 w 275"/>
                              <a:gd name="T19" fmla="*/ 44 h 167"/>
                              <a:gd name="T20" fmla="*/ 154 w 275"/>
                              <a:gd name="T21" fmla="*/ 88 h 167"/>
                              <a:gd name="T22" fmla="*/ 200 w 275"/>
                              <a:gd name="T23" fmla="*/ 114 h 167"/>
                              <a:gd name="T24" fmla="*/ 196 w 275"/>
                              <a:gd name="T25" fmla="*/ 123 h 167"/>
                              <a:gd name="T26" fmla="*/ 150 w 275"/>
                              <a:gd name="T27" fmla="*/ 96 h 167"/>
                              <a:gd name="T28" fmla="*/ 154 w 275"/>
                              <a:gd name="T29" fmla="*/ 88 h 167"/>
                              <a:gd name="T30" fmla="*/ 230 w 275"/>
                              <a:gd name="T31" fmla="*/ 132 h 167"/>
                              <a:gd name="T32" fmla="*/ 275 w 275"/>
                              <a:gd name="T33" fmla="*/ 158 h 167"/>
                              <a:gd name="T34" fmla="*/ 271 w 275"/>
                              <a:gd name="T35" fmla="*/ 167 h 167"/>
                              <a:gd name="T36" fmla="*/ 226 w 275"/>
                              <a:gd name="T37" fmla="*/ 140 h 167"/>
                              <a:gd name="T38" fmla="*/ 230 w 275"/>
                              <a:gd name="T39" fmla="*/ 132 h 1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75" h="167">
                                <a:moveTo>
                                  <a:pt x="3" y="0"/>
                                </a:moveTo>
                                <a:lnTo>
                                  <a:pt x="49" y="26"/>
                                </a:lnTo>
                                <a:lnTo>
                                  <a:pt x="45" y="35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0"/>
                                </a:lnTo>
                                <a:lnTo>
                                  <a:pt x="120" y="79"/>
                                </a:lnTo>
                                <a:lnTo>
                                  <a:pt x="75" y="52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4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6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8"/>
                                </a:lnTo>
                                <a:lnTo>
                                  <a:pt x="271" y="167"/>
                                </a:lnTo>
                                <a:lnTo>
                                  <a:pt x="226" y="140"/>
                                </a:lnTo>
                                <a:lnTo>
                                  <a:pt x="230" y="1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Line 444"/>
                        <wps:cNvCnPr/>
                        <wps:spPr bwMode="auto">
                          <a:xfrm>
                            <a:off x="657225" y="889635"/>
                            <a:ext cx="189230" cy="111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445"/>
                        <wps:cNvCnPr/>
                        <wps:spPr bwMode="auto">
                          <a:xfrm>
                            <a:off x="846455" y="674370"/>
                            <a:ext cx="635" cy="8839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446"/>
                        <wps:cNvCnPr/>
                        <wps:spPr bwMode="auto">
                          <a:xfrm flipV="1">
                            <a:off x="758190" y="1535430"/>
                            <a:ext cx="5016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447"/>
                        <wps:cNvCnPr/>
                        <wps:spPr bwMode="auto">
                          <a:xfrm>
                            <a:off x="758190" y="1550670"/>
                            <a:ext cx="38735" cy="222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448"/>
                        <wps:cNvCnPr/>
                        <wps:spPr bwMode="auto">
                          <a:xfrm>
                            <a:off x="846455" y="674370"/>
                            <a:ext cx="20955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449"/>
                        <wps:cNvCnPr/>
                        <wps:spPr bwMode="auto">
                          <a:xfrm flipH="1" flipV="1">
                            <a:off x="846455" y="712470"/>
                            <a:ext cx="20955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450"/>
                        <wps:cNvCnPr/>
                        <wps:spPr bwMode="auto">
                          <a:xfrm flipH="1">
                            <a:off x="826135" y="712470"/>
                            <a:ext cx="2032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451"/>
                        <wps:cNvCnPr/>
                        <wps:spPr bwMode="auto">
                          <a:xfrm flipV="1">
                            <a:off x="826135" y="674370"/>
                            <a:ext cx="20320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767715" y="544830"/>
                            <a:ext cx="577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1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886460" y="92583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848360" y="156464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3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70840" y="611505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4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1612900" y="12198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5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75565" y="180530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6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342265" y="12134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441325" y="7493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98" name="Group 460"/>
                        <wpg:cNvGrpSpPr>
                          <a:grpSpLocks/>
                        </wpg:cNvGrpSpPr>
                        <wpg:grpSpPr bwMode="auto">
                          <a:xfrm>
                            <a:off x="835660" y="988695"/>
                            <a:ext cx="21590" cy="24130"/>
                            <a:chOff x="1316" y="1557"/>
                            <a:chExt cx="34" cy="38"/>
                          </a:xfrm>
                        </wpg:grpSpPr>
                        <wps:wsp>
                          <wps:cNvPr id="299" name="Oval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Oval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1" name="Group 463"/>
                        <wpg:cNvGrpSpPr>
                          <a:grpSpLocks/>
                        </wpg:cNvGrpSpPr>
                        <wpg:grpSpPr bwMode="auto">
                          <a:xfrm>
                            <a:off x="457200" y="766445"/>
                            <a:ext cx="20955" cy="24765"/>
                            <a:chOff x="720" y="1207"/>
                            <a:chExt cx="33" cy="39"/>
                          </a:xfrm>
                        </wpg:grpSpPr>
                        <wps:wsp>
                          <wps:cNvPr id="302" name="Oval 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Oval 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4" name="Group 466"/>
                        <wpg:cNvGrpSpPr>
                          <a:grpSpLocks/>
                        </wpg:cNvGrpSpPr>
                        <wpg:grpSpPr bwMode="auto">
                          <a:xfrm>
                            <a:off x="835660" y="1545590"/>
                            <a:ext cx="21590" cy="24765"/>
                            <a:chOff x="1316" y="2434"/>
                            <a:chExt cx="34" cy="39"/>
                          </a:xfrm>
                        </wpg:grpSpPr>
                        <wps:wsp>
                          <wps:cNvPr id="305" name="Oval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Oval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7" name="Group 469"/>
                        <wpg:cNvGrpSpPr>
                          <a:grpSpLocks/>
                        </wpg:cNvGrpSpPr>
                        <wpg:grpSpPr bwMode="auto">
                          <a:xfrm>
                            <a:off x="457200" y="1323975"/>
                            <a:ext cx="20955" cy="24765"/>
                            <a:chOff x="720" y="2085"/>
                            <a:chExt cx="33" cy="39"/>
                          </a:xfrm>
                        </wpg:grpSpPr>
                        <wps:wsp>
                          <wps:cNvPr id="308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0" name="Group 472"/>
                        <wpg:cNvGrpSpPr>
                          <a:grpSpLocks/>
                        </wpg:cNvGrpSpPr>
                        <wpg:grpSpPr bwMode="auto">
                          <a:xfrm>
                            <a:off x="1574800" y="1323975"/>
                            <a:ext cx="21590" cy="24765"/>
                            <a:chOff x="2480" y="2085"/>
                            <a:chExt cx="34" cy="39"/>
                          </a:xfrm>
                        </wpg:grpSpPr>
                        <wps:wsp>
                          <wps:cNvPr id="311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Oval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3" name="Group 475"/>
                        <wpg:cNvGrpSpPr>
                          <a:grpSpLocks/>
                        </wpg:cNvGrpSpPr>
                        <wpg:grpSpPr bwMode="auto">
                          <a:xfrm>
                            <a:off x="96520" y="1767205"/>
                            <a:ext cx="21590" cy="24765"/>
                            <a:chOff x="152" y="2783"/>
                            <a:chExt cx="34" cy="39"/>
                          </a:xfrm>
                        </wpg:grpSpPr>
                        <wps:wsp>
                          <wps:cNvPr id="314" name="Oval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6" name="Group 478"/>
                        <wpg:cNvGrpSpPr>
                          <a:grpSpLocks/>
                        </wpg:cNvGrpSpPr>
                        <wpg:grpSpPr bwMode="auto">
                          <a:xfrm>
                            <a:off x="457200" y="209550"/>
                            <a:ext cx="20955" cy="24765"/>
                            <a:chOff x="720" y="330"/>
                            <a:chExt cx="33" cy="39"/>
                          </a:xfrm>
                        </wpg:grpSpPr>
                        <wps:wsp>
                          <wps:cNvPr id="317" name="Oval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Oval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9" o:spid="_x0000_s1446" editas="canvas" style="position:absolute;left:0;text-align:left;margin-left:260.05pt;margin-top:14.95pt;width:139.25pt;height:164.55pt;z-index:-251636736" coordsize="17684,20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">
                <v:shape id="_x0000_s1447" type="#_x0000_t75" style="position:absolute;width:17684;height:20897;visibility:visible;mso-wrap-style:square">
                  <v:fill o:detectmouseclick="t"/>
                  <v:path o:connecttype="none"/>
                </v:shape>
                <v:shape id="Freeform 433" o:spid="_x0000_s1448" style="position:absolute;left:8261;top:6743;width:413;height:565;visibility:visible;mso-wrap-style:square;v-text-anchor:top" coordsize="65,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tuYcYA&#10;AADcAAAADwAAAGRycy9kb3ducmV2LnhtbESPQWvCQBSE74X+h+UJXqRuVNpq6ipF0PTQS1N/wCP7&#10;uglm34bsmkR/vSsIPQ4z8w2z3g62Fh21vnKsYDZNQBAXTldsFBx/9y9LED4ga6wdk4ILedhunp/W&#10;mGrX8w91eTAiQtinqKAMoUml9EVJFv3UNcTR+3OtxRBla6RusY9wW8t5krxJixXHhRIb2pVUnPKz&#10;VdBl+cRki9Vi+K4nh+tS9q9NZpQaj4bPDxCBhvAffrS/tIL5+wzuZ+IR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tuYcYAAADcAAAADwAAAAAAAAAAAAAAAACYAgAAZHJz&#10;L2Rvd25yZXYueG1sUEsFBgAAAAAEAAQA9QAAAIsDAAAAAA==&#10;" path="m32,l65,89,32,60,,89,32,xe" fillcolor="black" stroked="f">
                  <v:path arrowok="t" o:connecttype="custom" o:connectlocs="20320,0;41275,56515;20320,38100;0,56515;20320,0" o:connectangles="0,0,0,0,0"/>
                </v:shape>
                <v:shape id="Freeform 434" o:spid="_x0000_s1449" style="position:absolute;left:4673;top:13335;width:11075;height:57;visibility:visible;mso-wrap-style:square;v-text-anchor:top" coordsize="174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kQ3sMA&#10;AADcAAAADwAAAGRycy9kb3ducmV2LnhtbESPT2sCMRTE74LfITzBW01cwcrWKCJavdV/7fmxeW6W&#10;bl6WTarrt28KBY/DzPyGmS87V4sbtaHyrGE8UiCIC28qLjVcztuXGYgQkQ3WnknDgwIsF/3eHHPj&#10;73yk2ymWIkE45KjBxtjkUobCksMw8g1x8q6+dRiTbEtpWrwnuKtlptRUOqw4LVhsaG2p+D79OA3v&#10;H/HrENQeH+fd+Pp5mGxWdqu0Hg661RuISF18hv/be6Mhe83g70w6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kQ3sMAAADcAAAADwAAAAAAAAAAAAAAAACYAgAAZHJzL2Rv&#10;d25yZXYueG1sUEsFBgAAAAAEAAQA9QAAAIgDAAAAAA==&#10;" path="m,l51,r,9l,9,,xm85,r51,l136,9,85,9,85,xm170,r51,l221,9r-51,l170,xm254,r51,l305,9r-51,l254,xm339,r51,l390,9r-51,l339,xm424,r51,l475,9r-51,l424,xm508,r51,l559,9r-51,l508,xm593,r51,l644,9r-51,l593,xm678,r51,l729,9r-51,l678,xm762,r51,l813,9r-51,l762,xm847,r51,l898,9r-51,l847,xm932,r50,l982,9r-50,l932,xm1016,r51,l1067,9r-51,l1016,xm1101,r51,l1152,9r-51,l1101,xm1186,r50,l1236,9r-50,l1186,xm1270,r51,l1321,9r-51,l1270,xm1355,r51,l1406,9r-51,l1355,xm1440,r50,l1490,9r-50,l1440,xm1524,r51,l1575,9r-51,l1524,xm1609,r51,l1660,9r-51,l1609,xm1694,r50,l1744,9r-50,l1694,xe" fillcolor="black" strokeweight=".05pt">
                  <v:stroke joinstyle="bevel"/>
                  <v:path arrowok="t" o:connecttype="custom" o:connectlocs="32385,0;0,5715;53975,0;86360,5715;53975,0;140335,0;107950,5715;161290,0;193675,5715;161290,0;247650,0;215265,5715;269240,0;301625,5715;269240,0;354965,0;322580,5715;376555,0;408940,5715;376555,0;462915,0;430530,5715;483870,0;516255,5715;483870,0;570230,0;537845,5715;591820,0;623570,5715;591820,0;677545,0;645160,5715;699135,0;731520,5715;699135,0;784860,0;753110,5715;806450,0;838835,5715;806450,0;892810,0;860425,5715;914400,0;946150,5715;914400,0;1000125,0;967740,5715;1021715,0;1054100,5715;1021715,0;1107440,0;1075690,5715" o:connectangles="0,0,0,0,0,0,0,0,0,0,0,0,0,0,0,0,0,0,0,0,0,0,0,0,0,0,0,0,0,0,0,0,0,0,0,0,0,0,0,0,0,0,0,0,0,0,0,0,0,0,0,0"/>
                  <o:lock v:ext="edit" verticies="t"/>
                </v:shape>
                <v:shape id="Freeform 435" o:spid="_x0000_s1450" style="position:absolute;left:1143;top:13341;width:3556;height:4369;visibility:visible;mso-wrap-style:square;v-text-anchor:top" coordsize="560,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gBr8QA&#10;AADcAAAADwAAAGRycy9kb3ducmV2LnhtbESPT2vCQBTE7wW/w/IEb3WjhTZEV9FCQbGX+O/8yD6T&#10;YPbtmt3G+O27hYLHYWZ+w8yXvWlER62vLSuYjBMQxIXVNZcKjoev1xSED8gaG8uk4EEelovByxwz&#10;be+cU7cPpYgQ9hkqqEJwmZS+qMigH1tHHL2LbQ2GKNtS6hbvEW4aOU2Sd2mw5rhQoaPPiorr/sco&#10;6Nz3Dgs8u3x9Lle32yY9bfNUqdGwX81ABOrDM/zf3mgF0483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4Aa/EAAAA3AAAAA8AAAAAAAAAAAAAAAAAmAIAAGRycy9k&#10;b3ducmV2LnhtbFBLBQYAAAAABAAEAPUAAACJAwAAAAA=&#10;" path="m560,7l525,49r-6,-6l553,r7,7xm502,78r-35,42l461,114,496,71r6,7xm444,149r-34,42l404,185r34,-43l444,149xm387,220r-35,42l346,256r34,-43l387,220xm329,291r-35,42l288,327r35,-43l329,291xm271,362r-34,42l230,398r35,-43l271,362xm214,433r-35,42l173,469r34,-43l214,433xm156,504r-35,42l115,540r35,-43l156,504xm98,575l64,617r-7,-6l92,568r6,7xm41,646l6,688,,682,34,639r7,7xe" fillcolor="black" strokeweight=".05pt">
                  <v:stroke joinstyle="bevel"/>
                  <v:path arrowok="t" o:connecttype="custom" o:connectlocs="355600,4445;333375,31115;329565,27305;351155,0;355600,4445;318770,49530;296545,76200;292735,72390;314960,45085;318770,49530;281940,94615;260350,121285;256540,117475;278130,90170;281940,94615;245745,139700;223520,166370;219710,162560;241300,135255;245745,139700;208915,184785;186690,211455;182880,207645;205105,180340;208915,184785;172085,229870;150495,256540;146050,252730;168275,225425;172085,229870;135890,274955;113665,301625;109855,297815;131445,270510;135890,274955;99060,320040;76835,346710;73025,342900;95250,315595;99060,320040;62230,365125;40640,391795;36195,387985;58420,360680;62230,365125;26035,410210;3810,436880;0,433070;21590,405765;26035,410210" o:connectangles="0,0,0,0,0,0,0,0,0,0,0,0,0,0,0,0,0,0,0,0,0,0,0,0,0,0,0,0,0,0,0,0,0,0,0,0,0,0,0,0,0,0,0,0,0,0,0,0,0,0"/>
                  <o:lock v:ext="edit" verticies="t"/>
                </v:shape>
                <v:line id="Line 436" o:spid="_x0000_s1451" style="position:absolute;flip:y;visibility:visible;mso-wrap-style:square" from="1073,13360" to="15855,17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vitMIAAADcAAAADwAAAGRycy9kb3ducmV2LnhtbESPwWrDMBBE74H+g9hCbrFsk8TGjWJK&#10;IJBjk+YDFmtjm1orI6mxk6+vCoUeh5l5w+zq2QziTs73lhVkSQqCuLG651bB9fO4KkH4gKxxsEwK&#10;HuSh3r8sdlhpO/GZ7pfQighhX6GCLoSxktI3HRn0iR2Jo3ezzmCI0rVSO5wi3AwyT9OtNNhzXOhw&#10;pENHzdfl2yhA409cPD7sM3hZZs/N1uUTKrV8nd/fQASaw3/4r33SCvJiDb9n4hG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vitMIAAADcAAAADwAAAAAAAAAAAAAA&#10;AAChAgAAZHJzL2Rvd25yZXYueG1sUEsFBgAAAAAEAAQA+QAAAJADAAAAAA==&#10;" strokeweight=".4pt">
                  <v:stroke joinstyle="miter"/>
                </v:line>
                <v:shape id="Freeform 437" o:spid="_x0000_s1452" style="position:absolute;left:4667;top:13335;width:3657;height:2184;visibility:visible;mso-wrap-style:square;v-text-anchor:top" coordsize="576,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IzO8QA&#10;AADcAAAADwAAAGRycy9kb3ducmV2LnhtbESPQWsCMRSE7wX/Q3gFbzVbwVpWo4hgsaWXWvH83DyT&#10;1c3LdpN1t/++KQgeh5n5hpkve1eJKzWh9KzgeZSBIC68Ltko2H9vnl5BhIissfJMCn4pwHIxeJhj&#10;rn3HX3TdRSMShEOOCmyMdS5lKCw5DCNfEyfv5BuHMcnGSN1gl+CukuMse5EOS04LFmtaWyouu9Yp&#10;+Gx/zPtbNUHz0cnjGQ/WrFur1PCxX81AROrjPXxrb7WC8XQC/2fS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yMzvEAAAA3AAAAA8AAAAAAAAAAAAAAAAAmAIAAGRycy9k&#10;b3ducmV2LnhtbFBLBQYAAAAABAAEAPUAAACJAwAAAAA=&#10;" path="m3,l49,27r-4,8l,9,3,xm79,44r45,27l120,79,75,53r4,-9xm154,88r46,27l196,123,150,97r4,-9xm230,132r45,27l271,168,226,141r4,-9xm305,177r45,26l346,212,301,185r4,-8xm380,221r46,26l422,256,377,229r3,-8xm456,265r45,26l497,300,452,274r4,-9xm531,309r45,26l573,344,527,318r4,-9xe" fillcolor="black" strokeweight=".05pt">
                  <v:stroke joinstyle="bevel"/>
                  <v:path arrowok="t" o:connecttype="custom" o:connectlocs="1905,0;31115,17145;28575,22225;0,5715;1905,0;50165,27940;78740,45085;76200,50165;47625,33655;50165,27940;97790,55880;127000,73025;124460,78105;95250,61595;97790,55880;146050,83820;174625,100965;172085,106680;143510,89535;146050,83820;193675,112395;222250,128905;219710,134620;191135,117475;193675,112395;241300,140335;270510,156845;267970,162560;239395,145415;241300,140335;289560,168275;318135,184785;315595,190500;287020,173990;289560,168275;337185,196215;365760,212725;363855,218440;334645,201930;337185,196215" o:connectangles="0,0,0,0,0,0,0,0,0,0,0,0,0,0,0,0,0,0,0,0,0,0,0,0,0,0,0,0,0,0,0,0,0,0,0,0,0,0,0,0"/>
                  <o:lock v:ext="edit" verticies="t"/>
                </v:shape>
                <v:line id="Line 438" o:spid="_x0000_s1453" style="position:absolute;visibility:visible;mso-wrap-style:square" from="4673,2216" to="15855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X4D8QAAADcAAAADwAAAGRycy9kb3ducmV2LnhtbESPQWsCMRSE74X+h/AKXkrNVnAtW6O0&#10;giB4EF17f2xedxeTlyWJ7vrvjSB4HGbmG2a+HKwRF/Khdazgc5yBIK6cbrlWcCzXH18gQkTWaByT&#10;gisFWC5eX+ZYaNfzni6HWIsE4VCggibGrpAyVA1ZDGPXESfv33mLMUlfS+2xT3Br5CTLcmmx5bTQ&#10;YEerhqrT4WwVvO+u7e+6DL3JfTnd5mR259OfUqO34ecbRKQhPsOP9kYrmMxyuJ9JR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1fgPxAAAANwAAAAPAAAAAAAAAAAA&#10;AAAAAKECAABkcnMvZG93bnJldi54bWxQSwUGAAAAAAQABAD5AAAAkgMAAAAA&#10;" strokeweight=".4pt">
                  <v:stroke joinstyle="miter"/>
                </v:line>
                <v:line id="Line 439" o:spid="_x0000_s1454" style="position:absolute;flip:x;visibility:visible;mso-wrap-style:square" from="1073,2216" to="4673,17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l8w8EAAADcAAAADwAAAGRycy9kb3ducmV2LnhtbESP0WrCQBRE3wv+w3IF35qNAY3ErCKF&#10;Qh6t7QdcstckmL0bdlcT8/VuodDHYWbOMOVxMr14kPOdZQXrJAVBXFvdcaPg5/vzfQfCB2SNvWVS&#10;8CQPx8PircRC25G/6HEJjYgQ9gUqaEMYCil93ZJBn9iBOHpX6wyGKF0jtcMxwk0vszTdSoMdx4UW&#10;B/poqb5d7kYBGl9x/jzbOXi5W8+brctGVGq1nE57EIGm8B/+a1daQZbn8HsmHgF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+XzDwQAAANwAAAAPAAAAAAAAAAAAAAAA&#10;AKECAABkcnMvZG93bnJldi54bWxQSwUGAAAAAAQABAD5AAAAjwMAAAAA&#10;" strokeweight=".4pt">
                  <v:stroke joinstyle="miter"/>
                </v:line>
                <v:line id="Line 440" o:spid="_x0000_s1455" style="position:absolute;visibility:visible;mso-wrap-style:square" from="4673,2216" to="8464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bJ5sEAAADcAAAADwAAAGRycy9kb3ducmV2LnhtbERPz2vCMBS+D/Y/hDfwMjRVWJXOKCoI&#10;ggeZ1fujeWuLyUtJoq3/vTkMdvz4fi/XgzXiQT60jhVMJxkI4srplmsFl3I/XoAIEVmjcUwKnhRg&#10;vXp/W2KhXc8/9DjHWqQQDgUqaGLsCilD1ZDFMHEdceJ+nbcYE/S11B77FG6NnGVZLi22nBoa7GjX&#10;UHU7362Cz9Oz3e7L0Jvcl1/HnMzpfrsqNfoYNt8gIg3xX/znPmgFs3lam86kIy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BsnmwQAAANwAAAAPAAAAAAAAAAAAAAAA&#10;AKECAABkcnMvZG93bnJldi54bWxQSwUGAAAAAAQABAD5AAAAjwMAAAAA&#10;" strokeweight=".4pt">
                  <v:stroke joinstyle="miter"/>
                </v:line>
                <v:shape id="Freeform 441" o:spid="_x0000_s1456" style="position:absolute;left:4648;top:2216;width:57;height:11144;visibility:visible;mso-wrap-style:square;v-text-anchor:top" coordsize="9,17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p4kMMA&#10;AADcAAAADwAAAGRycy9kb3ducmV2LnhtbESPwWrDMBBE74H+g9hCb4lsQxvXjRJKICSnQpzQ89ba&#10;yKbWyliKo/x9VSj0OMzMG2a1ibYXE42+c6wgX2QgiBunOzYKzqfdvAThA7LG3jEpuJOHzfphtsJK&#10;uxsfaaqDEQnCvkIFbQhDJaVvWrLoF24gTt7FjRZDkqOResRbgtteFln2Ii12nBZaHGjbUvNdX60C&#10;86y/5Ocy/wiXqdznBuOxqKNST4/x/Q1EoBj+w3/tg1ZQLF/h90w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p4kMMAAADcAAAADwAAAAAAAAAAAAAAAACYAgAAZHJzL2Rv&#10;d25yZXYueG1sUEsFBgAAAAAEAAQA9QAAAIgDAAAAAA==&#10;" path="m9,r,58l,58,,,9,xm9,97r,58l,155,,97r9,xm9,194r,58l,252,,194r9,xm9,291r,58l,349,,291r9,xm9,388r,58l,446,,388r9,xm9,485r,58l,543,,485r9,xm9,582r,58l,640,,582r9,xm9,679r,58l,737,,679r9,xm9,776r,58l,834,,776r9,xm9,873r,58l,931,,873r9,xm9,970r,58l,1028,,970r9,xm9,1067r,58l,1125r,-58l9,1067xm9,1164r,58l,1222r,-58l9,1164xm9,1261r,58l,1319r,-58l9,1261xm9,1358r,58l,1416r,-58l9,1358xm9,1455r,58l,1513r,-58l9,1455xm9,1552r,58l,1610r,-58l9,1552xm9,1649r,58l,1707r,-58l9,1649xm9,1746r,9l,1755r,-9l9,1746xe" fillcolor="black" strokeweight=".05pt">
                  <v:stroke joinstyle="bevel"/>
                  <v:path arrowok="t" o:connecttype="custom" o:connectlocs="5715,36830;0,0;5715,61595;0,98425;5715,61595;5715,160020;0,123190;5715,184785;0,221615;5715,184785;5715,283210;0,246380;5715,307975;0,344805;5715,307975;5715,406400;0,369570;5715,431165;0,467995;5715,431165;5715,529590;0,492760;5715,554355;0,591185;5715,554355;5715,652780;0,615950;5715,677545;0,714375;5715,677545;5715,775970;0,739140;5715,800735;0,837565;5715,800735;5715,899160;0,862330;5715,923925;0,960755;5715,923925;5715,1022350;0,985520;5715,1047115;0,1083945;5715,1047115;5715,1114425;0,1108710" o:connectangles="0,0,0,0,0,0,0,0,0,0,0,0,0,0,0,0,0,0,0,0,0,0,0,0,0,0,0,0,0,0,0,0,0,0,0,0,0,0,0,0,0,0,0,0,0,0,0"/>
                  <o:lock v:ext="edit" verticies="t"/>
                </v:shape>
                <v:shape id="Freeform 442" o:spid="_x0000_s1457" style="position:absolute;left:4184;top:7486;width:311;height:222;visibility:visible;mso-wrap-style:square;v-text-anchor:top" coordsize="49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0r1cEA&#10;AADcAAAADwAAAGRycy9kb3ducmV2LnhtbERPTWuDQBC9F/Iflgn01qz1UILNKq1Q8JAcYgLtcXCn&#10;KnVnxN0m2l/fPQRyfLzvXTG7QV1o8r2wgedNAoq4Edtza+B8+njagvIB2eIgTAYW8lDkq4cdZlau&#10;fKRLHVoVQ9hnaKALYcy09k1HDv1GRuLIfcvkMEQ4tdpOeI3hbtBpkrxohz3Hhg5HKjtqfupfZ0Bw&#10;Lpfk4D756Kuvv3ep9oHEmMf1/PYKKtAc7uKbu7IG0m2cH8/EI6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dK9XBAAAA3AAAAA8AAAAAAAAAAAAAAAAAmAIAAGRycy9kb3du&#10;cmV2LnhtbFBLBQYAAAAABAAEAPUAAACGAwAAAAA=&#10;" path="m4,l49,26r-3,9l,8,4,xe" fillcolor="black" strokeweight=".05pt">
                  <v:stroke joinstyle="bevel"/>
                  <v:path arrowok="t" o:connecttype="custom" o:connectlocs="2540,0;31115,16510;29210,22225;0,5080;2540,0" o:connectangles="0,0,0,0,0"/>
                </v:shape>
                <v:shape id="Freeform 443" o:spid="_x0000_s1458" style="position:absolute;left:4667;top:7766;width:1746;height:1060;visibility:visible;mso-wrap-style:square;v-text-anchor:top" coordsize="275,1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eaucUA&#10;AADcAAAADwAAAGRycy9kb3ducmV2LnhtbESPwW7CMBBE75X4B2uRuBUHDiUEDGorNQKpF6CX3pZ4&#10;m6SN15Ftgvn7ulIljqOZeaNZb6PpxEDOt5YVzKYZCOLK6pZrBR+nt8cchA/IGjvLpOBGHrab0cMa&#10;C22vfKDhGGqRIOwLVNCE0BdS+qohg35qe+LkfVlnMCTpaqkdXhPcdHKeZU/SYMtpocGeXhuqfo4X&#10;o+Dl4oeDK2MZd++2X35+L/Z5eVZqMo7PKxCBYriH/9s7rWCez+DvTDo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5q5xQAAANwAAAAPAAAAAAAAAAAAAAAAAJgCAABkcnMv&#10;ZG93bnJldi54bWxQSwUGAAAAAAQABAD1AAAAigMAAAAA&#10;" path="m3,l49,26r-4,9l,8,3,xm79,44r45,26l120,79,75,52r4,-8xm154,88r46,26l196,123,150,96r4,-8xm230,132r45,26l271,167,226,140r4,-8xe" fillcolor="black" strokeweight=".05pt">
                  <v:stroke joinstyle="bevel"/>
                  <v:path arrowok="t" o:connecttype="custom" o:connectlocs="1905,0;31115,16510;28575,22225;0,5080;1905,0;50165,27940;78740,44450;76200,50165;47625,33020;50165,27940;97790,55880;127000,72390;124460,78105;95250,60960;97790,55880;146050,83820;174625,100330;172085,106045;143510,88900;146050,83820" o:connectangles="0,0,0,0,0,0,0,0,0,0,0,0,0,0,0,0,0,0,0,0"/>
                  <o:lock v:ext="edit" verticies="t"/>
                </v:shape>
                <v:line id="Line 444" o:spid="_x0000_s1459" style="position:absolute;visibility:visible;mso-wrap-style:square" from="6572,8896" to="8464,10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uOK8QAAADcAAAADwAAAGRycy9kb3ducmV2LnhtbESPQWvCQBSE70L/w/IKvUjdGGiQ1FVs&#10;QRA8SI3eH9lnEtx9G3ZXE/99Vyj0OMzMN8xyPVoj7uRD51jBfJaBIK6d7rhRcKq27wsQISJrNI5J&#10;wYMCrFcvkyWW2g38Q/djbESCcChRQRtjX0oZ6pYshpnriZN3cd5iTNI3UnscEtwamWdZIS12nBZa&#10;7Om7pfp6vFkF08Oj+9pWYTCFrz72BZnD7XpW6u113HyCiDTG//Bfe6cV5IscnmfSE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O44rxAAAANwAAAAPAAAAAAAAAAAA&#10;AAAAAKECAABkcnMvZG93bnJldi54bWxQSwUGAAAAAAQABAD5AAAAkgMAAAAA&#10;" strokeweight=".4pt">
                  <v:stroke joinstyle="miter"/>
                </v:line>
                <v:line id="Line 445" o:spid="_x0000_s1460" style="position:absolute;visibility:visible;mso-wrap-style:square" from="8464,6743" to="8470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crsMQAAADcAAAADwAAAGRycy9kb3ducmV2LnhtbESPQWsCMRSE7wX/Q3hCL6Vmq3SR1Sha&#10;EAo9SF17f2yeu4vJy5JEd/33jSB4HGbmG2a5HqwRV/KhdazgY5KBIK6cbrlWcCx373MQISJrNI5J&#10;wY0CrFejlyUW2vX8S9dDrEWCcChQQRNjV0gZqoYshonriJN3ct5iTNLXUnvsE9waOc2yXFpsOS00&#10;2NFXQ9X5cLEK3va3drsrQ29yX37+5GT2l/OfUq/jYbMAEWmIz/Cj/a0VTOczuJ9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dyuwxAAAANwAAAAPAAAAAAAAAAAA&#10;AAAAAKECAABkcnMvZG93bnJldi54bWxQSwUGAAAAAAQABAD5AAAAkgMAAAAA&#10;" strokeweight=".4pt">
                  <v:stroke joinstyle="miter"/>
                </v:line>
                <v:line id="Line 446" o:spid="_x0000_s1461" style="position:absolute;flip:y;visibility:visible;mso-wrap-style:square" from="7581,15354" to="8083,15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6Sk8IAAADcAAAADwAAAGRycy9kb3ducmV2LnhtbESPwWrDMBBE74X+g9hCb7Vs06TGtWxK&#10;IJBjkuYDFmtrm1orI6m2k6+PCoUeh5l5w1TNakYxk/ODZQVZkoIgbq0euFNw+dy/FCB8QNY4WiYF&#10;V/LQ1I8PFZbaLnyi+Rw6ESHsS1TQhzCVUvq2J4M+sRNx9L6sMxiidJ3UDpcIN6PM03QrDQ4cF3qc&#10;aNdT+33+MQrQ+AO/XY/2Frwssttm6/IFlXp+Wj/eQQRaw3/4r33QCvLiFX7PxCMg6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6Sk8IAAADcAAAADwAAAAAAAAAAAAAA&#10;AAChAgAAZHJzL2Rvd25yZXYueG1sUEsFBgAAAAAEAAQA+QAAAJADAAAAAA==&#10;" strokeweight=".4pt">
                  <v:stroke joinstyle="miter"/>
                </v:line>
                <v:line id="Line 447" o:spid="_x0000_s1462" style="position:absolute;visibility:visible;mso-wrap-style:square" from="7581,15506" to="7969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IWX8MAAADcAAAADwAAAGRycy9kb3ducmV2LnhtbESPQYvCMBSE78L+h/AWvMiaKlika5Rd&#10;QRA8iNa9P5q3bTF5KUm09d+bhQWPw8x8w6w2gzXiTj60jhXMphkI4srplmsFl3L3sQQRIrJG45gU&#10;PCjAZv02WmGhXc8nup9jLRKEQ4EKmhi7QspQNWQxTF1HnLxf5y3GJH0ttcc+wa2R8yzLpcWW00KD&#10;HW0bqq7nm1UwOT7a710ZepP7cnHIyRxv1x+lxu/D1yeISEN8hf/be61gvlzA3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SFl/DAAAA3AAAAA8AAAAAAAAAAAAA&#10;AAAAoQIAAGRycy9kb3ducmV2LnhtbFBLBQYAAAAABAAEAPkAAACRAwAAAAA=&#10;" strokeweight=".4pt">
                  <v:stroke joinstyle="miter"/>
                </v:line>
                <v:line id="Line 448" o:spid="_x0000_s1463" style="position:absolute;visibility:visible;mso-wrap-style:square" from="8464,6743" to="867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CIKMMAAADcAAAADwAAAGRycy9kb3ducmV2LnhtbESPQYvCMBSE7wv+h/AEL4umK1ikGmUV&#10;hIU9yFq9P5q3bTF5KUm09d+bBWGPw8x8w6y3gzXiTj60jhV8zDIQxJXTLdcKzuVhugQRIrJG45gU&#10;PCjAdjN6W2OhXc8/dD/FWiQIhwIVNDF2hZShashimLmOOHm/zluMSfpaao99glsj51mWS4stp4UG&#10;O9o3VF1PN6vg/fhod4cy9Cb35eI7J3O8XS9KTcbD5wpEpCH+h1/tL61gvszh70w6An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AiCjDAAAA3AAAAA8AAAAAAAAAAAAA&#10;AAAAoQIAAGRycy9kb3ducmV2LnhtbFBLBQYAAAAABAAEAPkAAACRAwAAAAA=&#10;" strokeweight=".4pt">
                  <v:stroke joinstyle="miter"/>
                </v:line>
                <v:line id="Line 449" o:spid="_x0000_s1464" style="position:absolute;flip:x y;visibility:visible;mso-wrap-style:square" from="8464,7124" to="867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6V0MUAAADcAAAADwAAAGRycy9kb3ducmV2LnhtbESPzWrDMBCE74W8g9hCbo0U0/zgRglp&#10;aaHkVqeUHrfW1nZjrYykOM7bR4VAjsPMfMOsNoNtRU8+NI41TCcKBHHpTMOVhs/928MSRIjIBlvH&#10;pOFMATbr0d0Kc+NO/EF9ESuRIBxy1FDH2OVShrImi2HiOuLk/TpvMSbpK2k8nhLctjJTai4tNpwW&#10;auzopabyUBytBnV47PpZhlZNzetXLHY/33/PXuvx/bB9AhFpiLfwtf1uNGTLBfyfSUdAr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6V0MUAAADcAAAADwAAAAAAAAAA&#10;AAAAAAChAgAAZHJzL2Rvd25yZXYueG1sUEsFBgAAAAAEAAQA+QAAAJMDAAAAAA==&#10;" strokeweight=".4pt">
                  <v:stroke joinstyle="miter"/>
                </v:line>
                <v:line id="Line 450" o:spid="_x0000_s1465" style="position:absolute;flip:x;visibility:visible;mso-wrap-style:square" from="8261,7124" to="846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OYlroAAADcAAAADwAAAGRycy9kb3ducmV2LnhtbERPSwrCMBDdC94hjOBOUwtqqUYRQXDp&#10;7wBDM7bFZlKSaKunNwvB5eP919veNOJFzteWFcymCQjiwuqaSwW362GSgfABWWNjmRS8ycN2Mxys&#10;Mde24zO9LqEUMYR9jgqqENpcSl9UZNBPbUscubt1BkOErpTaYRfDTSPTJFlIgzXHhgpb2ldUPC5P&#10;owCNP/LyfbKf4GU2+8wXLu1QqfGo361ABOrDX/xzH7WCNItr45l4BOTmC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KmzmJa6AAAA3AAAAA8AAAAAAAAAAAAAAAAAoQIAAGRy&#10;cy9kb3ducmV2LnhtbFBLBQYAAAAABAAEAPkAAACIAwAAAAA=&#10;" strokeweight=".4pt">
                  <v:stroke joinstyle="miter"/>
                </v:line>
                <v:line id="Line 451" o:spid="_x0000_s1466" style="position:absolute;flip:y;visibility:visible;mso-wrap-style:square" from="8261,6743" to="846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89Db8AAADcAAAADwAAAGRycy9kb3ducmV2LnhtbESP0YrCMBRE3wX/IVzBN00tqLUaRRYW&#10;fHTVD7g017bY3JQk2urXG0HYx2FmzjCbXW8a8SDna8sKZtMEBHFhdc2lgsv5d5KB8AFZY2OZFDzJ&#10;w247HGww17bjP3qcQikihH2OCqoQ2lxKX1Rk0E9tSxy9q3UGQ5SulNphF+GmkWmSLKTBmuNChS39&#10;VFTcTnejAI0/8PJ5tK/gZTZ7zRcu7VCp8ajfr0EE6sN/+Ns+aAVptoLPmXgE5PY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89Db8AAADcAAAADwAAAAAAAAAAAAAAAACh&#10;AgAAZHJzL2Rvd25yZXYueG1sUEsFBgAAAAAEAAQA+QAAAI0DAAAAAA==&#10;" strokeweight=".4pt">
                  <v:stroke joinstyle="miter"/>
                </v:line>
                <v:rect id="Rectangle 452" o:spid="_x0000_s1467" style="position:absolute;left:7677;top:5448;width:57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RLFb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/H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s0SxW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453" o:spid="_x0000_s1468" style="position:absolute;left:8864;top:9258;width:69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uj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eO6O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rect>
                <v:rect id="Rectangle 454" o:spid="_x0000_s1469" style="position:absolute;left:8483;top:15646;width:47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w+c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VDn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nD5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455" o:spid="_x0000_s1470" style="position:absolute;left:3708;top:6115;width:698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bVY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5tVi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rect id="Rectangle 456" o:spid="_x0000_s1471" style="position:absolute;left:16129;top:12198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NFs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00W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457" o:spid="_x0000_s1472" style="position:absolute;left:755;top:18053;width:82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ojc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+iN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58" o:spid="_x0000_s1473" style="position:absolute;left:3422;top:12134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F2+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P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Xb6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459" o:spid="_x0000_s1474" style="position:absolute;left:4413;top:749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460" o:spid="_x0000_s1475" style="position:absolute;left:8356;top:9886;width:216;height:242" coordorigin="1316,1557" coordsize="34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oval id="Oval 461" o:spid="_x0000_s1476" style="position:absolute;left:1316;top:1557;width:34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+j3cMA&#10;AADcAAAADwAAAGRycy9kb3ducmV2LnhtbESPQWsCMRSE74X+h/AK3mpWD6Jbo4ggLJ6sFrw+ktfN&#10;tpuXNYnrtr++EYQeh5n5hlmuB9eKnkJsPCuYjAsQxNqbhmsFH6fd6xxETMgGW8+k4IcirFfPT0ss&#10;jb/xO/XHVIsM4ViiAptSV0oZtSWHcew74ux9+uAwZRlqaQLeMty1cloUM+mw4bxgsaOtJf19vDoF&#10;e9cfdNXZgHozO5y/7KX6lRelRi/D5g1EoiH9hx/tyiiYLhZwP5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+j3cMAAADcAAAADwAAAAAAAAAAAAAAAACYAgAAZHJzL2Rv&#10;d25yZXYueG1sUEsFBgAAAAAEAAQA9QAAAIgDAAAAAA==&#10;" fillcolor="black" strokeweight="0"/>
                  <v:oval id="Oval 462" o:spid="_x0000_s1477" style="position:absolute;left:1316;top:1557;width:34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hgrsAA&#10;AADcAAAADwAAAGRycy9kb3ducmV2LnhtbERPTYvCMBC9C/sfwix4s4kuSukaxRWEFU9WD3scmrEt&#10;NpNuE2399+YgeHy87+V6sI24U+drxxqmiQJBXDhTc6nhfNpNUhA+IBtsHJOGB3lYrz5GS8yM6/lI&#10;9zyUIoawz1BDFUKbSemLiiz6xLXEkbu4zmKIsCul6bCP4baRM6UW0mLNsaHClrYVFdf8ZjUUvE3z&#10;yzzd53929zP/H66HfqG0Hn8Om28QgYbwFr/cv0bDl4rz45l4BO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phgrsAAAADcAAAADwAAAAAAAAAAAAAAAACYAgAAZHJzL2Rvd25y&#10;ZXYueG1sUEsFBgAAAAAEAAQA9QAAAIUDAAAAAA==&#10;" filled="f" strokeweight=".4pt">
                    <v:stroke joinstyle="miter"/>
                  </v:oval>
                </v:group>
                <v:group id="Group 463" o:spid="_x0000_s1478" style="position:absolute;left:4572;top:7664;width:209;height:248" coordorigin="720,1207" coordsize="33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oval id="Oval 464" o:spid="_x0000_s1479" style="position:absolute;left:720;top:1207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CrtsMA&#10;AADcAAAADwAAAGRycy9kb3ducmV2LnhtbESPQWsCMRSE7wX/Q3iCt5pVQcrWKFIQlp6sFnp9JK+b&#10;bTcva5Kuq7++EQSPw8x8w6w2g2tFTyE2nhXMpgUIYu1Nw7WCz+Pu+QVETMgGW8+k4EIRNuvR0wpL&#10;48/8Qf0h1SJDOJaowKbUlVJGbclhnPqOOHvfPjhMWYZamoDnDHetnBfFUjpsOC9Y7OjNkv49/DkF&#10;767f66qzAfV2uf/6safqKk9KTcbD9hVEoiE9wvd2ZRQsijnczuQj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CrtsMAAADcAAAADwAAAAAAAAAAAAAAAACYAgAAZHJzL2Rv&#10;d25yZXYueG1sUEsFBgAAAAAEAAQA9QAAAIgDAAAAAA==&#10;" fillcolor="black" strokeweight="0"/>
                  <v:oval id="Oval 465" o:spid="_x0000_s1480" style="position:absolute;left:720;top:1207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r+2cUA&#10;AADcAAAADwAAAGRycy9kb3ducmV2LnhtbESPwWrDMBBE74X8g9hAbo3UmgTjRgmNwZDQU90eelys&#10;jW1irRxLtZ2/rwqFHoeZecPsDrPtxEiDbx1reForEMSVMy3XGj4/iscUhA/IBjvHpOFOHg77xcMO&#10;M+MmfqexDLWIEPYZamhC6DMpfdWQRb92PXH0Lm6wGKIcamkGnCLcdvJZqa202HJcaLCnvKHqWn5b&#10;DRXnaXnZpOfyyxbHzW2+vk1bpfVqOb++gAg0h//wX/tkNCQqgd8z8Qj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Sv7ZxQAAANwAAAAPAAAAAAAAAAAAAAAAAJgCAABkcnMv&#10;ZG93bnJldi54bWxQSwUGAAAAAAQABAD1AAAAigMAAAAA&#10;" filled="f" strokeweight=".4pt">
                    <v:stroke joinstyle="miter"/>
                  </v:oval>
                </v:group>
                <v:group id="Group 466" o:spid="_x0000_s1481" style="position:absolute;left:8356;top:15455;width:216;height:248" coordorigin="1316,2434" coordsize="34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<v:oval id="Oval 467" o:spid="_x0000_s1482" style="position:absolute;left:1316;top:2434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zwsMA&#10;AADcAAAADwAAAGRycy9kb3ducmV2LnhtbESPQWsCMRSE7wX/Q3hCbzVbRZHVKCIIiye1hV4fyetm&#10;283LmsR121/fFAo9DjPzDbPeDq4VPYXYeFbwPClAEGtvGq4VvL4cnpYgYkI22HomBV8UYbsZPayx&#10;NP7OZ+ovqRYZwrFEBTalrpQyaksO48R3xNl798FhyjLU0gS8Z7hr5bQoFtJhw3nBYkd7S/rzcnMK&#10;jq4/6aqzAfVucXr7sNfqW16VehwPuxWIREP6D/+1K6NgVszh90w+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kzwsMAAADcAAAADwAAAAAAAAAAAAAAAACYAgAAZHJzL2Rv&#10;d25yZXYueG1sUEsFBgAAAAAEAAQA9QAAAIgDAAAAAA==&#10;" fillcolor="black" strokeweight="0"/>
                  <v:oval id="Oval 468" o:spid="_x0000_s1483" style="position:absolute;left:1316;top:2434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1dQcQA&#10;AADcAAAADwAAAGRycy9kb3ducmV2LnhtbESPQWvCQBSE7wX/w/IEb3XXiiGkbqQVBKWnxh56fGSf&#10;SUj2bcyuJv77bqHQ4zAz3zDb3WQ7cafBN441rJYKBHHpTMOVhq/z4TkF4QOywc4xaXiQh10+e9pi&#10;ZtzIn3QvQiUihH2GGuoQ+kxKX9Zk0S9dTxy9ixsshiiHSpoBxwi3nXxRKpEWG44LNfa0r6lsi5vV&#10;UPI+LS6b9FR828P75jq1H2OitF7Mp7dXEIGm8B/+ax+NhrVK4PdMPAIy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9XUHEAAAA3AAAAA8AAAAAAAAAAAAAAAAAmAIAAGRycy9k&#10;b3ducmV2LnhtbFBLBQYAAAAABAAEAPUAAACJAwAAAAA=&#10;" filled="f" strokeweight=".4pt">
                    <v:stroke joinstyle="miter"/>
                  </v:oval>
                </v:group>
                <v:group id="Group 469" o:spid="_x0000_s1484" style="position:absolute;left:4572;top:13239;width:209;height:248" coordorigin="720,2085" coordsize="33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<v:oval id="Oval 470" o:spid="_x0000_s1485" style="position:absolute;left:720;top:2085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icXMAA&#10;AADcAAAADwAAAGRycy9kb3ducmV2LnhtbERPTWsCMRC9F/wPYQq9abYVRFajiCAsnqwKXodkutm6&#10;maxJum77681B6PHxvpfrwbWipxAbzwreJwUIYu1Nw7WC82k3noOICdlg65kU/FKE9Wr0ssTS+Dt/&#10;Un9MtcghHEtUYFPqSimjtuQwTnxHnLkvHxymDEMtTcB7Dnet/CiKmXTYcG6w2NHWkr4ef5yCvesP&#10;uupsQL2ZHS7f9lb9yZtSb6/DZgEi0ZD+xU93ZRRMi7w2n8lH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icXMAAAADcAAAADwAAAAAAAAAAAAAAAACYAgAAZHJzL2Rvd25y&#10;ZXYueG1sUEsFBgAAAAAEAAQA9QAAAIUDAAAAAA==&#10;" fillcolor="black" strokeweight="0"/>
                  <v:oval id="Oval 471" o:spid="_x0000_s1486" style="position:absolute;left:720;top:2085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LJM8QA&#10;AADcAAAADwAAAGRycy9kb3ducmV2LnhtbESPQWvCQBSE7wX/w/IEb3XXihKjq1hBsHgy7cHjI/tM&#10;gtm3Mbua9N93C4LHYWa+YVab3tbiQa2vHGuYjBUI4tyZigsNP9/79wSED8gGa8ek4Zc8bNaDtxWm&#10;xnV8okcWChEh7FPUUIbQpFL6vCSLfuwa4uhdXGsxRNkW0rTYRbit5YdSc2mx4rhQYkO7kvJrdrca&#10;ct4l2WWWfGVnu/+c3frrsZsrrUfDfrsEEagPr/CzfTAapmoB/2fiEZ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iyTPEAAAA3AAAAA8AAAAAAAAAAAAAAAAAmAIAAGRycy9k&#10;b3ducmV2LnhtbFBLBQYAAAAABAAEAPUAAACJAwAAAAA=&#10;" filled="f" strokeweight=".4pt">
                    <v:stroke joinstyle="miter"/>
                  </v:oval>
                </v:group>
                <v:group id="Group 472" o:spid="_x0000_s1487" style="position:absolute;left:15748;top:13239;width:215;height:248" coordorigin="2480,2085" coordsize="34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<v:oval id="Oval 473" o:spid="_x0000_s1488" style="position:absolute;left:2480;top:2085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ujHMMA&#10;AADcAAAADwAAAGRycy9kb3ducmV2LnhtbESPQWsCMRSE7wX/Q3hCbzW7LUjZGkWEwuLJ2kKvj+S5&#10;Wd28rElct/31jSD0OMzMN8xiNbpODBRi61lBOStAEGtvWm4UfH2+P72CiAnZYOeZFPxQhNVy8rDA&#10;yvgrf9CwT43IEI4VKrAp9ZWUUVtyGGe+J87ewQeHKcvQSBPwmuGuk89FMZcOW84LFnvaWNKn/cUp&#10;2Lphp+veBtTr+e77aM/1rzwr9Tgd128gEo3pP3xv10bBS1nC7Uw+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ujHMMAAADcAAAADwAAAAAAAAAAAAAAAACYAgAAZHJzL2Rv&#10;d25yZXYueG1sUEsFBgAAAAAEAAQA9QAAAIgDAAAAAA==&#10;" fillcolor="black" strokeweight="0"/>
                  <v:oval id="Oval 474" o:spid="_x0000_s1489" style="position:absolute;left:2480;top:2085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/Nn8UA&#10;AADcAAAADwAAAGRycy9kb3ducmV2LnhtbESPzWrDMBCE74G8g9hAb7GcFAfjWgltINCSU50eelys&#10;9Q+2Vq6l2u7bR4VCj8PMfMPkp8X0YqLRtZYV7KIYBHFpdcu1go/bZZuCcB5ZY2+ZFPyQg9Nxvcox&#10;03bmd5oKX4sAYZehgsb7IZPSlQ0ZdJEdiINX2dGgD3KspR5xDnDTy30cH6TBlsNCgwOdGyq74tso&#10;KPmcFlWSvhWf5vKSfC3ddT7ESj1slucnEJ4W/x/+a79qBY+7PfyeCUdAH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382fxQAAANwAAAAPAAAAAAAAAAAAAAAAAJgCAABkcnMv&#10;ZG93bnJldi54bWxQSwUGAAAAAAQABAD1AAAAigMAAAAA&#10;" filled="f" strokeweight=".4pt">
                    <v:stroke joinstyle="miter"/>
                  </v:oval>
                </v:group>
                <v:group id="Group 475" o:spid="_x0000_s1490" style="position:absolute;left:965;top:17672;width:216;height:247" coordorigin="152,2783" coordsize="34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oval id="Oval 476" o:spid="_x0000_s1491" style="position:absolute;left:152;top:2783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wAhMMA&#10;AADcAAAADwAAAGRycy9kb3ducmV2LnhtbESPQWsCMRSE70L/Q3gFb5pVi5StUaRQWDxZK/T6SF43&#10;q5uXNYnr2l/fFAo9DjPzDbPaDK4VPYXYeFYwmxYgiLU3DdcKjh9vk2cQMSEbbD2TgjtF2KwfRiss&#10;jb/xO/WHVIsM4ViiAptSV0oZtSWHceo74ux9+eAwZRlqaQLeMty1cl4US+mw4bxgsaNXS/p8uDoF&#10;O9fvddXZgHq73H+e7KX6lhelxo/D9gVEoiH9h//alVGwmD3B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wAhMMAAADcAAAADwAAAAAAAAAAAAAAAACYAgAAZHJzL2Rv&#10;d25yZXYueG1sUEsFBgAAAAAEAAQA9QAAAIgDAAAAAA==&#10;" fillcolor="black" strokeweight="0"/>
                  <v:oval id="Oval 477" o:spid="_x0000_s1492" style="position:absolute;left:152;top:2783;width:34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ZV68QA&#10;AADcAAAADwAAAGRycy9kb3ducmV2LnhtbESPQWvCQBSE7wX/w/IEb3VjJSFEV7GCYOmp2x48PrLP&#10;JJh9G7Nrkv77bqHQ4zAz3zDb/WRbMVDvG8cKVssEBHHpTMOVgq/P03MOwgdkg61jUvBNHva72dMW&#10;C+NG/qBBh0pECPsCFdQhdIWUvqzJol+6jjh6V9dbDFH2lTQ9jhFuW/mSJJm02HBcqLGjY03lTT+s&#10;gpKPub6m+Zu+2NNrep9u72OWKLWYT4cNiEBT+A//tc9GwXqVwu+Ze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VevEAAAA3AAAAA8AAAAAAAAAAAAAAAAAmAIAAGRycy9k&#10;b3ducmV2LnhtbFBLBQYAAAAABAAEAPUAAACJAwAAAAA=&#10;" filled="f" strokeweight=".4pt">
                    <v:stroke joinstyle="miter"/>
                  </v:oval>
                </v:group>
                <v:group id="Group 478" o:spid="_x0000_s1493" style="position:absolute;left:4572;top:2095;width:209;height:248" coordorigin="720,330" coordsize="33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<v:oval id="Oval 479" o:spid="_x0000_s1494" style="position:absolute;left:720;top:330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6e88MA&#10;AADcAAAADwAAAGRycy9kb3ducmV2LnhtbESPQWsCMRSE7wX/Q3hCbzVrC1ZWo4ggLD1ZK3h9JM/N&#10;6uZlTdJ121/fFAo9DjPzDbNcD64VPYXYeFYwnRQgiLU3DdcKjh+7pzmImJANtp5JwRdFWK9GD0ss&#10;jb/zO/WHVIsM4ViiAptSV0oZtSWHceI74uydfXCYsgy1NAHvGe5a+VwUM+mw4bxgsaOtJX09fDoF&#10;b67f66qzAfVmtj9d7K36ljelHsfDZgEi0ZD+w3/tyih4mb7C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6e88MAAADcAAAADwAAAAAAAAAAAAAAAACYAgAAZHJzL2Rv&#10;d25yZXYueG1sUEsFBgAAAAAEAAQA9QAAAIgDAAAAAA==&#10;" fillcolor="black" strokeweight="0"/>
                  <v:oval id="Oval 480" o:spid="_x0000_s1495" style="position:absolute;left:720;top:330;width:33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f6dcEA&#10;AADcAAAADwAAAGRycy9kb3ducmV2LnhtbERPTYvCMBC9C/sfwix4s6mKUrqmsgqCy56sHjwOzdiW&#10;NpPaRFv//eaw4PHxvjfb0bTiSb2rLSuYRzEI4sLqmksFl/NhloBwHllja5kUvMjBNvuYbDDVduAT&#10;PXNfihDCLkUFlfddKqUrKjLoItsRB+5me4M+wL6UuschhJtWLuJ4LQ3WHBoq7GhfUdHkD6Og4H2S&#10;31bJT341h93qPja/wzpWavo5fn+B8DT6t/jffdQKlvOwNpwJR0B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+nXBAAAA3AAAAA8AAAAAAAAAAAAAAAAAmAIAAGRycy9kb3du&#10;cmV2LnhtbFBLBQYAAAAABAAEAPUAAACGAwAAAAA=&#10;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0" w:dyaOrig="480">
          <v:shape id="_x0000_i1779" type="#_x0000_t75" style="width:170.25pt;height:24pt" o:ole="">
            <v:imagedata r:id="rId1541" o:title=""/>
          </v:shape>
          <o:OLEObject Type="Embed" ProgID="Equation.DSMT4" ShapeID="_x0000_i1779" DrawAspect="Content" ObjectID="_1625140732" r:id="rId154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80" type="#_x0000_t75" style="width:30pt;height:14.25pt" o:ole="">
            <v:imagedata r:id="rId1543" o:title=""/>
          </v:shape>
          <o:OLEObject Type="Embed" ProgID="Equation.DSMT4" ShapeID="_x0000_i1780" DrawAspect="Content" ObjectID="_1625140733" r:id="rId15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câ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81" type="#_x0000_t75" style="width:12pt;height:12.75pt" o:ole="">
            <v:imagedata r:id="rId1545" o:title=""/>
          </v:shape>
          <o:OLEObject Type="Embed" ProgID="Equation.DSMT4" ShapeID="_x0000_i1781" DrawAspect="Content" ObjectID="_1625140734" r:id="rId15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040" w:dyaOrig="720">
          <v:shape id="_x0000_i1782" type="#_x0000_t75" style="width:102pt;height:36pt" o:ole="">
            <v:imagedata r:id="rId1547" o:title=""/>
          </v:shape>
          <o:OLEObject Type="Embed" ProgID="Equation.DSMT4" ShapeID="_x0000_i1782" DrawAspect="Content" ObjectID="_1625140735" r:id="rId154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80" w:dyaOrig="300">
          <v:shape id="_x0000_i1783" type="#_x0000_t75" style="width:33.75pt;height:15pt" o:ole="">
            <v:imagedata r:id="rId1549" o:title=""/>
          </v:shape>
          <o:OLEObject Type="Embed" ProgID="Equation.DSMT4" ShapeID="_x0000_i1783" DrawAspect="Content" ObjectID="_1625140736" r:id="rId15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580" w:dyaOrig="720">
          <v:shape id="_x0000_i1784" type="#_x0000_t75" style="width:129pt;height:36pt" o:ole="">
            <v:imagedata r:id="rId1551" o:title=""/>
          </v:shape>
          <o:OLEObject Type="Embed" ProgID="Equation.DSMT4" ShapeID="_x0000_i1784" DrawAspect="Content" ObjectID="_1625140737" r:id="rId155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785" type="#_x0000_t75" style="width:65.25pt;height:20.25pt" o:ole="">
            <v:imagedata r:id="rId1553" o:title=""/>
          </v:shape>
          <o:OLEObject Type="Embed" ProgID="Equation.DSMT4" ShapeID="_x0000_i1785" DrawAspect="Content" ObjectID="_1625140738" r:id="rId15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86" type="#_x0000_t75" style="width:14.25pt;height:14.25pt" o:ole="">
            <v:imagedata r:id="rId1555" o:title=""/>
          </v:shape>
          <o:OLEObject Type="Embed" ProgID="Equation.DSMT4" ShapeID="_x0000_i1786" DrawAspect="Content" ObjectID="_1625140739" r:id="rId1556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vi-VN"/>
        </w:rPr>
        <w:t>của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87" type="#_x0000_t75" style="width:39pt;height:15pt" o:ole="">
            <v:imagedata r:id="rId1557" o:title=""/>
          </v:shape>
          <o:OLEObject Type="Embed" ProgID="Equation.DSMT4" ShapeID="_x0000_i1787" DrawAspect="Content" ObjectID="_1625140740" r:id="rId155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0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88" type="#_x0000_t75" style="width:42pt;height:20.25pt" o:ole="">
            <v:imagedata r:id="rId1559" o:title=""/>
          </v:shape>
          <o:OLEObject Type="Embed" ProgID="Equation.DSMT4" ShapeID="_x0000_i1788" DrawAspect="Content" ObjectID="_1625140741" r:id="rId15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89" type="#_x0000_t75" style="width:12pt;height:15pt" o:ole="">
            <v:imagedata r:id="rId1561" o:title=""/>
          </v:shape>
          <o:OLEObject Type="Embed" ProgID="Equation.DSMT4" ShapeID="_x0000_i1789" DrawAspect="Content" ObjectID="_1625140742" r:id="rId15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90" type="#_x0000_t75" style="width:18pt;height:14.25pt" o:ole="">
            <v:imagedata r:id="rId1563" o:title=""/>
          </v:shape>
          <o:OLEObject Type="Embed" ProgID="Equation.DSMT4" ShapeID="_x0000_i1790" DrawAspect="Content" ObjectID="_1625140743" r:id="rId15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91" type="#_x0000_t75" style="width:14.25pt;height:14.25pt" o:ole="">
            <v:imagedata r:id="rId1565" o:title=""/>
          </v:shape>
          <o:OLEObject Type="Embed" ProgID="Equation.DSMT4" ShapeID="_x0000_i1791" DrawAspect="Content" ObjectID="_1625140744" r:id="rId15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67" o:title=""/>
          </v:shape>
          <o:OLEObject Type="Embed" ProgID="Equation.DSMT4" ShapeID="_x0000_i1792" DrawAspect="Content" ObjectID="_1625140745" r:id="rId15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93" type="#_x0000_t75" style="width:12pt;height:14.25pt" o:ole="">
            <v:imagedata r:id="rId1569" o:title=""/>
          </v:shape>
          <o:OLEObject Type="Embed" ProgID="Equation.DSMT4" ShapeID="_x0000_i1793" DrawAspect="Content" ObjectID="_1625140746" r:id="rId15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 hình chóp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80" w:dyaOrig="720">
          <v:shape id="_x0000_i1794" type="#_x0000_t75" style="width:164.25pt;height:36pt" o:ole="">
            <v:imagedata r:id="rId1571" o:title=""/>
          </v:shape>
          <o:OLEObject Type="Embed" ProgID="Equation.DSMT4" ShapeID="_x0000_i1794" DrawAspect="Content" ObjectID="_1625140747" r:id="rId15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800" w:dyaOrig="720">
          <v:shape id="_x0000_i1795" type="#_x0000_t75" style="width:90pt;height:36pt" o:ole="">
            <v:imagedata r:id="rId1573" o:title=""/>
          </v:shape>
          <o:OLEObject Type="Embed" ProgID="Equation.DSMT4" ShapeID="_x0000_i1795" DrawAspect="Content" ObjectID="_1625140748" r:id="rId15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8"/>
          <w:sz w:val="26"/>
          <w:szCs w:val="26"/>
        </w:rPr>
        <w:t>Câu 27.</w:t>
      </w:r>
      <w:proofErr w:type="gramEnd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60" w:dyaOrig="279">
          <v:shape id="_x0000_i1796" type="#_x0000_t75" style="width:12.75pt;height:14.25pt" o:ole="">
            <v:imagedata r:id="rId1575" o:title=""/>
          </v:shape>
          <o:OLEObject Type="Embed" ProgID="Equation.DSMT4" ShapeID="_x0000_i1796" DrawAspect="Content" ObjectID="_1625140749" r:id="rId1576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là trọng tâm tam giác </w:t>
      </w:r>
      <w:proofErr w:type="gramStart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đều </w:t>
      </w:r>
      <w:proofErr w:type="gramEnd"/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620" w:dyaOrig="279">
          <v:shape id="_x0000_i1797" type="#_x0000_t75" style="width:30.75pt;height:14.25pt" o:ole="">
            <v:imagedata r:id="rId1577" o:title=""/>
          </v:shape>
          <o:OLEObject Type="Embed" ProgID="Equation.DSMT4" ShapeID="_x0000_i1797" DrawAspect="Content" ObjectID="_1625140750" r:id="rId1578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Kẻ </w:t>
      </w:r>
      <w:proofErr w:type="gramEnd"/>
      <w:r w:rsidR="002042BA" w:rsidRPr="002042BA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1400" w:dyaOrig="400">
          <v:shape id="_x0000_i1798" type="#_x0000_t75" style="width:69.75pt;height:20.25pt" o:ole="">
            <v:imagedata r:id="rId1579" o:title=""/>
          </v:shape>
          <o:OLEObject Type="Embed" ProgID="Equation.DSMT4" ShapeID="_x0000_i1798" DrawAspect="Content" ObjectID="_1625140751" r:id="rId1580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380" w:dyaOrig="279">
          <v:shape id="_x0000_i1799" type="#_x0000_t75" style="width:18.75pt;height:14.25pt" o:ole="">
            <v:imagedata r:id="rId1581" o:title=""/>
          </v:shape>
          <o:OLEObject Type="Embed" ProgID="Equation.DSMT4" ShapeID="_x0000_i1799" DrawAspect="Content" ObjectID="_1625140752" r:id="rId1582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là trục củ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800" w:dyaOrig="300">
          <v:shape id="_x0000_i1800" type="#_x0000_t75" style="width:39.75pt;height:15pt" o:ole="">
            <v:imagedata r:id="rId1583" o:title=""/>
          </v:shape>
          <o:OLEObject Type="Embed" ProgID="Equation.DSMT4" ShapeID="_x0000_i1800" DrawAspect="Content" ObjectID="_1625140753" r:id="rId1584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0768" behindDoc="1" locked="0" layoutInCell="1" allowOverlap="1" wp14:anchorId="1C8753D9" wp14:editId="0EA85B0A">
                <wp:simplePos x="0" y="0"/>
                <wp:positionH relativeFrom="column">
                  <wp:posOffset>3242945</wp:posOffset>
                </wp:positionH>
                <wp:positionV relativeFrom="paragraph">
                  <wp:posOffset>204470</wp:posOffset>
                </wp:positionV>
                <wp:extent cx="1843405" cy="1796415"/>
                <wp:effectExtent l="0" t="0" r="0" b="13335"/>
                <wp:wrapNone/>
                <wp:docPr id="270" name="Canvas 2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7" name="Freeform 483"/>
                        <wps:cNvSpPr>
                          <a:spLocks/>
                        </wps:cNvSpPr>
                        <wps:spPr bwMode="auto">
                          <a:xfrm>
                            <a:off x="1127125" y="475615"/>
                            <a:ext cx="33020" cy="38735"/>
                          </a:xfrm>
                          <a:custGeom>
                            <a:avLst/>
                            <a:gdLst>
                              <a:gd name="T0" fmla="*/ 26 w 52"/>
                              <a:gd name="T1" fmla="*/ 0 h 61"/>
                              <a:gd name="T2" fmla="*/ 52 w 52"/>
                              <a:gd name="T3" fmla="*/ 61 h 61"/>
                              <a:gd name="T4" fmla="*/ 26 w 52"/>
                              <a:gd name="T5" fmla="*/ 40 h 61"/>
                              <a:gd name="T6" fmla="*/ 0 w 52"/>
                              <a:gd name="T7" fmla="*/ 61 h 61"/>
                              <a:gd name="T8" fmla="*/ 26 w 52"/>
                              <a:gd name="T9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" h="61">
                                <a:moveTo>
                                  <a:pt x="26" y="0"/>
                                </a:moveTo>
                                <a:lnTo>
                                  <a:pt x="52" y="61"/>
                                </a:lnTo>
                                <a:lnTo>
                                  <a:pt x="26" y="40"/>
                                </a:lnTo>
                                <a:lnTo>
                                  <a:pt x="0" y="61"/>
                                </a:lnTo>
                                <a:lnTo>
                                  <a:pt x="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484"/>
                        <wps:cNvSpPr>
                          <a:spLocks/>
                        </wps:cNvSpPr>
                        <wps:spPr bwMode="auto">
                          <a:xfrm>
                            <a:off x="1198880" y="779780"/>
                            <a:ext cx="42545" cy="31115"/>
                          </a:xfrm>
                          <a:custGeom>
                            <a:avLst/>
                            <a:gdLst>
                              <a:gd name="T0" fmla="*/ 67 w 67"/>
                              <a:gd name="T1" fmla="*/ 39 h 49"/>
                              <a:gd name="T2" fmla="*/ 0 w 67"/>
                              <a:gd name="T3" fmla="*/ 49 h 49"/>
                              <a:gd name="T4" fmla="*/ 26 w 67"/>
                              <a:gd name="T5" fmla="*/ 29 h 49"/>
                              <a:gd name="T6" fmla="*/ 12 w 67"/>
                              <a:gd name="T7" fmla="*/ 0 h 49"/>
                              <a:gd name="T8" fmla="*/ 67 w 67"/>
                              <a:gd name="T9" fmla="*/ 3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7" h="49">
                                <a:moveTo>
                                  <a:pt x="67" y="39"/>
                                </a:moveTo>
                                <a:lnTo>
                                  <a:pt x="0" y="49"/>
                                </a:lnTo>
                                <a:lnTo>
                                  <a:pt x="26" y="29"/>
                                </a:lnTo>
                                <a:lnTo>
                                  <a:pt x="12" y="0"/>
                                </a:lnTo>
                                <a:lnTo>
                                  <a:pt x="67" y="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485"/>
                        <wps:cNvSpPr>
                          <a:spLocks noEditPoints="1"/>
                        </wps:cNvSpPr>
                        <wps:spPr bwMode="auto">
                          <a:xfrm>
                            <a:off x="678180" y="1158875"/>
                            <a:ext cx="988060" cy="5080"/>
                          </a:xfrm>
                          <a:custGeom>
                            <a:avLst/>
                            <a:gdLst>
                              <a:gd name="T0" fmla="*/ 47 w 1556"/>
                              <a:gd name="T1" fmla="*/ 0 h 8"/>
                              <a:gd name="T2" fmla="*/ 0 w 1556"/>
                              <a:gd name="T3" fmla="*/ 8 h 8"/>
                              <a:gd name="T4" fmla="*/ 78 w 1556"/>
                              <a:gd name="T5" fmla="*/ 0 h 8"/>
                              <a:gd name="T6" fmla="*/ 124 w 1556"/>
                              <a:gd name="T7" fmla="*/ 8 h 8"/>
                              <a:gd name="T8" fmla="*/ 78 w 1556"/>
                              <a:gd name="T9" fmla="*/ 0 h 8"/>
                              <a:gd name="T10" fmla="*/ 202 w 1556"/>
                              <a:gd name="T11" fmla="*/ 0 h 8"/>
                              <a:gd name="T12" fmla="*/ 155 w 1556"/>
                              <a:gd name="T13" fmla="*/ 8 h 8"/>
                              <a:gd name="T14" fmla="*/ 233 w 1556"/>
                              <a:gd name="T15" fmla="*/ 0 h 8"/>
                              <a:gd name="T16" fmla="*/ 279 w 1556"/>
                              <a:gd name="T17" fmla="*/ 8 h 8"/>
                              <a:gd name="T18" fmla="*/ 233 w 1556"/>
                              <a:gd name="T19" fmla="*/ 0 h 8"/>
                              <a:gd name="T20" fmla="*/ 356 w 1556"/>
                              <a:gd name="T21" fmla="*/ 0 h 8"/>
                              <a:gd name="T22" fmla="*/ 310 w 1556"/>
                              <a:gd name="T23" fmla="*/ 8 h 8"/>
                              <a:gd name="T24" fmla="*/ 387 w 1556"/>
                              <a:gd name="T25" fmla="*/ 0 h 8"/>
                              <a:gd name="T26" fmla="*/ 434 w 1556"/>
                              <a:gd name="T27" fmla="*/ 8 h 8"/>
                              <a:gd name="T28" fmla="*/ 387 w 1556"/>
                              <a:gd name="T29" fmla="*/ 0 h 8"/>
                              <a:gd name="T30" fmla="*/ 511 w 1556"/>
                              <a:gd name="T31" fmla="*/ 0 h 8"/>
                              <a:gd name="T32" fmla="*/ 465 w 1556"/>
                              <a:gd name="T33" fmla="*/ 8 h 8"/>
                              <a:gd name="T34" fmla="*/ 542 w 1556"/>
                              <a:gd name="T35" fmla="*/ 0 h 8"/>
                              <a:gd name="T36" fmla="*/ 589 w 1556"/>
                              <a:gd name="T37" fmla="*/ 8 h 8"/>
                              <a:gd name="T38" fmla="*/ 542 w 1556"/>
                              <a:gd name="T39" fmla="*/ 0 h 8"/>
                              <a:gd name="T40" fmla="*/ 666 w 1556"/>
                              <a:gd name="T41" fmla="*/ 0 h 8"/>
                              <a:gd name="T42" fmla="*/ 620 w 1556"/>
                              <a:gd name="T43" fmla="*/ 8 h 8"/>
                              <a:gd name="T44" fmla="*/ 697 w 1556"/>
                              <a:gd name="T45" fmla="*/ 0 h 8"/>
                              <a:gd name="T46" fmla="*/ 743 w 1556"/>
                              <a:gd name="T47" fmla="*/ 8 h 8"/>
                              <a:gd name="T48" fmla="*/ 697 w 1556"/>
                              <a:gd name="T49" fmla="*/ 0 h 8"/>
                              <a:gd name="T50" fmla="*/ 821 w 1556"/>
                              <a:gd name="T51" fmla="*/ 0 h 8"/>
                              <a:gd name="T52" fmla="*/ 774 w 1556"/>
                              <a:gd name="T53" fmla="*/ 8 h 8"/>
                              <a:gd name="T54" fmla="*/ 852 w 1556"/>
                              <a:gd name="T55" fmla="*/ 0 h 8"/>
                              <a:gd name="T56" fmla="*/ 898 w 1556"/>
                              <a:gd name="T57" fmla="*/ 8 h 8"/>
                              <a:gd name="T58" fmla="*/ 852 w 1556"/>
                              <a:gd name="T59" fmla="*/ 0 h 8"/>
                              <a:gd name="T60" fmla="*/ 976 w 1556"/>
                              <a:gd name="T61" fmla="*/ 0 h 8"/>
                              <a:gd name="T62" fmla="*/ 929 w 1556"/>
                              <a:gd name="T63" fmla="*/ 8 h 8"/>
                              <a:gd name="T64" fmla="*/ 1007 w 1556"/>
                              <a:gd name="T65" fmla="*/ 0 h 8"/>
                              <a:gd name="T66" fmla="*/ 1053 w 1556"/>
                              <a:gd name="T67" fmla="*/ 8 h 8"/>
                              <a:gd name="T68" fmla="*/ 1007 w 1556"/>
                              <a:gd name="T69" fmla="*/ 0 h 8"/>
                              <a:gd name="T70" fmla="*/ 1131 w 1556"/>
                              <a:gd name="T71" fmla="*/ 0 h 8"/>
                              <a:gd name="T72" fmla="*/ 1084 w 1556"/>
                              <a:gd name="T73" fmla="*/ 8 h 8"/>
                              <a:gd name="T74" fmla="*/ 1162 w 1556"/>
                              <a:gd name="T75" fmla="*/ 0 h 8"/>
                              <a:gd name="T76" fmla="*/ 1208 w 1556"/>
                              <a:gd name="T77" fmla="*/ 8 h 8"/>
                              <a:gd name="T78" fmla="*/ 1162 w 1556"/>
                              <a:gd name="T79" fmla="*/ 0 h 8"/>
                              <a:gd name="T80" fmla="*/ 1285 w 1556"/>
                              <a:gd name="T81" fmla="*/ 0 h 8"/>
                              <a:gd name="T82" fmla="*/ 1239 w 1556"/>
                              <a:gd name="T83" fmla="*/ 8 h 8"/>
                              <a:gd name="T84" fmla="*/ 1316 w 1556"/>
                              <a:gd name="T85" fmla="*/ 0 h 8"/>
                              <a:gd name="T86" fmla="*/ 1363 w 1556"/>
                              <a:gd name="T87" fmla="*/ 8 h 8"/>
                              <a:gd name="T88" fmla="*/ 1316 w 1556"/>
                              <a:gd name="T89" fmla="*/ 0 h 8"/>
                              <a:gd name="T90" fmla="*/ 1440 w 1556"/>
                              <a:gd name="T91" fmla="*/ 0 h 8"/>
                              <a:gd name="T92" fmla="*/ 1394 w 1556"/>
                              <a:gd name="T93" fmla="*/ 8 h 8"/>
                              <a:gd name="T94" fmla="*/ 1471 w 1556"/>
                              <a:gd name="T95" fmla="*/ 0 h 8"/>
                              <a:gd name="T96" fmla="*/ 1518 w 1556"/>
                              <a:gd name="T97" fmla="*/ 8 h 8"/>
                              <a:gd name="T98" fmla="*/ 1471 w 1556"/>
                              <a:gd name="T99" fmla="*/ 0 h 8"/>
                              <a:gd name="T100" fmla="*/ 1556 w 1556"/>
                              <a:gd name="T101" fmla="*/ 0 h 8"/>
                              <a:gd name="T102" fmla="*/ 1549 w 1556"/>
                              <a:gd name="T10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556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4" y="0"/>
                                </a:lnTo>
                                <a:lnTo>
                                  <a:pt x="124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5" y="0"/>
                                </a:moveTo>
                                <a:lnTo>
                                  <a:pt x="202" y="0"/>
                                </a:lnTo>
                                <a:lnTo>
                                  <a:pt x="202" y="8"/>
                                </a:lnTo>
                                <a:lnTo>
                                  <a:pt x="155" y="8"/>
                                </a:lnTo>
                                <a:lnTo>
                                  <a:pt x="155" y="0"/>
                                </a:lnTo>
                                <a:close/>
                                <a:moveTo>
                                  <a:pt x="233" y="0"/>
                                </a:moveTo>
                                <a:lnTo>
                                  <a:pt x="279" y="0"/>
                                </a:lnTo>
                                <a:lnTo>
                                  <a:pt x="279" y="8"/>
                                </a:lnTo>
                                <a:lnTo>
                                  <a:pt x="233" y="8"/>
                                </a:lnTo>
                                <a:lnTo>
                                  <a:pt x="233" y="0"/>
                                </a:lnTo>
                                <a:close/>
                                <a:moveTo>
                                  <a:pt x="310" y="0"/>
                                </a:moveTo>
                                <a:lnTo>
                                  <a:pt x="356" y="0"/>
                                </a:lnTo>
                                <a:lnTo>
                                  <a:pt x="356" y="8"/>
                                </a:lnTo>
                                <a:lnTo>
                                  <a:pt x="310" y="8"/>
                                </a:lnTo>
                                <a:lnTo>
                                  <a:pt x="31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34" y="0"/>
                                </a:lnTo>
                                <a:lnTo>
                                  <a:pt x="434" y="8"/>
                                </a:lnTo>
                                <a:lnTo>
                                  <a:pt x="387" y="8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65" y="0"/>
                                </a:moveTo>
                                <a:lnTo>
                                  <a:pt x="511" y="0"/>
                                </a:lnTo>
                                <a:lnTo>
                                  <a:pt x="511" y="8"/>
                                </a:lnTo>
                                <a:lnTo>
                                  <a:pt x="465" y="8"/>
                                </a:lnTo>
                                <a:lnTo>
                                  <a:pt x="465" y="0"/>
                                </a:lnTo>
                                <a:close/>
                                <a:moveTo>
                                  <a:pt x="542" y="0"/>
                                </a:moveTo>
                                <a:lnTo>
                                  <a:pt x="589" y="0"/>
                                </a:lnTo>
                                <a:lnTo>
                                  <a:pt x="589" y="8"/>
                                </a:lnTo>
                                <a:lnTo>
                                  <a:pt x="542" y="8"/>
                                </a:lnTo>
                                <a:lnTo>
                                  <a:pt x="542" y="0"/>
                                </a:lnTo>
                                <a:close/>
                                <a:moveTo>
                                  <a:pt x="620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8"/>
                                </a:lnTo>
                                <a:lnTo>
                                  <a:pt x="620" y="8"/>
                                </a:lnTo>
                                <a:lnTo>
                                  <a:pt x="620" y="0"/>
                                </a:lnTo>
                                <a:close/>
                                <a:moveTo>
                                  <a:pt x="697" y="0"/>
                                </a:moveTo>
                                <a:lnTo>
                                  <a:pt x="743" y="0"/>
                                </a:lnTo>
                                <a:lnTo>
                                  <a:pt x="743" y="8"/>
                                </a:lnTo>
                                <a:lnTo>
                                  <a:pt x="697" y="8"/>
                                </a:lnTo>
                                <a:lnTo>
                                  <a:pt x="69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21" y="0"/>
                                </a:lnTo>
                                <a:lnTo>
                                  <a:pt x="821" y="8"/>
                                </a:lnTo>
                                <a:lnTo>
                                  <a:pt x="774" y="8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52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0"/>
                                </a:lnTo>
                                <a:close/>
                                <a:moveTo>
                                  <a:pt x="929" y="0"/>
                                </a:moveTo>
                                <a:lnTo>
                                  <a:pt x="976" y="0"/>
                                </a:lnTo>
                                <a:lnTo>
                                  <a:pt x="976" y="8"/>
                                </a:lnTo>
                                <a:lnTo>
                                  <a:pt x="929" y="8"/>
                                </a:lnTo>
                                <a:lnTo>
                                  <a:pt x="929" y="0"/>
                                </a:lnTo>
                                <a:close/>
                                <a:moveTo>
                                  <a:pt x="1007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8"/>
                                </a:lnTo>
                                <a:lnTo>
                                  <a:pt x="1007" y="8"/>
                                </a:lnTo>
                                <a:lnTo>
                                  <a:pt x="1007" y="0"/>
                                </a:lnTo>
                                <a:close/>
                                <a:moveTo>
                                  <a:pt x="1084" y="0"/>
                                </a:moveTo>
                                <a:lnTo>
                                  <a:pt x="1131" y="0"/>
                                </a:lnTo>
                                <a:lnTo>
                                  <a:pt x="1131" y="8"/>
                                </a:lnTo>
                                <a:lnTo>
                                  <a:pt x="1084" y="8"/>
                                </a:lnTo>
                                <a:lnTo>
                                  <a:pt x="1084" y="0"/>
                                </a:lnTo>
                                <a:close/>
                                <a:moveTo>
                                  <a:pt x="1162" y="0"/>
                                </a:moveTo>
                                <a:lnTo>
                                  <a:pt x="1208" y="0"/>
                                </a:lnTo>
                                <a:lnTo>
                                  <a:pt x="1208" y="8"/>
                                </a:lnTo>
                                <a:lnTo>
                                  <a:pt x="1162" y="8"/>
                                </a:lnTo>
                                <a:lnTo>
                                  <a:pt x="1162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5" y="0"/>
                                </a:lnTo>
                                <a:lnTo>
                                  <a:pt x="1285" y="8"/>
                                </a:lnTo>
                                <a:lnTo>
                                  <a:pt x="1239" y="8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16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8"/>
                                </a:lnTo>
                                <a:lnTo>
                                  <a:pt x="1316" y="8"/>
                                </a:lnTo>
                                <a:lnTo>
                                  <a:pt x="1316" y="0"/>
                                </a:lnTo>
                                <a:close/>
                                <a:moveTo>
                                  <a:pt x="139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8"/>
                                </a:lnTo>
                                <a:lnTo>
                                  <a:pt x="1394" y="8"/>
                                </a:lnTo>
                                <a:lnTo>
                                  <a:pt x="1394" y="0"/>
                                </a:lnTo>
                                <a:close/>
                                <a:moveTo>
                                  <a:pt x="1471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8"/>
                                </a:lnTo>
                                <a:lnTo>
                                  <a:pt x="1471" y="8"/>
                                </a:lnTo>
                                <a:lnTo>
                                  <a:pt x="1471" y="0"/>
                                </a:lnTo>
                                <a:close/>
                                <a:moveTo>
                                  <a:pt x="1549" y="0"/>
                                </a:moveTo>
                                <a:lnTo>
                                  <a:pt x="1556" y="0"/>
                                </a:lnTo>
                                <a:lnTo>
                                  <a:pt x="1556" y="8"/>
                                </a:lnTo>
                                <a:lnTo>
                                  <a:pt x="1549" y="8"/>
                                </a:lnTo>
                                <a:lnTo>
                                  <a:pt x="15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486"/>
                        <wps:cNvSpPr>
                          <a:spLocks noEditPoints="1"/>
                        </wps:cNvSpPr>
                        <wps:spPr bwMode="auto">
                          <a:xfrm>
                            <a:off x="104140" y="1159510"/>
                            <a:ext cx="575310" cy="340360"/>
                          </a:xfrm>
                          <a:custGeom>
                            <a:avLst/>
                            <a:gdLst>
                              <a:gd name="T0" fmla="*/ 867 w 906"/>
                              <a:gd name="T1" fmla="*/ 30 h 536"/>
                              <a:gd name="T2" fmla="*/ 902 w 906"/>
                              <a:gd name="T3" fmla="*/ 0 h 536"/>
                              <a:gd name="T4" fmla="*/ 840 w 906"/>
                              <a:gd name="T5" fmla="*/ 45 h 536"/>
                              <a:gd name="T6" fmla="*/ 796 w 906"/>
                              <a:gd name="T7" fmla="*/ 62 h 536"/>
                              <a:gd name="T8" fmla="*/ 840 w 906"/>
                              <a:gd name="T9" fmla="*/ 45 h 536"/>
                              <a:gd name="T10" fmla="*/ 734 w 906"/>
                              <a:gd name="T11" fmla="*/ 108 h 536"/>
                              <a:gd name="T12" fmla="*/ 770 w 906"/>
                              <a:gd name="T13" fmla="*/ 78 h 536"/>
                              <a:gd name="T14" fmla="*/ 707 w 906"/>
                              <a:gd name="T15" fmla="*/ 123 h 536"/>
                              <a:gd name="T16" fmla="*/ 664 w 906"/>
                              <a:gd name="T17" fmla="*/ 140 h 536"/>
                              <a:gd name="T18" fmla="*/ 707 w 906"/>
                              <a:gd name="T19" fmla="*/ 123 h 536"/>
                              <a:gd name="T20" fmla="*/ 601 w 906"/>
                              <a:gd name="T21" fmla="*/ 186 h 536"/>
                              <a:gd name="T22" fmla="*/ 637 w 906"/>
                              <a:gd name="T23" fmla="*/ 156 h 536"/>
                              <a:gd name="T24" fmla="*/ 575 w 906"/>
                              <a:gd name="T25" fmla="*/ 201 h 536"/>
                              <a:gd name="T26" fmla="*/ 531 w 906"/>
                              <a:gd name="T27" fmla="*/ 218 h 536"/>
                              <a:gd name="T28" fmla="*/ 575 w 906"/>
                              <a:gd name="T29" fmla="*/ 201 h 536"/>
                              <a:gd name="T30" fmla="*/ 469 w 906"/>
                              <a:gd name="T31" fmla="*/ 264 h 536"/>
                              <a:gd name="T32" fmla="*/ 504 w 906"/>
                              <a:gd name="T33" fmla="*/ 234 h 536"/>
                              <a:gd name="T34" fmla="*/ 442 w 906"/>
                              <a:gd name="T35" fmla="*/ 279 h 536"/>
                              <a:gd name="T36" fmla="*/ 398 w 906"/>
                              <a:gd name="T37" fmla="*/ 296 h 536"/>
                              <a:gd name="T38" fmla="*/ 442 w 906"/>
                              <a:gd name="T39" fmla="*/ 279 h 536"/>
                              <a:gd name="T40" fmla="*/ 336 w 906"/>
                              <a:gd name="T41" fmla="*/ 342 h 536"/>
                              <a:gd name="T42" fmla="*/ 372 w 906"/>
                              <a:gd name="T43" fmla="*/ 312 h 536"/>
                              <a:gd name="T44" fmla="*/ 309 w 906"/>
                              <a:gd name="T45" fmla="*/ 357 h 536"/>
                              <a:gd name="T46" fmla="*/ 266 w 906"/>
                              <a:gd name="T47" fmla="*/ 374 h 536"/>
                              <a:gd name="T48" fmla="*/ 309 w 906"/>
                              <a:gd name="T49" fmla="*/ 357 h 536"/>
                              <a:gd name="T50" fmla="*/ 203 w 906"/>
                              <a:gd name="T51" fmla="*/ 419 h 536"/>
                              <a:gd name="T52" fmla="*/ 239 w 906"/>
                              <a:gd name="T53" fmla="*/ 390 h 536"/>
                              <a:gd name="T54" fmla="*/ 177 w 906"/>
                              <a:gd name="T55" fmla="*/ 435 h 536"/>
                              <a:gd name="T56" fmla="*/ 133 w 906"/>
                              <a:gd name="T57" fmla="*/ 452 h 536"/>
                              <a:gd name="T58" fmla="*/ 177 w 906"/>
                              <a:gd name="T59" fmla="*/ 435 h 536"/>
                              <a:gd name="T60" fmla="*/ 71 w 906"/>
                              <a:gd name="T61" fmla="*/ 497 h 536"/>
                              <a:gd name="T62" fmla="*/ 106 w 906"/>
                              <a:gd name="T63" fmla="*/ 468 h 536"/>
                              <a:gd name="T64" fmla="*/ 44 w 906"/>
                              <a:gd name="T65" fmla="*/ 513 h 536"/>
                              <a:gd name="T66" fmla="*/ 0 w 906"/>
                              <a:gd name="T67" fmla="*/ 530 h 536"/>
                              <a:gd name="T68" fmla="*/ 44 w 906"/>
                              <a:gd name="T69" fmla="*/ 513 h 5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06" h="536">
                                <a:moveTo>
                                  <a:pt x="906" y="6"/>
                                </a:moveTo>
                                <a:lnTo>
                                  <a:pt x="867" y="30"/>
                                </a:lnTo>
                                <a:lnTo>
                                  <a:pt x="863" y="23"/>
                                </a:lnTo>
                                <a:lnTo>
                                  <a:pt x="902" y="0"/>
                                </a:lnTo>
                                <a:lnTo>
                                  <a:pt x="906" y="6"/>
                                </a:lnTo>
                                <a:close/>
                                <a:moveTo>
                                  <a:pt x="840" y="45"/>
                                </a:moveTo>
                                <a:lnTo>
                                  <a:pt x="800" y="69"/>
                                </a:lnTo>
                                <a:lnTo>
                                  <a:pt x="796" y="62"/>
                                </a:lnTo>
                                <a:lnTo>
                                  <a:pt x="836" y="39"/>
                                </a:lnTo>
                                <a:lnTo>
                                  <a:pt x="840" y="45"/>
                                </a:lnTo>
                                <a:close/>
                                <a:moveTo>
                                  <a:pt x="774" y="84"/>
                                </a:moveTo>
                                <a:lnTo>
                                  <a:pt x="734" y="108"/>
                                </a:lnTo>
                                <a:lnTo>
                                  <a:pt x="730" y="101"/>
                                </a:lnTo>
                                <a:lnTo>
                                  <a:pt x="770" y="78"/>
                                </a:lnTo>
                                <a:lnTo>
                                  <a:pt x="774" y="84"/>
                                </a:lnTo>
                                <a:close/>
                                <a:moveTo>
                                  <a:pt x="707" y="123"/>
                                </a:moveTo>
                                <a:lnTo>
                                  <a:pt x="668" y="147"/>
                                </a:lnTo>
                                <a:lnTo>
                                  <a:pt x="664" y="140"/>
                                </a:lnTo>
                                <a:lnTo>
                                  <a:pt x="703" y="117"/>
                                </a:lnTo>
                                <a:lnTo>
                                  <a:pt x="707" y="123"/>
                                </a:lnTo>
                                <a:close/>
                                <a:moveTo>
                                  <a:pt x="641" y="162"/>
                                </a:moveTo>
                                <a:lnTo>
                                  <a:pt x="601" y="186"/>
                                </a:lnTo>
                                <a:lnTo>
                                  <a:pt x="597" y="179"/>
                                </a:lnTo>
                                <a:lnTo>
                                  <a:pt x="637" y="156"/>
                                </a:lnTo>
                                <a:lnTo>
                                  <a:pt x="641" y="162"/>
                                </a:lnTo>
                                <a:close/>
                                <a:moveTo>
                                  <a:pt x="575" y="201"/>
                                </a:moveTo>
                                <a:lnTo>
                                  <a:pt x="535" y="225"/>
                                </a:lnTo>
                                <a:lnTo>
                                  <a:pt x="531" y="218"/>
                                </a:lnTo>
                                <a:lnTo>
                                  <a:pt x="571" y="195"/>
                                </a:lnTo>
                                <a:lnTo>
                                  <a:pt x="575" y="201"/>
                                </a:lnTo>
                                <a:close/>
                                <a:moveTo>
                                  <a:pt x="508" y="240"/>
                                </a:moveTo>
                                <a:lnTo>
                                  <a:pt x="469" y="264"/>
                                </a:lnTo>
                                <a:lnTo>
                                  <a:pt x="465" y="257"/>
                                </a:lnTo>
                                <a:lnTo>
                                  <a:pt x="504" y="234"/>
                                </a:lnTo>
                                <a:lnTo>
                                  <a:pt x="508" y="240"/>
                                </a:lnTo>
                                <a:close/>
                                <a:moveTo>
                                  <a:pt x="442" y="279"/>
                                </a:moveTo>
                                <a:lnTo>
                                  <a:pt x="402" y="303"/>
                                </a:lnTo>
                                <a:lnTo>
                                  <a:pt x="398" y="296"/>
                                </a:lnTo>
                                <a:lnTo>
                                  <a:pt x="438" y="273"/>
                                </a:lnTo>
                                <a:lnTo>
                                  <a:pt x="442" y="279"/>
                                </a:lnTo>
                                <a:close/>
                                <a:moveTo>
                                  <a:pt x="376" y="318"/>
                                </a:moveTo>
                                <a:lnTo>
                                  <a:pt x="336" y="342"/>
                                </a:lnTo>
                                <a:lnTo>
                                  <a:pt x="332" y="335"/>
                                </a:lnTo>
                                <a:lnTo>
                                  <a:pt x="372" y="312"/>
                                </a:lnTo>
                                <a:lnTo>
                                  <a:pt x="376" y="318"/>
                                </a:lnTo>
                                <a:close/>
                                <a:moveTo>
                                  <a:pt x="309" y="357"/>
                                </a:moveTo>
                                <a:lnTo>
                                  <a:pt x="270" y="381"/>
                                </a:lnTo>
                                <a:lnTo>
                                  <a:pt x="266" y="374"/>
                                </a:lnTo>
                                <a:lnTo>
                                  <a:pt x="305" y="351"/>
                                </a:lnTo>
                                <a:lnTo>
                                  <a:pt x="309" y="357"/>
                                </a:lnTo>
                                <a:close/>
                                <a:moveTo>
                                  <a:pt x="243" y="396"/>
                                </a:moveTo>
                                <a:lnTo>
                                  <a:pt x="203" y="419"/>
                                </a:lnTo>
                                <a:lnTo>
                                  <a:pt x="199" y="413"/>
                                </a:lnTo>
                                <a:lnTo>
                                  <a:pt x="239" y="390"/>
                                </a:lnTo>
                                <a:lnTo>
                                  <a:pt x="243" y="396"/>
                                </a:lnTo>
                                <a:close/>
                                <a:moveTo>
                                  <a:pt x="177" y="435"/>
                                </a:moveTo>
                                <a:lnTo>
                                  <a:pt x="137" y="458"/>
                                </a:lnTo>
                                <a:lnTo>
                                  <a:pt x="133" y="452"/>
                                </a:lnTo>
                                <a:lnTo>
                                  <a:pt x="173" y="429"/>
                                </a:lnTo>
                                <a:lnTo>
                                  <a:pt x="177" y="435"/>
                                </a:lnTo>
                                <a:close/>
                                <a:moveTo>
                                  <a:pt x="110" y="474"/>
                                </a:moveTo>
                                <a:lnTo>
                                  <a:pt x="71" y="497"/>
                                </a:lnTo>
                                <a:lnTo>
                                  <a:pt x="67" y="491"/>
                                </a:lnTo>
                                <a:lnTo>
                                  <a:pt x="106" y="468"/>
                                </a:lnTo>
                                <a:lnTo>
                                  <a:pt x="110" y="474"/>
                                </a:lnTo>
                                <a:close/>
                                <a:moveTo>
                                  <a:pt x="44" y="513"/>
                                </a:moveTo>
                                <a:lnTo>
                                  <a:pt x="4" y="536"/>
                                </a:lnTo>
                                <a:lnTo>
                                  <a:pt x="0" y="530"/>
                                </a:lnTo>
                                <a:lnTo>
                                  <a:pt x="40" y="507"/>
                                </a:lnTo>
                                <a:lnTo>
                                  <a:pt x="44" y="5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487"/>
                        <wps:cNvSpPr>
                          <a:spLocks noEditPoints="1"/>
                        </wps:cNvSpPr>
                        <wps:spPr bwMode="auto">
                          <a:xfrm>
                            <a:off x="676910" y="1159510"/>
                            <a:ext cx="398780" cy="334645"/>
                          </a:xfrm>
                          <a:custGeom>
                            <a:avLst/>
                            <a:gdLst>
                              <a:gd name="T0" fmla="*/ 5 w 628"/>
                              <a:gd name="T1" fmla="*/ 0 h 527"/>
                              <a:gd name="T2" fmla="*/ 40 w 628"/>
                              <a:gd name="T3" fmla="*/ 30 h 527"/>
                              <a:gd name="T4" fmla="*/ 35 w 628"/>
                              <a:gd name="T5" fmla="*/ 35 h 527"/>
                              <a:gd name="T6" fmla="*/ 0 w 628"/>
                              <a:gd name="T7" fmla="*/ 6 h 527"/>
                              <a:gd name="T8" fmla="*/ 5 w 628"/>
                              <a:gd name="T9" fmla="*/ 0 h 527"/>
                              <a:gd name="T10" fmla="*/ 64 w 628"/>
                              <a:gd name="T11" fmla="*/ 49 h 527"/>
                              <a:gd name="T12" fmla="*/ 99 w 628"/>
                              <a:gd name="T13" fmla="*/ 79 h 527"/>
                              <a:gd name="T14" fmla="*/ 94 w 628"/>
                              <a:gd name="T15" fmla="*/ 85 h 527"/>
                              <a:gd name="T16" fmla="*/ 59 w 628"/>
                              <a:gd name="T17" fmla="*/ 55 h 527"/>
                              <a:gd name="T18" fmla="*/ 64 w 628"/>
                              <a:gd name="T19" fmla="*/ 49 h 527"/>
                              <a:gd name="T20" fmla="*/ 123 w 628"/>
                              <a:gd name="T21" fmla="*/ 99 h 527"/>
                              <a:gd name="T22" fmla="*/ 158 w 628"/>
                              <a:gd name="T23" fmla="*/ 128 h 527"/>
                              <a:gd name="T24" fmla="*/ 153 w 628"/>
                              <a:gd name="T25" fmla="*/ 134 h 527"/>
                              <a:gd name="T26" fmla="*/ 118 w 628"/>
                              <a:gd name="T27" fmla="*/ 104 h 527"/>
                              <a:gd name="T28" fmla="*/ 123 w 628"/>
                              <a:gd name="T29" fmla="*/ 99 h 527"/>
                              <a:gd name="T30" fmla="*/ 181 w 628"/>
                              <a:gd name="T31" fmla="*/ 148 h 527"/>
                              <a:gd name="T32" fmla="*/ 217 w 628"/>
                              <a:gd name="T33" fmla="*/ 177 h 527"/>
                              <a:gd name="T34" fmla="*/ 212 w 628"/>
                              <a:gd name="T35" fmla="*/ 183 h 527"/>
                              <a:gd name="T36" fmla="*/ 176 w 628"/>
                              <a:gd name="T37" fmla="*/ 153 h 527"/>
                              <a:gd name="T38" fmla="*/ 181 w 628"/>
                              <a:gd name="T39" fmla="*/ 148 h 527"/>
                              <a:gd name="T40" fmla="*/ 240 w 628"/>
                              <a:gd name="T41" fmla="*/ 197 h 527"/>
                              <a:gd name="T42" fmla="*/ 276 w 628"/>
                              <a:gd name="T43" fmla="*/ 226 h 527"/>
                              <a:gd name="T44" fmla="*/ 270 w 628"/>
                              <a:gd name="T45" fmla="*/ 232 h 527"/>
                              <a:gd name="T46" fmla="*/ 235 w 628"/>
                              <a:gd name="T47" fmla="*/ 203 h 527"/>
                              <a:gd name="T48" fmla="*/ 240 w 628"/>
                              <a:gd name="T49" fmla="*/ 197 h 527"/>
                              <a:gd name="T50" fmla="*/ 299 w 628"/>
                              <a:gd name="T51" fmla="*/ 246 h 527"/>
                              <a:gd name="T52" fmla="*/ 334 w 628"/>
                              <a:gd name="T53" fmla="*/ 275 h 527"/>
                              <a:gd name="T54" fmla="*/ 329 w 628"/>
                              <a:gd name="T55" fmla="*/ 281 h 527"/>
                              <a:gd name="T56" fmla="*/ 294 w 628"/>
                              <a:gd name="T57" fmla="*/ 252 h 527"/>
                              <a:gd name="T58" fmla="*/ 299 w 628"/>
                              <a:gd name="T59" fmla="*/ 246 h 527"/>
                              <a:gd name="T60" fmla="*/ 358 w 628"/>
                              <a:gd name="T61" fmla="*/ 295 h 527"/>
                              <a:gd name="T62" fmla="*/ 393 w 628"/>
                              <a:gd name="T63" fmla="*/ 325 h 527"/>
                              <a:gd name="T64" fmla="*/ 388 w 628"/>
                              <a:gd name="T65" fmla="*/ 330 h 527"/>
                              <a:gd name="T66" fmla="*/ 353 w 628"/>
                              <a:gd name="T67" fmla="*/ 301 h 527"/>
                              <a:gd name="T68" fmla="*/ 358 w 628"/>
                              <a:gd name="T69" fmla="*/ 295 h 527"/>
                              <a:gd name="T70" fmla="*/ 417 w 628"/>
                              <a:gd name="T71" fmla="*/ 344 h 527"/>
                              <a:gd name="T72" fmla="*/ 452 w 628"/>
                              <a:gd name="T73" fmla="*/ 374 h 527"/>
                              <a:gd name="T74" fmla="*/ 447 w 628"/>
                              <a:gd name="T75" fmla="*/ 379 h 527"/>
                              <a:gd name="T76" fmla="*/ 412 w 628"/>
                              <a:gd name="T77" fmla="*/ 350 h 527"/>
                              <a:gd name="T78" fmla="*/ 417 w 628"/>
                              <a:gd name="T79" fmla="*/ 344 h 527"/>
                              <a:gd name="T80" fmla="*/ 475 w 628"/>
                              <a:gd name="T81" fmla="*/ 393 h 527"/>
                              <a:gd name="T82" fmla="*/ 511 w 628"/>
                              <a:gd name="T83" fmla="*/ 423 h 527"/>
                              <a:gd name="T84" fmla="*/ 506 w 628"/>
                              <a:gd name="T85" fmla="*/ 429 h 527"/>
                              <a:gd name="T86" fmla="*/ 470 w 628"/>
                              <a:gd name="T87" fmla="*/ 399 h 527"/>
                              <a:gd name="T88" fmla="*/ 475 w 628"/>
                              <a:gd name="T89" fmla="*/ 393 h 527"/>
                              <a:gd name="T90" fmla="*/ 534 w 628"/>
                              <a:gd name="T91" fmla="*/ 443 h 527"/>
                              <a:gd name="T92" fmla="*/ 570 w 628"/>
                              <a:gd name="T93" fmla="*/ 472 h 527"/>
                              <a:gd name="T94" fmla="*/ 565 w 628"/>
                              <a:gd name="T95" fmla="*/ 478 h 527"/>
                              <a:gd name="T96" fmla="*/ 529 w 628"/>
                              <a:gd name="T97" fmla="*/ 448 h 527"/>
                              <a:gd name="T98" fmla="*/ 534 w 628"/>
                              <a:gd name="T99" fmla="*/ 443 h 527"/>
                              <a:gd name="T100" fmla="*/ 593 w 628"/>
                              <a:gd name="T101" fmla="*/ 492 h 527"/>
                              <a:gd name="T102" fmla="*/ 628 w 628"/>
                              <a:gd name="T103" fmla="*/ 521 h 527"/>
                              <a:gd name="T104" fmla="*/ 623 w 628"/>
                              <a:gd name="T105" fmla="*/ 527 h 527"/>
                              <a:gd name="T106" fmla="*/ 588 w 628"/>
                              <a:gd name="T107" fmla="*/ 497 h 527"/>
                              <a:gd name="T108" fmla="*/ 593 w 628"/>
                              <a:gd name="T109" fmla="*/ 492 h 5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8" h="527">
                                <a:moveTo>
                                  <a:pt x="5" y="0"/>
                                </a:moveTo>
                                <a:lnTo>
                                  <a:pt x="40" y="30"/>
                                </a:lnTo>
                                <a:lnTo>
                                  <a:pt x="35" y="35"/>
                                </a:ln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4" y="49"/>
                                </a:moveTo>
                                <a:lnTo>
                                  <a:pt x="99" y="79"/>
                                </a:lnTo>
                                <a:lnTo>
                                  <a:pt x="94" y="85"/>
                                </a:lnTo>
                                <a:lnTo>
                                  <a:pt x="59" y="55"/>
                                </a:lnTo>
                                <a:lnTo>
                                  <a:pt x="64" y="49"/>
                                </a:lnTo>
                                <a:close/>
                                <a:moveTo>
                                  <a:pt x="123" y="99"/>
                                </a:moveTo>
                                <a:lnTo>
                                  <a:pt x="158" y="128"/>
                                </a:lnTo>
                                <a:lnTo>
                                  <a:pt x="153" y="134"/>
                                </a:lnTo>
                                <a:lnTo>
                                  <a:pt x="118" y="104"/>
                                </a:lnTo>
                                <a:lnTo>
                                  <a:pt x="123" y="99"/>
                                </a:lnTo>
                                <a:close/>
                                <a:moveTo>
                                  <a:pt x="181" y="148"/>
                                </a:moveTo>
                                <a:lnTo>
                                  <a:pt x="217" y="177"/>
                                </a:lnTo>
                                <a:lnTo>
                                  <a:pt x="212" y="183"/>
                                </a:lnTo>
                                <a:lnTo>
                                  <a:pt x="176" y="153"/>
                                </a:lnTo>
                                <a:lnTo>
                                  <a:pt x="181" y="148"/>
                                </a:lnTo>
                                <a:close/>
                                <a:moveTo>
                                  <a:pt x="240" y="197"/>
                                </a:moveTo>
                                <a:lnTo>
                                  <a:pt x="276" y="226"/>
                                </a:lnTo>
                                <a:lnTo>
                                  <a:pt x="270" y="232"/>
                                </a:lnTo>
                                <a:lnTo>
                                  <a:pt x="235" y="203"/>
                                </a:lnTo>
                                <a:lnTo>
                                  <a:pt x="240" y="197"/>
                                </a:lnTo>
                                <a:close/>
                                <a:moveTo>
                                  <a:pt x="299" y="246"/>
                                </a:moveTo>
                                <a:lnTo>
                                  <a:pt x="334" y="275"/>
                                </a:lnTo>
                                <a:lnTo>
                                  <a:pt x="329" y="281"/>
                                </a:lnTo>
                                <a:lnTo>
                                  <a:pt x="294" y="252"/>
                                </a:lnTo>
                                <a:lnTo>
                                  <a:pt x="299" y="246"/>
                                </a:lnTo>
                                <a:close/>
                                <a:moveTo>
                                  <a:pt x="358" y="295"/>
                                </a:moveTo>
                                <a:lnTo>
                                  <a:pt x="393" y="325"/>
                                </a:lnTo>
                                <a:lnTo>
                                  <a:pt x="388" y="330"/>
                                </a:lnTo>
                                <a:lnTo>
                                  <a:pt x="353" y="301"/>
                                </a:lnTo>
                                <a:lnTo>
                                  <a:pt x="358" y="295"/>
                                </a:lnTo>
                                <a:close/>
                                <a:moveTo>
                                  <a:pt x="417" y="344"/>
                                </a:moveTo>
                                <a:lnTo>
                                  <a:pt x="452" y="374"/>
                                </a:lnTo>
                                <a:lnTo>
                                  <a:pt x="447" y="379"/>
                                </a:lnTo>
                                <a:lnTo>
                                  <a:pt x="412" y="350"/>
                                </a:lnTo>
                                <a:lnTo>
                                  <a:pt x="417" y="344"/>
                                </a:lnTo>
                                <a:close/>
                                <a:moveTo>
                                  <a:pt x="475" y="393"/>
                                </a:moveTo>
                                <a:lnTo>
                                  <a:pt x="511" y="423"/>
                                </a:lnTo>
                                <a:lnTo>
                                  <a:pt x="506" y="429"/>
                                </a:lnTo>
                                <a:lnTo>
                                  <a:pt x="470" y="399"/>
                                </a:lnTo>
                                <a:lnTo>
                                  <a:pt x="475" y="393"/>
                                </a:lnTo>
                                <a:close/>
                                <a:moveTo>
                                  <a:pt x="534" y="443"/>
                                </a:moveTo>
                                <a:lnTo>
                                  <a:pt x="570" y="472"/>
                                </a:lnTo>
                                <a:lnTo>
                                  <a:pt x="565" y="478"/>
                                </a:lnTo>
                                <a:lnTo>
                                  <a:pt x="529" y="448"/>
                                </a:lnTo>
                                <a:lnTo>
                                  <a:pt x="534" y="443"/>
                                </a:lnTo>
                                <a:close/>
                                <a:moveTo>
                                  <a:pt x="593" y="492"/>
                                </a:moveTo>
                                <a:lnTo>
                                  <a:pt x="628" y="521"/>
                                </a:lnTo>
                                <a:lnTo>
                                  <a:pt x="623" y="527"/>
                                </a:lnTo>
                                <a:lnTo>
                                  <a:pt x="588" y="497"/>
                                </a:lnTo>
                                <a:lnTo>
                                  <a:pt x="593" y="49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488"/>
                        <wps:cNvCnPr/>
                        <wps:spPr bwMode="auto">
                          <a:xfrm>
                            <a:off x="98425" y="1502410"/>
                            <a:ext cx="9880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489"/>
                        <wps:cNvCnPr/>
                        <wps:spPr bwMode="auto">
                          <a:xfrm flipV="1">
                            <a:off x="1086485" y="1161415"/>
                            <a:ext cx="579755" cy="3409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490"/>
                        <wps:cNvCnPr/>
                        <wps:spPr bwMode="auto">
                          <a:xfrm>
                            <a:off x="678180" y="172720"/>
                            <a:ext cx="988060" cy="988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491"/>
                        <wps:cNvCnPr/>
                        <wps:spPr bwMode="auto">
                          <a:xfrm>
                            <a:off x="678180" y="172720"/>
                            <a:ext cx="40830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492"/>
                        <wps:cNvCnPr/>
                        <wps:spPr bwMode="auto">
                          <a:xfrm flipH="1">
                            <a:off x="98425" y="172720"/>
                            <a:ext cx="57975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Freeform 493"/>
                        <wps:cNvSpPr>
                          <a:spLocks noEditPoints="1"/>
                        </wps:cNvSpPr>
                        <wps:spPr bwMode="auto">
                          <a:xfrm>
                            <a:off x="675640" y="172720"/>
                            <a:ext cx="5080" cy="988695"/>
                          </a:xfrm>
                          <a:custGeom>
                            <a:avLst/>
                            <a:gdLst>
                              <a:gd name="T0" fmla="*/ 8 w 8"/>
                              <a:gd name="T1" fmla="*/ 45 h 1557"/>
                              <a:gd name="T2" fmla="*/ 0 w 8"/>
                              <a:gd name="T3" fmla="*/ 0 h 1557"/>
                              <a:gd name="T4" fmla="*/ 8 w 8"/>
                              <a:gd name="T5" fmla="*/ 76 h 1557"/>
                              <a:gd name="T6" fmla="*/ 0 w 8"/>
                              <a:gd name="T7" fmla="*/ 121 h 1557"/>
                              <a:gd name="T8" fmla="*/ 8 w 8"/>
                              <a:gd name="T9" fmla="*/ 76 h 1557"/>
                              <a:gd name="T10" fmla="*/ 8 w 8"/>
                              <a:gd name="T11" fmla="*/ 197 h 1557"/>
                              <a:gd name="T12" fmla="*/ 0 w 8"/>
                              <a:gd name="T13" fmla="*/ 151 h 1557"/>
                              <a:gd name="T14" fmla="*/ 8 w 8"/>
                              <a:gd name="T15" fmla="*/ 227 h 1557"/>
                              <a:gd name="T16" fmla="*/ 0 w 8"/>
                              <a:gd name="T17" fmla="*/ 272 h 1557"/>
                              <a:gd name="T18" fmla="*/ 8 w 8"/>
                              <a:gd name="T19" fmla="*/ 227 h 1557"/>
                              <a:gd name="T20" fmla="*/ 8 w 8"/>
                              <a:gd name="T21" fmla="*/ 348 h 1557"/>
                              <a:gd name="T22" fmla="*/ 0 w 8"/>
                              <a:gd name="T23" fmla="*/ 302 h 1557"/>
                              <a:gd name="T24" fmla="*/ 8 w 8"/>
                              <a:gd name="T25" fmla="*/ 378 h 1557"/>
                              <a:gd name="T26" fmla="*/ 0 w 8"/>
                              <a:gd name="T27" fmla="*/ 423 h 1557"/>
                              <a:gd name="T28" fmla="*/ 8 w 8"/>
                              <a:gd name="T29" fmla="*/ 378 h 1557"/>
                              <a:gd name="T30" fmla="*/ 8 w 8"/>
                              <a:gd name="T31" fmla="*/ 499 h 1557"/>
                              <a:gd name="T32" fmla="*/ 0 w 8"/>
                              <a:gd name="T33" fmla="*/ 454 h 1557"/>
                              <a:gd name="T34" fmla="*/ 8 w 8"/>
                              <a:gd name="T35" fmla="*/ 529 h 1557"/>
                              <a:gd name="T36" fmla="*/ 0 w 8"/>
                              <a:gd name="T37" fmla="*/ 575 h 1557"/>
                              <a:gd name="T38" fmla="*/ 8 w 8"/>
                              <a:gd name="T39" fmla="*/ 529 h 1557"/>
                              <a:gd name="T40" fmla="*/ 8 w 8"/>
                              <a:gd name="T41" fmla="*/ 650 h 1557"/>
                              <a:gd name="T42" fmla="*/ 0 w 8"/>
                              <a:gd name="T43" fmla="*/ 605 h 1557"/>
                              <a:gd name="T44" fmla="*/ 8 w 8"/>
                              <a:gd name="T45" fmla="*/ 680 h 1557"/>
                              <a:gd name="T46" fmla="*/ 0 w 8"/>
                              <a:gd name="T47" fmla="*/ 726 h 1557"/>
                              <a:gd name="T48" fmla="*/ 8 w 8"/>
                              <a:gd name="T49" fmla="*/ 680 h 1557"/>
                              <a:gd name="T50" fmla="*/ 8 w 8"/>
                              <a:gd name="T51" fmla="*/ 801 h 1557"/>
                              <a:gd name="T52" fmla="*/ 0 w 8"/>
                              <a:gd name="T53" fmla="*/ 756 h 1557"/>
                              <a:gd name="T54" fmla="*/ 8 w 8"/>
                              <a:gd name="T55" fmla="*/ 832 h 1557"/>
                              <a:gd name="T56" fmla="*/ 0 w 8"/>
                              <a:gd name="T57" fmla="*/ 877 h 1557"/>
                              <a:gd name="T58" fmla="*/ 8 w 8"/>
                              <a:gd name="T59" fmla="*/ 832 h 1557"/>
                              <a:gd name="T60" fmla="*/ 8 w 8"/>
                              <a:gd name="T61" fmla="*/ 952 h 1557"/>
                              <a:gd name="T62" fmla="*/ 0 w 8"/>
                              <a:gd name="T63" fmla="*/ 907 h 1557"/>
                              <a:gd name="T64" fmla="*/ 8 w 8"/>
                              <a:gd name="T65" fmla="*/ 983 h 1557"/>
                              <a:gd name="T66" fmla="*/ 0 w 8"/>
                              <a:gd name="T67" fmla="*/ 1028 h 1557"/>
                              <a:gd name="T68" fmla="*/ 8 w 8"/>
                              <a:gd name="T69" fmla="*/ 983 h 1557"/>
                              <a:gd name="T70" fmla="*/ 8 w 8"/>
                              <a:gd name="T71" fmla="*/ 1104 h 1557"/>
                              <a:gd name="T72" fmla="*/ 0 w 8"/>
                              <a:gd name="T73" fmla="*/ 1058 h 1557"/>
                              <a:gd name="T74" fmla="*/ 8 w 8"/>
                              <a:gd name="T75" fmla="*/ 1134 h 1557"/>
                              <a:gd name="T76" fmla="*/ 0 w 8"/>
                              <a:gd name="T77" fmla="*/ 1179 h 1557"/>
                              <a:gd name="T78" fmla="*/ 8 w 8"/>
                              <a:gd name="T79" fmla="*/ 1134 h 1557"/>
                              <a:gd name="T80" fmla="*/ 8 w 8"/>
                              <a:gd name="T81" fmla="*/ 1255 h 1557"/>
                              <a:gd name="T82" fmla="*/ 0 w 8"/>
                              <a:gd name="T83" fmla="*/ 1209 h 1557"/>
                              <a:gd name="T84" fmla="*/ 8 w 8"/>
                              <a:gd name="T85" fmla="*/ 1285 h 1557"/>
                              <a:gd name="T86" fmla="*/ 0 w 8"/>
                              <a:gd name="T87" fmla="*/ 1330 h 1557"/>
                              <a:gd name="T88" fmla="*/ 8 w 8"/>
                              <a:gd name="T89" fmla="*/ 1285 h 1557"/>
                              <a:gd name="T90" fmla="*/ 8 w 8"/>
                              <a:gd name="T91" fmla="*/ 1406 h 1557"/>
                              <a:gd name="T92" fmla="*/ 0 w 8"/>
                              <a:gd name="T93" fmla="*/ 1361 h 1557"/>
                              <a:gd name="T94" fmla="*/ 8 w 8"/>
                              <a:gd name="T95" fmla="*/ 1436 h 1557"/>
                              <a:gd name="T96" fmla="*/ 0 w 8"/>
                              <a:gd name="T97" fmla="*/ 1482 h 1557"/>
                              <a:gd name="T98" fmla="*/ 8 w 8"/>
                              <a:gd name="T99" fmla="*/ 1436 h 1557"/>
                              <a:gd name="T100" fmla="*/ 8 w 8"/>
                              <a:gd name="T101" fmla="*/ 1557 h 1557"/>
                              <a:gd name="T102" fmla="*/ 0 w 8"/>
                              <a:gd name="T103" fmla="*/ 1512 h 15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8" h="1557">
                                <a:moveTo>
                                  <a:pt x="8" y="0"/>
                                </a:moveTo>
                                <a:lnTo>
                                  <a:pt x="8" y="45"/>
                                </a:lnTo>
                                <a:lnTo>
                                  <a:pt x="0" y="45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6"/>
                                </a:moveTo>
                                <a:lnTo>
                                  <a:pt x="8" y="121"/>
                                </a:lnTo>
                                <a:lnTo>
                                  <a:pt x="0" y="121"/>
                                </a:lnTo>
                                <a:lnTo>
                                  <a:pt x="0" y="76"/>
                                </a:lnTo>
                                <a:lnTo>
                                  <a:pt x="8" y="76"/>
                                </a:lnTo>
                                <a:close/>
                                <a:moveTo>
                                  <a:pt x="8" y="151"/>
                                </a:moveTo>
                                <a:lnTo>
                                  <a:pt x="8" y="197"/>
                                </a:lnTo>
                                <a:lnTo>
                                  <a:pt x="0" y="197"/>
                                </a:lnTo>
                                <a:lnTo>
                                  <a:pt x="0" y="151"/>
                                </a:lnTo>
                                <a:lnTo>
                                  <a:pt x="8" y="151"/>
                                </a:lnTo>
                                <a:close/>
                                <a:moveTo>
                                  <a:pt x="8" y="227"/>
                                </a:moveTo>
                                <a:lnTo>
                                  <a:pt x="8" y="272"/>
                                </a:lnTo>
                                <a:lnTo>
                                  <a:pt x="0" y="272"/>
                                </a:lnTo>
                                <a:lnTo>
                                  <a:pt x="0" y="227"/>
                                </a:lnTo>
                                <a:lnTo>
                                  <a:pt x="8" y="227"/>
                                </a:lnTo>
                                <a:close/>
                                <a:moveTo>
                                  <a:pt x="8" y="302"/>
                                </a:moveTo>
                                <a:lnTo>
                                  <a:pt x="8" y="348"/>
                                </a:lnTo>
                                <a:lnTo>
                                  <a:pt x="0" y="348"/>
                                </a:lnTo>
                                <a:lnTo>
                                  <a:pt x="0" y="302"/>
                                </a:lnTo>
                                <a:lnTo>
                                  <a:pt x="8" y="302"/>
                                </a:lnTo>
                                <a:close/>
                                <a:moveTo>
                                  <a:pt x="8" y="378"/>
                                </a:moveTo>
                                <a:lnTo>
                                  <a:pt x="8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378"/>
                                </a:lnTo>
                                <a:lnTo>
                                  <a:pt x="8" y="378"/>
                                </a:lnTo>
                                <a:close/>
                                <a:moveTo>
                                  <a:pt x="8" y="454"/>
                                </a:moveTo>
                                <a:lnTo>
                                  <a:pt x="8" y="499"/>
                                </a:lnTo>
                                <a:lnTo>
                                  <a:pt x="0" y="499"/>
                                </a:lnTo>
                                <a:lnTo>
                                  <a:pt x="0" y="454"/>
                                </a:lnTo>
                                <a:lnTo>
                                  <a:pt x="8" y="454"/>
                                </a:lnTo>
                                <a:close/>
                                <a:moveTo>
                                  <a:pt x="8" y="529"/>
                                </a:moveTo>
                                <a:lnTo>
                                  <a:pt x="8" y="575"/>
                                </a:lnTo>
                                <a:lnTo>
                                  <a:pt x="0" y="575"/>
                                </a:lnTo>
                                <a:lnTo>
                                  <a:pt x="0" y="529"/>
                                </a:lnTo>
                                <a:lnTo>
                                  <a:pt x="8" y="529"/>
                                </a:lnTo>
                                <a:close/>
                                <a:moveTo>
                                  <a:pt x="8" y="605"/>
                                </a:moveTo>
                                <a:lnTo>
                                  <a:pt x="8" y="650"/>
                                </a:lnTo>
                                <a:lnTo>
                                  <a:pt x="0" y="650"/>
                                </a:lnTo>
                                <a:lnTo>
                                  <a:pt x="0" y="605"/>
                                </a:lnTo>
                                <a:lnTo>
                                  <a:pt x="8" y="605"/>
                                </a:lnTo>
                                <a:close/>
                                <a:moveTo>
                                  <a:pt x="8" y="680"/>
                                </a:moveTo>
                                <a:lnTo>
                                  <a:pt x="8" y="726"/>
                                </a:lnTo>
                                <a:lnTo>
                                  <a:pt x="0" y="726"/>
                                </a:lnTo>
                                <a:lnTo>
                                  <a:pt x="0" y="680"/>
                                </a:lnTo>
                                <a:lnTo>
                                  <a:pt x="8" y="680"/>
                                </a:lnTo>
                                <a:close/>
                                <a:moveTo>
                                  <a:pt x="8" y="756"/>
                                </a:moveTo>
                                <a:lnTo>
                                  <a:pt x="8" y="801"/>
                                </a:lnTo>
                                <a:lnTo>
                                  <a:pt x="0" y="801"/>
                                </a:lnTo>
                                <a:lnTo>
                                  <a:pt x="0" y="756"/>
                                </a:lnTo>
                                <a:lnTo>
                                  <a:pt x="8" y="756"/>
                                </a:lnTo>
                                <a:close/>
                                <a:moveTo>
                                  <a:pt x="8" y="832"/>
                                </a:moveTo>
                                <a:lnTo>
                                  <a:pt x="8" y="877"/>
                                </a:lnTo>
                                <a:lnTo>
                                  <a:pt x="0" y="877"/>
                                </a:lnTo>
                                <a:lnTo>
                                  <a:pt x="0" y="832"/>
                                </a:lnTo>
                                <a:lnTo>
                                  <a:pt x="8" y="832"/>
                                </a:lnTo>
                                <a:close/>
                                <a:moveTo>
                                  <a:pt x="8" y="907"/>
                                </a:moveTo>
                                <a:lnTo>
                                  <a:pt x="8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907"/>
                                </a:lnTo>
                                <a:lnTo>
                                  <a:pt x="8" y="907"/>
                                </a:lnTo>
                                <a:close/>
                                <a:moveTo>
                                  <a:pt x="8" y="983"/>
                                </a:moveTo>
                                <a:lnTo>
                                  <a:pt x="8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83"/>
                                </a:lnTo>
                                <a:lnTo>
                                  <a:pt x="8" y="983"/>
                                </a:lnTo>
                                <a:close/>
                                <a:moveTo>
                                  <a:pt x="8" y="1058"/>
                                </a:moveTo>
                                <a:lnTo>
                                  <a:pt x="8" y="1104"/>
                                </a:lnTo>
                                <a:lnTo>
                                  <a:pt x="0" y="1104"/>
                                </a:lnTo>
                                <a:lnTo>
                                  <a:pt x="0" y="1058"/>
                                </a:lnTo>
                                <a:lnTo>
                                  <a:pt x="8" y="1058"/>
                                </a:lnTo>
                                <a:close/>
                                <a:moveTo>
                                  <a:pt x="8" y="1134"/>
                                </a:moveTo>
                                <a:lnTo>
                                  <a:pt x="8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34"/>
                                </a:lnTo>
                                <a:lnTo>
                                  <a:pt x="8" y="1134"/>
                                </a:lnTo>
                                <a:close/>
                                <a:moveTo>
                                  <a:pt x="8" y="1209"/>
                                </a:moveTo>
                                <a:lnTo>
                                  <a:pt x="8" y="1255"/>
                                </a:lnTo>
                                <a:lnTo>
                                  <a:pt x="0" y="1255"/>
                                </a:lnTo>
                                <a:lnTo>
                                  <a:pt x="0" y="1209"/>
                                </a:lnTo>
                                <a:lnTo>
                                  <a:pt x="8" y="1209"/>
                                </a:lnTo>
                                <a:close/>
                                <a:moveTo>
                                  <a:pt x="8" y="1285"/>
                                </a:moveTo>
                                <a:lnTo>
                                  <a:pt x="8" y="1330"/>
                                </a:lnTo>
                                <a:lnTo>
                                  <a:pt x="0" y="1330"/>
                                </a:lnTo>
                                <a:lnTo>
                                  <a:pt x="0" y="1285"/>
                                </a:lnTo>
                                <a:lnTo>
                                  <a:pt x="8" y="1285"/>
                                </a:lnTo>
                                <a:close/>
                                <a:moveTo>
                                  <a:pt x="8" y="1361"/>
                                </a:moveTo>
                                <a:lnTo>
                                  <a:pt x="8" y="1406"/>
                                </a:lnTo>
                                <a:lnTo>
                                  <a:pt x="0" y="1406"/>
                                </a:lnTo>
                                <a:lnTo>
                                  <a:pt x="0" y="1361"/>
                                </a:lnTo>
                                <a:lnTo>
                                  <a:pt x="8" y="1361"/>
                                </a:lnTo>
                                <a:close/>
                                <a:moveTo>
                                  <a:pt x="8" y="1436"/>
                                </a:moveTo>
                                <a:lnTo>
                                  <a:pt x="8" y="1482"/>
                                </a:lnTo>
                                <a:lnTo>
                                  <a:pt x="0" y="1482"/>
                                </a:lnTo>
                                <a:lnTo>
                                  <a:pt x="0" y="1436"/>
                                </a:lnTo>
                                <a:lnTo>
                                  <a:pt x="8" y="1436"/>
                                </a:lnTo>
                                <a:close/>
                                <a:moveTo>
                                  <a:pt x="8" y="1512"/>
                                </a:moveTo>
                                <a:lnTo>
                                  <a:pt x="8" y="1557"/>
                                </a:lnTo>
                                <a:lnTo>
                                  <a:pt x="0" y="1557"/>
                                </a:lnTo>
                                <a:lnTo>
                                  <a:pt x="0" y="1512"/>
                                </a:lnTo>
                                <a:lnTo>
                                  <a:pt x="8" y="15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494"/>
                        <wps:cNvSpPr>
                          <a:spLocks noEditPoints="1"/>
                        </wps:cNvSpPr>
                        <wps:spPr bwMode="auto">
                          <a:xfrm>
                            <a:off x="677545" y="1159510"/>
                            <a:ext cx="697865" cy="173990"/>
                          </a:xfrm>
                          <a:custGeom>
                            <a:avLst/>
                            <a:gdLst>
                              <a:gd name="T0" fmla="*/ 47 w 1099"/>
                              <a:gd name="T1" fmla="*/ 10 h 274"/>
                              <a:gd name="T2" fmla="*/ 0 w 1099"/>
                              <a:gd name="T3" fmla="*/ 7 h 274"/>
                              <a:gd name="T4" fmla="*/ 77 w 1099"/>
                              <a:gd name="T5" fmla="*/ 18 h 274"/>
                              <a:gd name="T6" fmla="*/ 121 w 1099"/>
                              <a:gd name="T7" fmla="*/ 36 h 274"/>
                              <a:gd name="T8" fmla="*/ 77 w 1099"/>
                              <a:gd name="T9" fmla="*/ 18 h 274"/>
                              <a:gd name="T10" fmla="*/ 198 w 1099"/>
                              <a:gd name="T11" fmla="*/ 47 h 274"/>
                              <a:gd name="T12" fmla="*/ 151 w 1099"/>
                              <a:gd name="T13" fmla="*/ 44 h 274"/>
                              <a:gd name="T14" fmla="*/ 228 w 1099"/>
                              <a:gd name="T15" fmla="*/ 55 h 274"/>
                              <a:gd name="T16" fmla="*/ 271 w 1099"/>
                              <a:gd name="T17" fmla="*/ 73 h 274"/>
                              <a:gd name="T18" fmla="*/ 228 w 1099"/>
                              <a:gd name="T19" fmla="*/ 55 h 274"/>
                              <a:gd name="T20" fmla="*/ 348 w 1099"/>
                              <a:gd name="T21" fmla="*/ 84 h 274"/>
                              <a:gd name="T22" fmla="*/ 301 w 1099"/>
                              <a:gd name="T23" fmla="*/ 80 h 274"/>
                              <a:gd name="T24" fmla="*/ 378 w 1099"/>
                              <a:gd name="T25" fmla="*/ 91 h 274"/>
                              <a:gd name="T26" fmla="*/ 421 w 1099"/>
                              <a:gd name="T27" fmla="*/ 109 h 274"/>
                              <a:gd name="T28" fmla="*/ 378 w 1099"/>
                              <a:gd name="T29" fmla="*/ 91 h 274"/>
                              <a:gd name="T30" fmla="*/ 498 w 1099"/>
                              <a:gd name="T31" fmla="*/ 121 h 274"/>
                              <a:gd name="T32" fmla="*/ 451 w 1099"/>
                              <a:gd name="T33" fmla="*/ 117 h 274"/>
                              <a:gd name="T34" fmla="*/ 528 w 1099"/>
                              <a:gd name="T35" fmla="*/ 128 h 274"/>
                              <a:gd name="T36" fmla="*/ 571 w 1099"/>
                              <a:gd name="T37" fmla="*/ 146 h 274"/>
                              <a:gd name="T38" fmla="*/ 528 w 1099"/>
                              <a:gd name="T39" fmla="*/ 128 h 274"/>
                              <a:gd name="T40" fmla="*/ 648 w 1099"/>
                              <a:gd name="T41" fmla="*/ 157 h 274"/>
                              <a:gd name="T42" fmla="*/ 601 w 1099"/>
                              <a:gd name="T43" fmla="*/ 153 h 274"/>
                              <a:gd name="T44" fmla="*/ 678 w 1099"/>
                              <a:gd name="T45" fmla="*/ 165 h 274"/>
                              <a:gd name="T46" fmla="*/ 721 w 1099"/>
                              <a:gd name="T47" fmla="*/ 183 h 274"/>
                              <a:gd name="T48" fmla="*/ 678 w 1099"/>
                              <a:gd name="T49" fmla="*/ 165 h 274"/>
                              <a:gd name="T50" fmla="*/ 798 w 1099"/>
                              <a:gd name="T51" fmla="*/ 194 h 274"/>
                              <a:gd name="T52" fmla="*/ 751 w 1099"/>
                              <a:gd name="T53" fmla="*/ 190 h 274"/>
                              <a:gd name="T54" fmla="*/ 828 w 1099"/>
                              <a:gd name="T55" fmla="*/ 201 h 274"/>
                              <a:gd name="T56" fmla="*/ 872 w 1099"/>
                              <a:gd name="T57" fmla="*/ 219 h 274"/>
                              <a:gd name="T58" fmla="*/ 828 w 1099"/>
                              <a:gd name="T59" fmla="*/ 201 h 274"/>
                              <a:gd name="T60" fmla="*/ 949 w 1099"/>
                              <a:gd name="T61" fmla="*/ 230 h 274"/>
                              <a:gd name="T62" fmla="*/ 902 w 1099"/>
                              <a:gd name="T63" fmla="*/ 227 h 274"/>
                              <a:gd name="T64" fmla="*/ 979 w 1099"/>
                              <a:gd name="T65" fmla="*/ 238 h 274"/>
                              <a:gd name="T66" fmla="*/ 1022 w 1099"/>
                              <a:gd name="T67" fmla="*/ 256 h 274"/>
                              <a:gd name="T68" fmla="*/ 979 w 1099"/>
                              <a:gd name="T69" fmla="*/ 238 h 274"/>
                              <a:gd name="T70" fmla="*/ 1099 w 1099"/>
                              <a:gd name="T71" fmla="*/ 267 h 274"/>
                              <a:gd name="T72" fmla="*/ 1052 w 1099"/>
                              <a:gd name="T73" fmla="*/ 263 h 2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99" h="274">
                                <a:moveTo>
                                  <a:pt x="2" y="0"/>
                                </a:moveTo>
                                <a:lnTo>
                                  <a:pt x="47" y="10"/>
                                </a:lnTo>
                                <a:lnTo>
                                  <a:pt x="45" y="18"/>
                                </a:lnTo>
                                <a:lnTo>
                                  <a:pt x="0" y="7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77" y="18"/>
                                </a:moveTo>
                                <a:lnTo>
                                  <a:pt x="122" y="29"/>
                                </a:lnTo>
                                <a:lnTo>
                                  <a:pt x="121" y="36"/>
                                </a:lnTo>
                                <a:lnTo>
                                  <a:pt x="75" y="25"/>
                                </a:lnTo>
                                <a:lnTo>
                                  <a:pt x="77" y="18"/>
                                </a:lnTo>
                                <a:close/>
                                <a:moveTo>
                                  <a:pt x="153" y="36"/>
                                </a:moveTo>
                                <a:lnTo>
                                  <a:pt x="198" y="47"/>
                                </a:lnTo>
                                <a:lnTo>
                                  <a:pt x="196" y="55"/>
                                </a:lnTo>
                                <a:lnTo>
                                  <a:pt x="151" y="44"/>
                                </a:lnTo>
                                <a:lnTo>
                                  <a:pt x="153" y="36"/>
                                </a:lnTo>
                                <a:close/>
                                <a:moveTo>
                                  <a:pt x="228" y="55"/>
                                </a:moveTo>
                                <a:lnTo>
                                  <a:pt x="273" y="65"/>
                                </a:lnTo>
                                <a:lnTo>
                                  <a:pt x="271" y="73"/>
                                </a:lnTo>
                                <a:lnTo>
                                  <a:pt x="226" y="62"/>
                                </a:lnTo>
                                <a:lnTo>
                                  <a:pt x="228" y="55"/>
                                </a:lnTo>
                                <a:close/>
                                <a:moveTo>
                                  <a:pt x="303" y="73"/>
                                </a:moveTo>
                                <a:lnTo>
                                  <a:pt x="348" y="84"/>
                                </a:lnTo>
                                <a:lnTo>
                                  <a:pt x="346" y="91"/>
                                </a:lnTo>
                                <a:lnTo>
                                  <a:pt x="301" y="80"/>
                                </a:lnTo>
                                <a:lnTo>
                                  <a:pt x="303" y="73"/>
                                </a:lnTo>
                                <a:close/>
                                <a:moveTo>
                                  <a:pt x="378" y="91"/>
                                </a:moveTo>
                                <a:lnTo>
                                  <a:pt x="423" y="102"/>
                                </a:lnTo>
                                <a:lnTo>
                                  <a:pt x="421" y="109"/>
                                </a:lnTo>
                                <a:lnTo>
                                  <a:pt x="376" y="99"/>
                                </a:lnTo>
                                <a:lnTo>
                                  <a:pt x="378" y="91"/>
                                </a:lnTo>
                                <a:close/>
                                <a:moveTo>
                                  <a:pt x="453" y="109"/>
                                </a:moveTo>
                                <a:lnTo>
                                  <a:pt x="498" y="121"/>
                                </a:lnTo>
                                <a:lnTo>
                                  <a:pt x="496" y="128"/>
                                </a:lnTo>
                                <a:lnTo>
                                  <a:pt x="451" y="117"/>
                                </a:lnTo>
                                <a:lnTo>
                                  <a:pt x="453" y="109"/>
                                </a:lnTo>
                                <a:close/>
                                <a:moveTo>
                                  <a:pt x="528" y="128"/>
                                </a:moveTo>
                                <a:lnTo>
                                  <a:pt x="573" y="139"/>
                                </a:lnTo>
                                <a:lnTo>
                                  <a:pt x="571" y="146"/>
                                </a:lnTo>
                                <a:lnTo>
                                  <a:pt x="526" y="135"/>
                                </a:lnTo>
                                <a:lnTo>
                                  <a:pt x="528" y="128"/>
                                </a:lnTo>
                                <a:close/>
                                <a:moveTo>
                                  <a:pt x="603" y="146"/>
                                </a:moveTo>
                                <a:lnTo>
                                  <a:pt x="648" y="157"/>
                                </a:lnTo>
                                <a:lnTo>
                                  <a:pt x="646" y="165"/>
                                </a:lnTo>
                                <a:lnTo>
                                  <a:pt x="601" y="153"/>
                                </a:lnTo>
                                <a:lnTo>
                                  <a:pt x="603" y="146"/>
                                </a:lnTo>
                                <a:close/>
                                <a:moveTo>
                                  <a:pt x="678" y="165"/>
                                </a:moveTo>
                                <a:lnTo>
                                  <a:pt x="723" y="175"/>
                                </a:lnTo>
                                <a:lnTo>
                                  <a:pt x="721" y="183"/>
                                </a:lnTo>
                                <a:lnTo>
                                  <a:pt x="676" y="172"/>
                                </a:lnTo>
                                <a:lnTo>
                                  <a:pt x="678" y="165"/>
                                </a:lnTo>
                                <a:close/>
                                <a:moveTo>
                                  <a:pt x="753" y="183"/>
                                </a:moveTo>
                                <a:lnTo>
                                  <a:pt x="798" y="194"/>
                                </a:lnTo>
                                <a:lnTo>
                                  <a:pt x="797" y="201"/>
                                </a:lnTo>
                                <a:lnTo>
                                  <a:pt x="751" y="190"/>
                                </a:lnTo>
                                <a:lnTo>
                                  <a:pt x="753" y="183"/>
                                </a:lnTo>
                                <a:close/>
                                <a:moveTo>
                                  <a:pt x="828" y="201"/>
                                </a:moveTo>
                                <a:lnTo>
                                  <a:pt x="873" y="212"/>
                                </a:lnTo>
                                <a:lnTo>
                                  <a:pt x="872" y="219"/>
                                </a:lnTo>
                                <a:lnTo>
                                  <a:pt x="827" y="209"/>
                                </a:lnTo>
                                <a:lnTo>
                                  <a:pt x="828" y="201"/>
                                </a:lnTo>
                                <a:close/>
                                <a:moveTo>
                                  <a:pt x="904" y="219"/>
                                </a:moveTo>
                                <a:lnTo>
                                  <a:pt x="949" y="230"/>
                                </a:lnTo>
                                <a:lnTo>
                                  <a:pt x="947" y="238"/>
                                </a:lnTo>
                                <a:lnTo>
                                  <a:pt x="902" y="227"/>
                                </a:lnTo>
                                <a:lnTo>
                                  <a:pt x="904" y="219"/>
                                </a:lnTo>
                                <a:close/>
                                <a:moveTo>
                                  <a:pt x="979" y="238"/>
                                </a:moveTo>
                                <a:lnTo>
                                  <a:pt x="1024" y="249"/>
                                </a:lnTo>
                                <a:lnTo>
                                  <a:pt x="1022" y="256"/>
                                </a:lnTo>
                                <a:lnTo>
                                  <a:pt x="977" y="245"/>
                                </a:lnTo>
                                <a:lnTo>
                                  <a:pt x="979" y="238"/>
                                </a:lnTo>
                                <a:close/>
                                <a:moveTo>
                                  <a:pt x="1054" y="256"/>
                                </a:moveTo>
                                <a:lnTo>
                                  <a:pt x="1099" y="267"/>
                                </a:lnTo>
                                <a:lnTo>
                                  <a:pt x="1097" y="274"/>
                                </a:lnTo>
                                <a:lnTo>
                                  <a:pt x="1052" y="263"/>
                                </a:lnTo>
                                <a:lnTo>
                                  <a:pt x="1054" y="2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495"/>
                        <wps:cNvCnPr/>
                        <wps:spPr bwMode="auto">
                          <a:xfrm>
                            <a:off x="678180" y="172720"/>
                            <a:ext cx="698500" cy="11588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Freeform 496"/>
                        <wps:cNvSpPr>
                          <a:spLocks noEditPoints="1"/>
                        </wps:cNvSpPr>
                        <wps:spPr bwMode="auto">
                          <a:xfrm>
                            <a:off x="593090" y="643890"/>
                            <a:ext cx="479425" cy="121920"/>
                          </a:xfrm>
                          <a:custGeom>
                            <a:avLst/>
                            <a:gdLst>
                              <a:gd name="T0" fmla="*/ 1 w 755"/>
                              <a:gd name="T1" fmla="*/ 0 h 192"/>
                              <a:gd name="T2" fmla="*/ 46 w 755"/>
                              <a:gd name="T3" fmla="*/ 11 h 192"/>
                              <a:gd name="T4" fmla="*/ 45 w 755"/>
                              <a:gd name="T5" fmla="*/ 19 h 192"/>
                              <a:gd name="T6" fmla="*/ 0 w 755"/>
                              <a:gd name="T7" fmla="*/ 8 h 192"/>
                              <a:gd name="T8" fmla="*/ 1 w 755"/>
                              <a:gd name="T9" fmla="*/ 0 h 192"/>
                              <a:gd name="T10" fmla="*/ 76 w 755"/>
                              <a:gd name="T11" fmla="*/ 19 h 192"/>
                              <a:gd name="T12" fmla="*/ 122 w 755"/>
                              <a:gd name="T13" fmla="*/ 30 h 192"/>
                              <a:gd name="T14" fmla="*/ 120 w 755"/>
                              <a:gd name="T15" fmla="*/ 37 h 192"/>
                              <a:gd name="T16" fmla="*/ 75 w 755"/>
                              <a:gd name="T17" fmla="*/ 26 h 192"/>
                              <a:gd name="T18" fmla="*/ 76 w 755"/>
                              <a:gd name="T19" fmla="*/ 19 h 192"/>
                              <a:gd name="T20" fmla="*/ 152 w 755"/>
                              <a:gd name="T21" fmla="*/ 37 h 192"/>
                              <a:gd name="T22" fmla="*/ 197 w 755"/>
                              <a:gd name="T23" fmla="*/ 48 h 192"/>
                              <a:gd name="T24" fmla="*/ 195 w 755"/>
                              <a:gd name="T25" fmla="*/ 55 h 192"/>
                              <a:gd name="T26" fmla="*/ 150 w 755"/>
                              <a:gd name="T27" fmla="*/ 44 h 192"/>
                              <a:gd name="T28" fmla="*/ 152 w 755"/>
                              <a:gd name="T29" fmla="*/ 37 h 192"/>
                              <a:gd name="T30" fmla="*/ 227 w 755"/>
                              <a:gd name="T31" fmla="*/ 55 h 192"/>
                              <a:gd name="T32" fmla="*/ 272 w 755"/>
                              <a:gd name="T33" fmla="*/ 66 h 192"/>
                              <a:gd name="T34" fmla="*/ 270 w 755"/>
                              <a:gd name="T35" fmla="*/ 74 h 192"/>
                              <a:gd name="T36" fmla="*/ 225 w 755"/>
                              <a:gd name="T37" fmla="*/ 63 h 192"/>
                              <a:gd name="T38" fmla="*/ 227 w 755"/>
                              <a:gd name="T39" fmla="*/ 55 h 192"/>
                              <a:gd name="T40" fmla="*/ 302 w 755"/>
                              <a:gd name="T41" fmla="*/ 74 h 192"/>
                              <a:gd name="T42" fmla="*/ 347 w 755"/>
                              <a:gd name="T43" fmla="*/ 85 h 192"/>
                              <a:gd name="T44" fmla="*/ 345 w 755"/>
                              <a:gd name="T45" fmla="*/ 92 h 192"/>
                              <a:gd name="T46" fmla="*/ 300 w 755"/>
                              <a:gd name="T47" fmla="*/ 81 h 192"/>
                              <a:gd name="T48" fmla="*/ 302 w 755"/>
                              <a:gd name="T49" fmla="*/ 74 h 192"/>
                              <a:gd name="T50" fmla="*/ 377 w 755"/>
                              <a:gd name="T51" fmla="*/ 92 h 192"/>
                              <a:gd name="T52" fmla="*/ 422 w 755"/>
                              <a:gd name="T53" fmla="*/ 103 h 192"/>
                              <a:gd name="T54" fmla="*/ 420 w 755"/>
                              <a:gd name="T55" fmla="*/ 110 h 192"/>
                              <a:gd name="T56" fmla="*/ 375 w 755"/>
                              <a:gd name="T57" fmla="*/ 99 h 192"/>
                              <a:gd name="T58" fmla="*/ 377 w 755"/>
                              <a:gd name="T59" fmla="*/ 92 h 192"/>
                              <a:gd name="T60" fmla="*/ 452 w 755"/>
                              <a:gd name="T61" fmla="*/ 110 h 192"/>
                              <a:gd name="T62" fmla="*/ 497 w 755"/>
                              <a:gd name="T63" fmla="*/ 121 h 192"/>
                              <a:gd name="T64" fmla="*/ 495 w 755"/>
                              <a:gd name="T65" fmla="*/ 129 h 192"/>
                              <a:gd name="T66" fmla="*/ 450 w 755"/>
                              <a:gd name="T67" fmla="*/ 118 h 192"/>
                              <a:gd name="T68" fmla="*/ 452 w 755"/>
                              <a:gd name="T69" fmla="*/ 110 h 192"/>
                              <a:gd name="T70" fmla="*/ 527 w 755"/>
                              <a:gd name="T71" fmla="*/ 129 h 192"/>
                              <a:gd name="T72" fmla="*/ 572 w 755"/>
                              <a:gd name="T73" fmla="*/ 140 h 192"/>
                              <a:gd name="T74" fmla="*/ 570 w 755"/>
                              <a:gd name="T75" fmla="*/ 147 h 192"/>
                              <a:gd name="T76" fmla="*/ 525 w 755"/>
                              <a:gd name="T77" fmla="*/ 136 h 192"/>
                              <a:gd name="T78" fmla="*/ 527 w 755"/>
                              <a:gd name="T79" fmla="*/ 129 h 192"/>
                              <a:gd name="T80" fmla="*/ 602 w 755"/>
                              <a:gd name="T81" fmla="*/ 147 h 192"/>
                              <a:gd name="T82" fmla="*/ 647 w 755"/>
                              <a:gd name="T83" fmla="*/ 158 h 192"/>
                              <a:gd name="T84" fmla="*/ 645 w 755"/>
                              <a:gd name="T85" fmla="*/ 165 h 192"/>
                              <a:gd name="T86" fmla="*/ 600 w 755"/>
                              <a:gd name="T87" fmla="*/ 154 h 192"/>
                              <a:gd name="T88" fmla="*/ 602 w 755"/>
                              <a:gd name="T89" fmla="*/ 147 h 192"/>
                              <a:gd name="T90" fmla="*/ 677 w 755"/>
                              <a:gd name="T91" fmla="*/ 165 h 192"/>
                              <a:gd name="T92" fmla="*/ 722 w 755"/>
                              <a:gd name="T93" fmla="*/ 176 h 192"/>
                              <a:gd name="T94" fmla="*/ 721 w 755"/>
                              <a:gd name="T95" fmla="*/ 184 h 192"/>
                              <a:gd name="T96" fmla="*/ 675 w 755"/>
                              <a:gd name="T97" fmla="*/ 173 h 192"/>
                              <a:gd name="T98" fmla="*/ 677 w 755"/>
                              <a:gd name="T99" fmla="*/ 165 h 192"/>
                              <a:gd name="T100" fmla="*/ 752 w 755"/>
                              <a:gd name="T101" fmla="*/ 184 h 192"/>
                              <a:gd name="T102" fmla="*/ 755 w 755"/>
                              <a:gd name="T103" fmla="*/ 184 h 192"/>
                              <a:gd name="T104" fmla="*/ 754 w 755"/>
                              <a:gd name="T105" fmla="*/ 192 h 192"/>
                              <a:gd name="T106" fmla="*/ 751 w 755"/>
                              <a:gd name="T107" fmla="*/ 191 h 192"/>
                              <a:gd name="T108" fmla="*/ 752 w 755"/>
                              <a:gd name="T109" fmla="*/ 184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55" h="192">
                                <a:moveTo>
                                  <a:pt x="1" y="0"/>
                                </a:moveTo>
                                <a:lnTo>
                                  <a:pt x="46" y="11"/>
                                </a:lnTo>
                                <a:lnTo>
                                  <a:pt x="45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6" y="19"/>
                                </a:moveTo>
                                <a:lnTo>
                                  <a:pt x="122" y="30"/>
                                </a:lnTo>
                                <a:lnTo>
                                  <a:pt x="120" y="37"/>
                                </a:lnTo>
                                <a:lnTo>
                                  <a:pt x="75" y="26"/>
                                </a:lnTo>
                                <a:lnTo>
                                  <a:pt x="76" y="19"/>
                                </a:lnTo>
                                <a:close/>
                                <a:moveTo>
                                  <a:pt x="152" y="37"/>
                                </a:moveTo>
                                <a:lnTo>
                                  <a:pt x="197" y="48"/>
                                </a:lnTo>
                                <a:lnTo>
                                  <a:pt x="195" y="55"/>
                                </a:lnTo>
                                <a:lnTo>
                                  <a:pt x="150" y="44"/>
                                </a:lnTo>
                                <a:lnTo>
                                  <a:pt x="152" y="37"/>
                                </a:lnTo>
                                <a:close/>
                                <a:moveTo>
                                  <a:pt x="227" y="55"/>
                                </a:moveTo>
                                <a:lnTo>
                                  <a:pt x="272" y="66"/>
                                </a:lnTo>
                                <a:lnTo>
                                  <a:pt x="270" y="74"/>
                                </a:lnTo>
                                <a:lnTo>
                                  <a:pt x="225" y="63"/>
                                </a:lnTo>
                                <a:lnTo>
                                  <a:pt x="227" y="55"/>
                                </a:lnTo>
                                <a:close/>
                                <a:moveTo>
                                  <a:pt x="302" y="74"/>
                                </a:moveTo>
                                <a:lnTo>
                                  <a:pt x="347" y="85"/>
                                </a:lnTo>
                                <a:lnTo>
                                  <a:pt x="345" y="92"/>
                                </a:lnTo>
                                <a:lnTo>
                                  <a:pt x="300" y="81"/>
                                </a:lnTo>
                                <a:lnTo>
                                  <a:pt x="302" y="74"/>
                                </a:lnTo>
                                <a:close/>
                                <a:moveTo>
                                  <a:pt x="377" y="92"/>
                                </a:moveTo>
                                <a:lnTo>
                                  <a:pt x="422" y="103"/>
                                </a:lnTo>
                                <a:lnTo>
                                  <a:pt x="420" y="110"/>
                                </a:lnTo>
                                <a:lnTo>
                                  <a:pt x="375" y="99"/>
                                </a:lnTo>
                                <a:lnTo>
                                  <a:pt x="377" y="92"/>
                                </a:lnTo>
                                <a:close/>
                                <a:moveTo>
                                  <a:pt x="452" y="110"/>
                                </a:moveTo>
                                <a:lnTo>
                                  <a:pt x="497" y="121"/>
                                </a:lnTo>
                                <a:lnTo>
                                  <a:pt x="495" y="129"/>
                                </a:lnTo>
                                <a:lnTo>
                                  <a:pt x="450" y="118"/>
                                </a:lnTo>
                                <a:lnTo>
                                  <a:pt x="452" y="110"/>
                                </a:lnTo>
                                <a:close/>
                                <a:moveTo>
                                  <a:pt x="527" y="129"/>
                                </a:moveTo>
                                <a:lnTo>
                                  <a:pt x="572" y="140"/>
                                </a:lnTo>
                                <a:lnTo>
                                  <a:pt x="570" y="147"/>
                                </a:lnTo>
                                <a:lnTo>
                                  <a:pt x="525" y="136"/>
                                </a:lnTo>
                                <a:lnTo>
                                  <a:pt x="527" y="129"/>
                                </a:lnTo>
                                <a:close/>
                                <a:moveTo>
                                  <a:pt x="602" y="147"/>
                                </a:moveTo>
                                <a:lnTo>
                                  <a:pt x="647" y="158"/>
                                </a:lnTo>
                                <a:lnTo>
                                  <a:pt x="645" y="165"/>
                                </a:lnTo>
                                <a:lnTo>
                                  <a:pt x="600" y="154"/>
                                </a:lnTo>
                                <a:lnTo>
                                  <a:pt x="602" y="147"/>
                                </a:lnTo>
                                <a:close/>
                                <a:moveTo>
                                  <a:pt x="677" y="165"/>
                                </a:moveTo>
                                <a:lnTo>
                                  <a:pt x="722" y="176"/>
                                </a:lnTo>
                                <a:lnTo>
                                  <a:pt x="721" y="184"/>
                                </a:lnTo>
                                <a:lnTo>
                                  <a:pt x="675" y="173"/>
                                </a:lnTo>
                                <a:lnTo>
                                  <a:pt x="677" y="165"/>
                                </a:lnTo>
                                <a:close/>
                                <a:moveTo>
                                  <a:pt x="752" y="184"/>
                                </a:moveTo>
                                <a:lnTo>
                                  <a:pt x="755" y="184"/>
                                </a:lnTo>
                                <a:lnTo>
                                  <a:pt x="754" y="192"/>
                                </a:lnTo>
                                <a:lnTo>
                                  <a:pt x="751" y="191"/>
                                </a:lnTo>
                                <a:lnTo>
                                  <a:pt x="752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Line 497"/>
                        <wps:cNvCnPr/>
                        <wps:spPr bwMode="auto">
                          <a:xfrm>
                            <a:off x="1072515" y="763270"/>
                            <a:ext cx="168910" cy="412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498"/>
                        <wps:cNvCnPr/>
                        <wps:spPr bwMode="auto">
                          <a:xfrm>
                            <a:off x="726440" y="67881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499"/>
                        <wps:cNvCnPr/>
                        <wps:spPr bwMode="auto">
                          <a:xfrm flipH="1" flipV="1">
                            <a:off x="678180" y="715645"/>
                            <a:ext cx="48260" cy="114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500"/>
                        <wps:cNvCnPr/>
                        <wps:spPr bwMode="auto">
                          <a:xfrm flipH="1">
                            <a:off x="1198880" y="804545"/>
                            <a:ext cx="42545" cy="635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501"/>
                        <wps:cNvCnPr/>
                        <wps:spPr bwMode="auto">
                          <a:xfrm flipV="1">
                            <a:off x="1198880" y="798195"/>
                            <a:ext cx="16510" cy="127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502"/>
                        <wps:cNvCnPr/>
                        <wps:spPr bwMode="auto">
                          <a:xfrm flipH="1" flipV="1">
                            <a:off x="1206500" y="779780"/>
                            <a:ext cx="889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03"/>
                        <wps:cNvCnPr/>
                        <wps:spPr bwMode="auto">
                          <a:xfrm>
                            <a:off x="1206500" y="779780"/>
                            <a:ext cx="34925" cy="247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Freeform 504"/>
                        <wps:cNvSpPr>
                          <a:spLocks noEditPoints="1"/>
                        </wps:cNvSpPr>
                        <wps:spPr bwMode="auto">
                          <a:xfrm>
                            <a:off x="97790" y="1160145"/>
                            <a:ext cx="1565275" cy="344805"/>
                          </a:xfrm>
                          <a:custGeom>
                            <a:avLst/>
                            <a:gdLst>
                              <a:gd name="T0" fmla="*/ 47 w 2465"/>
                              <a:gd name="T1" fmla="*/ 533 h 543"/>
                              <a:gd name="T2" fmla="*/ 76 w 2465"/>
                              <a:gd name="T3" fmla="*/ 519 h 543"/>
                              <a:gd name="T4" fmla="*/ 77 w 2465"/>
                              <a:gd name="T5" fmla="*/ 526 h 543"/>
                              <a:gd name="T6" fmla="*/ 197 w 2465"/>
                              <a:gd name="T7" fmla="*/ 493 h 543"/>
                              <a:gd name="T8" fmla="*/ 151 w 2465"/>
                              <a:gd name="T9" fmla="*/ 502 h 543"/>
                              <a:gd name="T10" fmla="*/ 274 w 2465"/>
                              <a:gd name="T11" fmla="*/ 483 h 543"/>
                              <a:gd name="T12" fmla="*/ 302 w 2465"/>
                              <a:gd name="T13" fmla="*/ 470 h 543"/>
                              <a:gd name="T14" fmla="*/ 304 w 2465"/>
                              <a:gd name="T15" fmla="*/ 477 h 543"/>
                              <a:gd name="T16" fmla="*/ 423 w 2465"/>
                              <a:gd name="T17" fmla="*/ 443 h 543"/>
                              <a:gd name="T18" fmla="*/ 378 w 2465"/>
                              <a:gd name="T19" fmla="*/ 453 h 543"/>
                              <a:gd name="T20" fmla="*/ 500 w 2465"/>
                              <a:gd name="T21" fmla="*/ 434 h 543"/>
                              <a:gd name="T22" fmla="*/ 529 w 2465"/>
                              <a:gd name="T23" fmla="*/ 420 h 543"/>
                              <a:gd name="T24" fmla="*/ 531 w 2465"/>
                              <a:gd name="T25" fmla="*/ 428 h 543"/>
                              <a:gd name="T26" fmla="*/ 650 w 2465"/>
                              <a:gd name="T27" fmla="*/ 394 h 543"/>
                              <a:gd name="T28" fmla="*/ 605 w 2465"/>
                              <a:gd name="T29" fmla="*/ 404 h 543"/>
                              <a:gd name="T30" fmla="*/ 727 w 2465"/>
                              <a:gd name="T31" fmla="*/ 385 h 543"/>
                              <a:gd name="T32" fmla="*/ 756 w 2465"/>
                              <a:gd name="T33" fmla="*/ 371 h 543"/>
                              <a:gd name="T34" fmla="*/ 757 w 2465"/>
                              <a:gd name="T35" fmla="*/ 378 h 543"/>
                              <a:gd name="T36" fmla="*/ 877 w 2465"/>
                              <a:gd name="T37" fmla="*/ 345 h 543"/>
                              <a:gd name="T38" fmla="*/ 831 w 2465"/>
                              <a:gd name="T39" fmla="*/ 355 h 543"/>
                              <a:gd name="T40" fmla="*/ 954 w 2465"/>
                              <a:gd name="T41" fmla="*/ 336 h 543"/>
                              <a:gd name="T42" fmla="*/ 982 w 2465"/>
                              <a:gd name="T43" fmla="*/ 322 h 543"/>
                              <a:gd name="T44" fmla="*/ 984 w 2465"/>
                              <a:gd name="T45" fmla="*/ 329 h 543"/>
                              <a:gd name="T46" fmla="*/ 1103 w 2465"/>
                              <a:gd name="T47" fmla="*/ 295 h 543"/>
                              <a:gd name="T48" fmla="*/ 1058 w 2465"/>
                              <a:gd name="T49" fmla="*/ 305 h 543"/>
                              <a:gd name="T50" fmla="*/ 1181 w 2465"/>
                              <a:gd name="T51" fmla="*/ 286 h 543"/>
                              <a:gd name="T52" fmla="*/ 1209 w 2465"/>
                              <a:gd name="T53" fmla="*/ 272 h 543"/>
                              <a:gd name="T54" fmla="*/ 1211 w 2465"/>
                              <a:gd name="T55" fmla="*/ 280 h 543"/>
                              <a:gd name="T56" fmla="*/ 1330 w 2465"/>
                              <a:gd name="T57" fmla="*/ 246 h 543"/>
                              <a:gd name="T58" fmla="*/ 1285 w 2465"/>
                              <a:gd name="T59" fmla="*/ 256 h 543"/>
                              <a:gd name="T60" fmla="*/ 1407 w 2465"/>
                              <a:gd name="T61" fmla="*/ 237 h 543"/>
                              <a:gd name="T62" fmla="*/ 1436 w 2465"/>
                              <a:gd name="T63" fmla="*/ 223 h 543"/>
                              <a:gd name="T64" fmla="*/ 1437 w 2465"/>
                              <a:gd name="T65" fmla="*/ 231 h 543"/>
                              <a:gd name="T66" fmla="*/ 1557 w 2465"/>
                              <a:gd name="T67" fmla="*/ 197 h 543"/>
                              <a:gd name="T68" fmla="*/ 1511 w 2465"/>
                              <a:gd name="T69" fmla="*/ 207 h 543"/>
                              <a:gd name="T70" fmla="*/ 1634 w 2465"/>
                              <a:gd name="T71" fmla="*/ 188 h 543"/>
                              <a:gd name="T72" fmla="*/ 1662 w 2465"/>
                              <a:gd name="T73" fmla="*/ 174 h 543"/>
                              <a:gd name="T74" fmla="*/ 1664 w 2465"/>
                              <a:gd name="T75" fmla="*/ 181 h 543"/>
                              <a:gd name="T76" fmla="*/ 1783 w 2465"/>
                              <a:gd name="T77" fmla="*/ 148 h 543"/>
                              <a:gd name="T78" fmla="*/ 1738 w 2465"/>
                              <a:gd name="T79" fmla="*/ 158 h 543"/>
                              <a:gd name="T80" fmla="*/ 1861 w 2465"/>
                              <a:gd name="T81" fmla="*/ 139 h 543"/>
                              <a:gd name="T82" fmla="*/ 1889 w 2465"/>
                              <a:gd name="T83" fmla="*/ 125 h 543"/>
                              <a:gd name="T84" fmla="*/ 1891 w 2465"/>
                              <a:gd name="T85" fmla="*/ 132 h 543"/>
                              <a:gd name="T86" fmla="*/ 2010 w 2465"/>
                              <a:gd name="T87" fmla="*/ 98 h 543"/>
                              <a:gd name="T88" fmla="*/ 1965 w 2465"/>
                              <a:gd name="T89" fmla="*/ 108 h 543"/>
                              <a:gd name="T90" fmla="*/ 2087 w 2465"/>
                              <a:gd name="T91" fmla="*/ 89 h 543"/>
                              <a:gd name="T92" fmla="*/ 2116 w 2465"/>
                              <a:gd name="T93" fmla="*/ 75 h 543"/>
                              <a:gd name="T94" fmla="*/ 2118 w 2465"/>
                              <a:gd name="T95" fmla="*/ 83 h 543"/>
                              <a:gd name="T96" fmla="*/ 2237 w 2465"/>
                              <a:gd name="T97" fmla="*/ 49 h 543"/>
                              <a:gd name="T98" fmla="*/ 2192 w 2465"/>
                              <a:gd name="T99" fmla="*/ 59 h 543"/>
                              <a:gd name="T100" fmla="*/ 2314 w 2465"/>
                              <a:gd name="T101" fmla="*/ 40 h 543"/>
                              <a:gd name="T102" fmla="*/ 2343 w 2465"/>
                              <a:gd name="T103" fmla="*/ 26 h 543"/>
                              <a:gd name="T104" fmla="*/ 2344 w 2465"/>
                              <a:gd name="T105" fmla="*/ 33 h 543"/>
                              <a:gd name="T106" fmla="*/ 2464 w 2465"/>
                              <a:gd name="T107" fmla="*/ 0 h 543"/>
                              <a:gd name="T108" fmla="*/ 2418 w 2465"/>
                              <a:gd name="T109" fmla="*/ 10 h 5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465" h="543">
                                <a:moveTo>
                                  <a:pt x="0" y="535"/>
                                </a:moveTo>
                                <a:lnTo>
                                  <a:pt x="45" y="525"/>
                                </a:lnTo>
                                <a:lnTo>
                                  <a:pt x="47" y="533"/>
                                </a:lnTo>
                                <a:lnTo>
                                  <a:pt x="2" y="543"/>
                                </a:lnTo>
                                <a:lnTo>
                                  <a:pt x="0" y="535"/>
                                </a:lnTo>
                                <a:close/>
                                <a:moveTo>
                                  <a:pt x="76" y="519"/>
                                </a:moveTo>
                                <a:lnTo>
                                  <a:pt x="121" y="509"/>
                                </a:lnTo>
                                <a:lnTo>
                                  <a:pt x="123" y="516"/>
                                </a:lnTo>
                                <a:lnTo>
                                  <a:pt x="77" y="526"/>
                                </a:lnTo>
                                <a:lnTo>
                                  <a:pt x="76" y="519"/>
                                </a:lnTo>
                                <a:close/>
                                <a:moveTo>
                                  <a:pt x="151" y="502"/>
                                </a:moveTo>
                                <a:lnTo>
                                  <a:pt x="197" y="493"/>
                                </a:lnTo>
                                <a:lnTo>
                                  <a:pt x="198" y="500"/>
                                </a:lnTo>
                                <a:lnTo>
                                  <a:pt x="153" y="510"/>
                                </a:lnTo>
                                <a:lnTo>
                                  <a:pt x="151" y="502"/>
                                </a:lnTo>
                                <a:close/>
                                <a:moveTo>
                                  <a:pt x="227" y="486"/>
                                </a:moveTo>
                                <a:lnTo>
                                  <a:pt x="272" y="476"/>
                                </a:lnTo>
                                <a:lnTo>
                                  <a:pt x="274" y="483"/>
                                </a:lnTo>
                                <a:lnTo>
                                  <a:pt x="228" y="493"/>
                                </a:lnTo>
                                <a:lnTo>
                                  <a:pt x="227" y="486"/>
                                </a:lnTo>
                                <a:close/>
                                <a:moveTo>
                                  <a:pt x="302" y="470"/>
                                </a:moveTo>
                                <a:lnTo>
                                  <a:pt x="348" y="460"/>
                                </a:lnTo>
                                <a:lnTo>
                                  <a:pt x="349" y="467"/>
                                </a:lnTo>
                                <a:lnTo>
                                  <a:pt x="304" y="477"/>
                                </a:lnTo>
                                <a:lnTo>
                                  <a:pt x="302" y="470"/>
                                </a:lnTo>
                                <a:close/>
                                <a:moveTo>
                                  <a:pt x="378" y="453"/>
                                </a:moveTo>
                                <a:lnTo>
                                  <a:pt x="423" y="443"/>
                                </a:lnTo>
                                <a:lnTo>
                                  <a:pt x="425" y="451"/>
                                </a:lnTo>
                                <a:lnTo>
                                  <a:pt x="380" y="460"/>
                                </a:lnTo>
                                <a:lnTo>
                                  <a:pt x="378" y="453"/>
                                </a:lnTo>
                                <a:close/>
                                <a:moveTo>
                                  <a:pt x="453" y="437"/>
                                </a:moveTo>
                                <a:lnTo>
                                  <a:pt x="499" y="427"/>
                                </a:lnTo>
                                <a:lnTo>
                                  <a:pt x="500" y="434"/>
                                </a:lnTo>
                                <a:lnTo>
                                  <a:pt x="455" y="444"/>
                                </a:lnTo>
                                <a:lnTo>
                                  <a:pt x="453" y="437"/>
                                </a:lnTo>
                                <a:close/>
                                <a:moveTo>
                                  <a:pt x="529" y="420"/>
                                </a:moveTo>
                                <a:lnTo>
                                  <a:pt x="574" y="410"/>
                                </a:lnTo>
                                <a:lnTo>
                                  <a:pt x="576" y="418"/>
                                </a:lnTo>
                                <a:lnTo>
                                  <a:pt x="531" y="428"/>
                                </a:lnTo>
                                <a:lnTo>
                                  <a:pt x="529" y="420"/>
                                </a:lnTo>
                                <a:close/>
                                <a:moveTo>
                                  <a:pt x="605" y="404"/>
                                </a:moveTo>
                                <a:lnTo>
                                  <a:pt x="650" y="394"/>
                                </a:lnTo>
                                <a:lnTo>
                                  <a:pt x="652" y="401"/>
                                </a:lnTo>
                                <a:lnTo>
                                  <a:pt x="606" y="411"/>
                                </a:lnTo>
                                <a:lnTo>
                                  <a:pt x="605" y="404"/>
                                </a:lnTo>
                                <a:close/>
                                <a:moveTo>
                                  <a:pt x="680" y="387"/>
                                </a:moveTo>
                                <a:lnTo>
                                  <a:pt x="725" y="377"/>
                                </a:lnTo>
                                <a:lnTo>
                                  <a:pt x="727" y="385"/>
                                </a:lnTo>
                                <a:lnTo>
                                  <a:pt x="682" y="395"/>
                                </a:lnTo>
                                <a:lnTo>
                                  <a:pt x="680" y="387"/>
                                </a:lnTo>
                                <a:close/>
                                <a:moveTo>
                                  <a:pt x="756" y="371"/>
                                </a:moveTo>
                                <a:lnTo>
                                  <a:pt x="801" y="361"/>
                                </a:lnTo>
                                <a:lnTo>
                                  <a:pt x="803" y="368"/>
                                </a:lnTo>
                                <a:lnTo>
                                  <a:pt x="757" y="378"/>
                                </a:lnTo>
                                <a:lnTo>
                                  <a:pt x="756" y="371"/>
                                </a:lnTo>
                                <a:close/>
                                <a:moveTo>
                                  <a:pt x="831" y="355"/>
                                </a:moveTo>
                                <a:lnTo>
                                  <a:pt x="877" y="345"/>
                                </a:lnTo>
                                <a:lnTo>
                                  <a:pt x="878" y="352"/>
                                </a:lnTo>
                                <a:lnTo>
                                  <a:pt x="833" y="362"/>
                                </a:lnTo>
                                <a:lnTo>
                                  <a:pt x="831" y="355"/>
                                </a:lnTo>
                                <a:close/>
                                <a:moveTo>
                                  <a:pt x="907" y="338"/>
                                </a:moveTo>
                                <a:lnTo>
                                  <a:pt x="952" y="328"/>
                                </a:lnTo>
                                <a:lnTo>
                                  <a:pt x="954" y="336"/>
                                </a:lnTo>
                                <a:lnTo>
                                  <a:pt x="909" y="345"/>
                                </a:lnTo>
                                <a:lnTo>
                                  <a:pt x="907" y="338"/>
                                </a:lnTo>
                                <a:close/>
                                <a:moveTo>
                                  <a:pt x="982" y="322"/>
                                </a:moveTo>
                                <a:lnTo>
                                  <a:pt x="1028" y="312"/>
                                </a:lnTo>
                                <a:lnTo>
                                  <a:pt x="1029" y="319"/>
                                </a:lnTo>
                                <a:lnTo>
                                  <a:pt x="984" y="329"/>
                                </a:lnTo>
                                <a:lnTo>
                                  <a:pt x="982" y="322"/>
                                </a:lnTo>
                                <a:close/>
                                <a:moveTo>
                                  <a:pt x="1058" y="305"/>
                                </a:moveTo>
                                <a:lnTo>
                                  <a:pt x="1103" y="295"/>
                                </a:lnTo>
                                <a:lnTo>
                                  <a:pt x="1105" y="303"/>
                                </a:lnTo>
                                <a:lnTo>
                                  <a:pt x="1060" y="313"/>
                                </a:lnTo>
                                <a:lnTo>
                                  <a:pt x="1058" y="305"/>
                                </a:lnTo>
                                <a:close/>
                                <a:moveTo>
                                  <a:pt x="1134" y="289"/>
                                </a:moveTo>
                                <a:lnTo>
                                  <a:pt x="1179" y="279"/>
                                </a:lnTo>
                                <a:lnTo>
                                  <a:pt x="1181" y="286"/>
                                </a:lnTo>
                                <a:lnTo>
                                  <a:pt x="1135" y="296"/>
                                </a:lnTo>
                                <a:lnTo>
                                  <a:pt x="1134" y="289"/>
                                </a:lnTo>
                                <a:close/>
                                <a:moveTo>
                                  <a:pt x="1209" y="272"/>
                                </a:moveTo>
                                <a:lnTo>
                                  <a:pt x="1254" y="263"/>
                                </a:lnTo>
                                <a:lnTo>
                                  <a:pt x="1256" y="270"/>
                                </a:lnTo>
                                <a:lnTo>
                                  <a:pt x="1211" y="280"/>
                                </a:lnTo>
                                <a:lnTo>
                                  <a:pt x="1209" y="272"/>
                                </a:lnTo>
                                <a:close/>
                                <a:moveTo>
                                  <a:pt x="1285" y="256"/>
                                </a:moveTo>
                                <a:lnTo>
                                  <a:pt x="1330" y="246"/>
                                </a:lnTo>
                                <a:lnTo>
                                  <a:pt x="1332" y="254"/>
                                </a:lnTo>
                                <a:lnTo>
                                  <a:pt x="1286" y="263"/>
                                </a:lnTo>
                                <a:lnTo>
                                  <a:pt x="1285" y="256"/>
                                </a:lnTo>
                                <a:close/>
                                <a:moveTo>
                                  <a:pt x="1360" y="240"/>
                                </a:moveTo>
                                <a:lnTo>
                                  <a:pt x="1406" y="230"/>
                                </a:lnTo>
                                <a:lnTo>
                                  <a:pt x="1407" y="237"/>
                                </a:lnTo>
                                <a:lnTo>
                                  <a:pt x="1362" y="247"/>
                                </a:lnTo>
                                <a:lnTo>
                                  <a:pt x="1360" y="240"/>
                                </a:lnTo>
                                <a:close/>
                                <a:moveTo>
                                  <a:pt x="1436" y="223"/>
                                </a:moveTo>
                                <a:lnTo>
                                  <a:pt x="1481" y="213"/>
                                </a:lnTo>
                                <a:lnTo>
                                  <a:pt x="1483" y="221"/>
                                </a:lnTo>
                                <a:lnTo>
                                  <a:pt x="1437" y="231"/>
                                </a:lnTo>
                                <a:lnTo>
                                  <a:pt x="1436" y="223"/>
                                </a:lnTo>
                                <a:close/>
                                <a:moveTo>
                                  <a:pt x="1511" y="207"/>
                                </a:moveTo>
                                <a:lnTo>
                                  <a:pt x="1557" y="197"/>
                                </a:lnTo>
                                <a:lnTo>
                                  <a:pt x="1558" y="204"/>
                                </a:lnTo>
                                <a:lnTo>
                                  <a:pt x="1513" y="214"/>
                                </a:lnTo>
                                <a:lnTo>
                                  <a:pt x="1511" y="207"/>
                                </a:lnTo>
                                <a:close/>
                                <a:moveTo>
                                  <a:pt x="1587" y="190"/>
                                </a:moveTo>
                                <a:lnTo>
                                  <a:pt x="1632" y="181"/>
                                </a:lnTo>
                                <a:lnTo>
                                  <a:pt x="1634" y="188"/>
                                </a:lnTo>
                                <a:lnTo>
                                  <a:pt x="1589" y="198"/>
                                </a:lnTo>
                                <a:lnTo>
                                  <a:pt x="1587" y="190"/>
                                </a:lnTo>
                                <a:close/>
                                <a:moveTo>
                                  <a:pt x="1662" y="174"/>
                                </a:moveTo>
                                <a:lnTo>
                                  <a:pt x="1708" y="164"/>
                                </a:lnTo>
                                <a:lnTo>
                                  <a:pt x="1710" y="171"/>
                                </a:lnTo>
                                <a:lnTo>
                                  <a:pt x="1664" y="181"/>
                                </a:lnTo>
                                <a:lnTo>
                                  <a:pt x="1662" y="174"/>
                                </a:lnTo>
                                <a:close/>
                                <a:moveTo>
                                  <a:pt x="1738" y="158"/>
                                </a:moveTo>
                                <a:lnTo>
                                  <a:pt x="1783" y="148"/>
                                </a:lnTo>
                                <a:lnTo>
                                  <a:pt x="1785" y="155"/>
                                </a:lnTo>
                                <a:lnTo>
                                  <a:pt x="1740" y="165"/>
                                </a:lnTo>
                                <a:lnTo>
                                  <a:pt x="1738" y="158"/>
                                </a:lnTo>
                                <a:close/>
                                <a:moveTo>
                                  <a:pt x="1814" y="141"/>
                                </a:moveTo>
                                <a:lnTo>
                                  <a:pt x="1859" y="131"/>
                                </a:lnTo>
                                <a:lnTo>
                                  <a:pt x="1861" y="139"/>
                                </a:lnTo>
                                <a:lnTo>
                                  <a:pt x="1815" y="148"/>
                                </a:lnTo>
                                <a:lnTo>
                                  <a:pt x="1814" y="141"/>
                                </a:lnTo>
                                <a:close/>
                                <a:moveTo>
                                  <a:pt x="1889" y="125"/>
                                </a:moveTo>
                                <a:lnTo>
                                  <a:pt x="1934" y="115"/>
                                </a:lnTo>
                                <a:lnTo>
                                  <a:pt x="1936" y="122"/>
                                </a:lnTo>
                                <a:lnTo>
                                  <a:pt x="1891" y="132"/>
                                </a:lnTo>
                                <a:lnTo>
                                  <a:pt x="1889" y="125"/>
                                </a:lnTo>
                                <a:close/>
                                <a:moveTo>
                                  <a:pt x="1965" y="108"/>
                                </a:moveTo>
                                <a:lnTo>
                                  <a:pt x="2010" y="98"/>
                                </a:lnTo>
                                <a:lnTo>
                                  <a:pt x="2012" y="106"/>
                                </a:lnTo>
                                <a:lnTo>
                                  <a:pt x="1966" y="116"/>
                                </a:lnTo>
                                <a:lnTo>
                                  <a:pt x="1965" y="108"/>
                                </a:lnTo>
                                <a:close/>
                                <a:moveTo>
                                  <a:pt x="2040" y="92"/>
                                </a:moveTo>
                                <a:lnTo>
                                  <a:pt x="2086" y="82"/>
                                </a:lnTo>
                                <a:lnTo>
                                  <a:pt x="2087" y="89"/>
                                </a:lnTo>
                                <a:lnTo>
                                  <a:pt x="2042" y="99"/>
                                </a:lnTo>
                                <a:lnTo>
                                  <a:pt x="2040" y="92"/>
                                </a:lnTo>
                                <a:close/>
                                <a:moveTo>
                                  <a:pt x="2116" y="75"/>
                                </a:moveTo>
                                <a:lnTo>
                                  <a:pt x="2161" y="65"/>
                                </a:lnTo>
                                <a:lnTo>
                                  <a:pt x="2163" y="73"/>
                                </a:lnTo>
                                <a:lnTo>
                                  <a:pt x="2118" y="83"/>
                                </a:lnTo>
                                <a:lnTo>
                                  <a:pt x="2116" y="75"/>
                                </a:lnTo>
                                <a:close/>
                                <a:moveTo>
                                  <a:pt x="2192" y="59"/>
                                </a:moveTo>
                                <a:lnTo>
                                  <a:pt x="2237" y="49"/>
                                </a:lnTo>
                                <a:lnTo>
                                  <a:pt x="2238" y="56"/>
                                </a:lnTo>
                                <a:lnTo>
                                  <a:pt x="2193" y="66"/>
                                </a:lnTo>
                                <a:lnTo>
                                  <a:pt x="2192" y="59"/>
                                </a:lnTo>
                                <a:close/>
                                <a:moveTo>
                                  <a:pt x="2267" y="43"/>
                                </a:moveTo>
                                <a:lnTo>
                                  <a:pt x="2312" y="33"/>
                                </a:lnTo>
                                <a:lnTo>
                                  <a:pt x="2314" y="40"/>
                                </a:lnTo>
                                <a:lnTo>
                                  <a:pt x="2269" y="50"/>
                                </a:lnTo>
                                <a:lnTo>
                                  <a:pt x="2267" y="43"/>
                                </a:lnTo>
                                <a:close/>
                                <a:moveTo>
                                  <a:pt x="2343" y="26"/>
                                </a:moveTo>
                                <a:lnTo>
                                  <a:pt x="2388" y="16"/>
                                </a:lnTo>
                                <a:lnTo>
                                  <a:pt x="2390" y="24"/>
                                </a:lnTo>
                                <a:lnTo>
                                  <a:pt x="2344" y="33"/>
                                </a:lnTo>
                                <a:lnTo>
                                  <a:pt x="2343" y="26"/>
                                </a:lnTo>
                                <a:close/>
                                <a:moveTo>
                                  <a:pt x="2418" y="10"/>
                                </a:moveTo>
                                <a:lnTo>
                                  <a:pt x="2464" y="0"/>
                                </a:lnTo>
                                <a:lnTo>
                                  <a:pt x="2465" y="7"/>
                                </a:lnTo>
                                <a:lnTo>
                                  <a:pt x="2420" y="17"/>
                                </a:lnTo>
                                <a:lnTo>
                                  <a:pt x="2418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505"/>
                        <wps:cNvSpPr>
                          <a:spLocks noEditPoints="1"/>
                        </wps:cNvSpPr>
                        <wps:spPr bwMode="auto">
                          <a:xfrm>
                            <a:off x="1141095" y="871855"/>
                            <a:ext cx="5080" cy="403225"/>
                          </a:xfrm>
                          <a:custGeom>
                            <a:avLst/>
                            <a:gdLst>
                              <a:gd name="T0" fmla="*/ 0 w 8"/>
                              <a:gd name="T1" fmla="*/ 635 h 635"/>
                              <a:gd name="T2" fmla="*/ 0 w 8"/>
                              <a:gd name="T3" fmla="*/ 590 h 635"/>
                              <a:gd name="T4" fmla="*/ 8 w 8"/>
                              <a:gd name="T5" fmla="*/ 590 h 635"/>
                              <a:gd name="T6" fmla="*/ 8 w 8"/>
                              <a:gd name="T7" fmla="*/ 635 h 635"/>
                              <a:gd name="T8" fmla="*/ 0 w 8"/>
                              <a:gd name="T9" fmla="*/ 635 h 635"/>
                              <a:gd name="T10" fmla="*/ 0 w 8"/>
                              <a:gd name="T11" fmla="*/ 559 h 635"/>
                              <a:gd name="T12" fmla="*/ 0 w 8"/>
                              <a:gd name="T13" fmla="*/ 514 h 635"/>
                              <a:gd name="T14" fmla="*/ 8 w 8"/>
                              <a:gd name="T15" fmla="*/ 514 h 635"/>
                              <a:gd name="T16" fmla="*/ 8 w 8"/>
                              <a:gd name="T17" fmla="*/ 559 h 635"/>
                              <a:gd name="T18" fmla="*/ 0 w 8"/>
                              <a:gd name="T19" fmla="*/ 559 h 635"/>
                              <a:gd name="T20" fmla="*/ 0 w 8"/>
                              <a:gd name="T21" fmla="*/ 484 h 635"/>
                              <a:gd name="T22" fmla="*/ 0 w 8"/>
                              <a:gd name="T23" fmla="*/ 439 h 635"/>
                              <a:gd name="T24" fmla="*/ 8 w 8"/>
                              <a:gd name="T25" fmla="*/ 439 h 635"/>
                              <a:gd name="T26" fmla="*/ 8 w 8"/>
                              <a:gd name="T27" fmla="*/ 484 h 635"/>
                              <a:gd name="T28" fmla="*/ 0 w 8"/>
                              <a:gd name="T29" fmla="*/ 484 h 635"/>
                              <a:gd name="T30" fmla="*/ 0 w 8"/>
                              <a:gd name="T31" fmla="*/ 408 h 635"/>
                              <a:gd name="T32" fmla="*/ 0 w 8"/>
                              <a:gd name="T33" fmla="*/ 363 h 635"/>
                              <a:gd name="T34" fmla="*/ 8 w 8"/>
                              <a:gd name="T35" fmla="*/ 363 h 635"/>
                              <a:gd name="T36" fmla="*/ 8 w 8"/>
                              <a:gd name="T37" fmla="*/ 408 h 635"/>
                              <a:gd name="T38" fmla="*/ 0 w 8"/>
                              <a:gd name="T39" fmla="*/ 408 h 635"/>
                              <a:gd name="T40" fmla="*/ 0 w 8"/>
                              <a:gd name="T41" fmla="*/ 333 h 635"/>
                              <a:gd name="T42" fmla="*/ 0 w 8"/>
                              <a:gd name="T43" fmla="*/ 287 h 635"/>
                              <a:gd name="T44" fmla="*/ 8 w 8"/>
                              <a:gd name="T45" fmla="*/ 287 h 635"/>
                              <a:gd name="T46" fmla="*/ 8 w 8"/>
                              <a:gd name="T47" fmla="*/ 333 h 635"/>
                              <a:gd name="T48" fmla="*/ 0 w 8"/>
                              <a:gd name="T49" fmla="*/ 333 h 635"/>
                              <a:gd name="T50" fmla="*/ 0 w 8"/>
                              <a:gd name="T51" fmla="*/ 257 h 635"/>
                              <a:gd name="T52" fmla="*/ 0 w 8"/>
                              <a:gd name="T53" fmla="*/ 212 h 635"/>
                              <a:gd name="T54" fmla="*/ 8 w 8"/>
                              <a:gd name="T55" fmla="*/ 212 h 635"/>
                              <a:gd name="T56" fmla="*/ 8 w 8"/>
                              <a:gd name="T57" fmla="*/ 257 h 635"/>
                              <a:gd name="T58" fmla="*/ 0 w 8"/>
                              <a:gd name="T59" fmla="*/ 257 h 635"/>
                              <a:gd name="T60" fmla="*/ 0 w 8"/>
                              <a:gd name="T61" fmla="*/ 182 h 635"/>
                              <a:gd name="T62" fmla="*/ 0 w 8"/>
                              <a:gd name="T63" fmla="*/ 136 h 635"/>
                              <a:gd name="T64" fmla="*/ 8 w 8"/>
                              <a:gd name="T65" fmla="*/ 136 h 635"/>
                              <a:gd name="T66" fmla="*/ 8 w 8"/>
                              <a:gd name="T67" fmla="*/ 182 h 635"/>
                              <a:gd name="T68" fmla="*/ 0 w 8"/>
                              <a:gd name="T69" fmla="*/ 182 h 635"/>
                              <a:gd name="T70" fmla="*/ 0 w 8"/>
                              <a:gd name="T71" fmla="*/ 106 h 635"/>
                              <a:gd name="T72" fmla="*/ 0 w 8"/>
                              <a:gd name="T73" fmla="*/ 61 h 635"/>
                              <a:gd name="T74" fmla="*/ 8 w 8"/>
                              <a:gd name="T75" fmla="*/ 61 h 635"/>
                              <a:gd name="T76" fmla="*/ 8 w 8"/>
                              <a:gd name="T77" fmla="*/ 106 h 635"/>
                              <a:gd name="T78" fmla="*/ 0 w 8"/>
                              <a:gd name="T79" fmla="*/ 106 h 635"/>
                              <a:gd name="T80" fmla="*/ 0 w 8"/>
                              <a:gd name="T81" fmla="*/ 30 h 635"/>
                              <a:gd name="T82" fmla="*/ 0 w 8"/>
                              <a:gd name="T83" fmla="*/ 0 h 635"/>
                              <a:gd name="T84" fmla="*/ 8 w 8"/>
                              <a:gd name="T85" fmla="*/ 0 h 635"/>
                              <a:gd name="T86" fmla="*/ 8 w 8"/>
                              <a:gd name="T87" fmla="*/ 30 h 635"/>
                              <a:gd name="T88" fmla="*/ 0 w 8"/>
                              <a:gd name="T89" fmla="*/ 30 h 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635">
                                <a:moveTo>
                                  <a:pt x="0" y="635"/>
                                </a:moveTo>
                                <a:lnTo>
                                  <a:pt x="0" y="590"/>
                                </a:lnTo>
                                <a:lnTo>
                                  <a:pt x="8" y="590"/>
                                </a:lnTo>
                                <a:lnTo>
                                  <a:pt x="8" y="635"/>
                                </a:lnTo>
                                <a:lnTo>
                                  <a:pt x="0" y="635"/>
                                </a:lnTo>
                                <a:close/>
                                <a:moveTo>
                                  <a:pt x="0" y="559"/>
                                </a:moveTo>
                                <a:lnTo>
                                  <a:pt x="0" y="514"/>
                                </a:lnTo>
                                <a:lnTo>
                                  <a:pt x="8" y="514"/>
                                </a:lnTo>
                                <a:lnTo>
                                  <a:pt x="8" y="559"/>
                                </a:lnTo>
                                <a:lnTo>
                                  <a:pt x="0" y="559"/>
                                </a:lnTo>
                                <a:close/>
                                <a:moveTo>
                                  <a:pt x="0" y="484"/>
                                </a:move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lnTo>
                                  <a:pt x="8" y="484"/>
                                </a:lnTo>
                                <a:lnTo>
                                  <a:pt x="0" y="484"/>
                                </a:lnTo>
                                <a:close/>
                                <a:moveTo>
                                  <a:pt x="0" y="408"/>
                                </a:moveTo>
                                <a:lnTo>
                                  <a:pt x="0" y="363"/>
                                </a:lnTo>
                                <a:lnTo>
                                  <a:pt x="8" y="363"/>
                                </a:ln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0" y="333"/>
                                </a:moveTo>
                                <a:lnTo>
                                  <a:pt x="0" y="287"/>
                                </a:lnTo>
                                <a:lnTo>
                                  <a:pt x="8" y="287"/>
                                </a:lnTo>
                                <a:lnTo>
                                  <a:pt x="8" y="333"/>
                                </a:lnTo>
                                <a:lnTo>
                                  <a:pt x="0" y="333"/>
                                </a:lnTo>
                                <a:close/>
                                <a:moveTo>
                                  <a:pt x="0" y="257"/>
                                </a:moveTo>
                                <a:lnTo>
                                  <a:pt x="0" y="212"/>
                                </a:lnTo>
                                <a:lnTo>
                                  <a:pt x="8" y="212"/>
                                </a:lnTo>
                                <a:lnTo>
                                  <a:pt x="8" y="257"/>
                                </a:lnTo>
                                <a:lnTo>
                                  <a:pt x="0" y="257"/>
                                </a:lnTo>
                                <a:close/>
                                <a:moveTo>
                                  <a:pt x="0" y="182"/>
                                </a:moveTo>
                                <a:lnTo>
                                  <a:pt x="0" y="136"/>
                                </a:lnTo>
                                <a:lnTo>
                                  <a:pt x="8" y="136"/>
                                </a:lnTo>
                                <a:lnTo>
                                  <a:pt x="8" y="182"/>
                                </a:lnTo>
                                <a:lnTo>
                                  <a:pt x="0" y="182"/>
                                </a:lnTo>
                                <a:close/>
                                <a:moveTo>
                                  <a:pt x="0" y="106"/>
                                </a:moveTo>
                                <a:lnTo>
                                  <a:pt x="0" y="61"/>
                                </a:lnTo>
                                <a:lnTo>
                                  <a:pt x="8" y="61"/>
                                </a:lnTo>
                                <a:lnTo>
                                  <a:pt x="8" y="106"/>
                                </a:lnTo>
                                <a:lnTo>
                                  <a:pt x="0" y="106"/>
                                </a:lnTo>
                                <a:close/>
                                <a:moveTo>
                                  <a:pt x="0" y="30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30"/>
                                </a:lnTo>
                                <a:lnTo>
                                  <a:pt x="0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Line 506"/>
                        <wps:cNvCnPr/>
                        <wps:spPr bwMode="auto">
                          <a:xfrm flipV="1">
                            <a:off x="1143635" y="475615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507"/>
                        <wps:cNvCnPr/>
                        <wps:spPr bwMode="auto">
                          <a:xfrm>
                            <a:off x="114363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508"/>
                        <wps:cNvCnPr/>
                        <wps:spPr bwMode="auto">
                          <a:xfrm flipV="1">
                            <a:off x="112712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509"/>
                        <wps:cNvCnPr/>
                        <wps:spPr bwMode="auto">
                          <a:xfrm flipH="1">
                            <a:off x="112712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510"/>
                        <wps:cNvCnPr/>
                        <wps:spPr bwMode="auto">
                          <a:xfrm flipH="1" flipV="1">
                            <a:off x="114363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511"/>
                        <wps:cNvCnPr/>
                        <wps:spPr bwMode="auto">
                          <a:xfrm flipH="1">
                            <a:off x="1143635" y="1216660"/>
                            <a:ext cx="48260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512"/>
                        <wps:cNvCnPr/>
                        <wps:spPr bwMode="auto">
                          <a:xfrm flipV="1">
                            <a:off x="1191895" y="12166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513"/>
                        <wps:cNvCnPr/>
                        <wps:spPr bwMode="auto">
                          <a:xfrm>
                            <a:off x="796925" y="1311275"/>
                            <a:ext cx="37465" cy="311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514"/>
                        <wps:cNvCnPr/>
                        <wps:spPr bwMode="auto">
                          <a:xfrm flipH="1">
                            <a:off x="796925" y="1300480"/>
                            <a:ext cx="48260" cy="107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1090295" y="12807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648970" y="2286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1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554990" y="10255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2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38735" y="15119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3" name="Rectangle 519"/>
                        <wps:cNvSpPr>
                          <a:spLocks noChangeArrowheads="1"/>
                        </wps:cNvSpPr>
                        <wps:spPr bwMode="auto">
                          <a:xfrm>
                            <a:off x="1031875" y="150685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520"/>
                        <wps:cNvSpPr>
                          <a:spLocks noChangeArrowheads="1"/>
                        </wps:cNvSpPr>
                        <wps:spPr bwMode="auto">
                          <a:xfrm>
                            <a:off x="1705610" y="104076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071245" y="62230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80490" y="132969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560705" y="67754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120775" y="334010"/>
                            <a:ext cx="577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1229360" y="81661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40" name="Group 526"/>
                        <wpg:cNvGrpSpPr>
                          <a:grpSpLocks/>
                        </wpg:cNvGrpSpPr>
                        <wpg:grpSpPr bwMode="auto">
                          <a:xfrm>
                            <a:off x="1017270" y="742950"/>
                            <a:ext cx="19685" cy="19050"/>
                            <a:chOff x="1602" y="1170"/>
                            <a:chExt cx="31" cy="30"/>
                          </a:xfrm>
                        </wpg:grpSpPr>
                        <wps:wsp>
                          <wps:cNvPr id="241" name="Oval 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3" y="1170"/>
                              <a:ext cx="30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1170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3" name="Group 529"/>
                        <wpg:cNvGrpSpPr>
                          <a:grpSpLocks/>
                        </wpg:cNvGrpSpPr>
                        <wpg:grpSpPr bwMode="auto">
                          <a:xfrm>
                            <a:off x="668655" y="657860"/>
                            <a:ext cx="19685" cy="19050"/>
                            <a:chOff x="1053" y="1036"/>
                            <a:chExt cx="31" cy="30"/>
                          </a:xfrm>
                        </wpg:grpSpPr>
                        <wps:wsp>
                          <wps:cNvPr id="244" name="Oval 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Oval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6" name="Group 532"/>
                        <wpg:cNvGrpSpPr>
                          <a:grpSpLocks/>
                        </wpg:cNvGrpSpPr>
                        <wpg:grpSpPr bwMode="auto">
                          <a:xfrm>
                            <a:off x="1134110" y="770890"/>
                            <a:ext cx="19685" cy="19685"/>
                            <a:chOff x="1786" y="1214"/>
                            <a:chExt cx="31" cy="31"/>
                          </a:xfrm>
                        </wpg:grpSpPr>
                        <wps:wsp>
                          <wps:cNvPr id="247" name="Oval 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Oval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9" name="Group 535"/>
                        <wpg:cNvGrpSpPr>
                          <a:grpSpLocks/>
                        </wpg:cNvGrpSpPr>
                        <wpg:grpSpPr bwMode="auto">
                          <a:xfrm>
                            <a:off x="1134110" y="1265555"/>
                            <a:ext cx="19685" cy="19050"/>
                            <a:chOff x="1786" y="1993"/>
                            <a:chExt cx="31" cy="30"/>
                          </a:xfrm>
                        </wpg:grpSpPr>
                        <wps:wsp>
                          <wps:cNvPr id="250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2" name="Group 538"/>
                        <wpg:cNvGrpSpPr>
                          <a:grpSpLocks/>
                        </wpg:cNvGrpSpPr>
                        <wpg:grpSpPr bwMode="auto">
                          <a:xfrm>
                            <a:off x="1366520" y="1322070"/>
                            <a:ext cx="19685" cy="19685"/>
                            <a:chOff x="2152" y="2082"/>
                            <a:chExt cx="31" cy="31"/>
                          </a:xfrm>
                        </wpg:grpSpPr>
                        <wps:wsp>
                          <wps:cNvPr id="253" name="Oval 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Oval 5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5" name="Group 541"/>
                        <wpg:cNvGrpSpPr>
                          <a:grpSpLocks/>
                        </wpg:cNvGrpSpPr>
                        <wpg:grpSpPr bwMode="auto">
                          <a:xfrm>
                            <a:off x="1076325" y="1492885"/>
                            <a:ext cx="19685" cy="19050"/>
                            <a:chOff x="1695" y="2351"/>
                            <a:chExt cx="31" cy="30"/>
                          </a:xfrm>
                        </wpg:grpSpPr>
                        <wps:wsp>
                          <wps:cNvPr id="256" name="Oval 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5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8" name="Group 544"/>
                        <wpg:cNvGrpSpPr>
                          <a:grpSpLocks/>
                        </wpg:cNvGrpSpPr>
                        <wpg:grpSpPr bwMode="auto">
                          <a:xfrm>
                            <a:off x="668655" y="1151890"/>
                            <a:ext cx="19685" cy="19050"/>
                            <a:chOff x="1053" y="1814"/>
                            <a:chExt cx="31" cy="30"/>
                          </a:xfrm>
                        </wpg:grpSpPr>
                        <wps:wsp>
                          <wps:cNvPr id="259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1" name="Group 547"/>
                        <wpg:cNvGrpSpPr>
                          <a:grpSpLocks/>
                        </wpg:cNvGrpSpPr>
                        <wpg:grpSpPr bwMode="auto">
                          <a:xfrm>
                            <a:off x="1656715" y="1151890"/>
                            <a:ext cx="19685" cy="19050"/>
                            <a:chOff x="2609" y="1814"/>
                            <a:chExt cx="31" cy="30"/>
                          </a:xfrm>
                        </wpg:grpSpPr>
                        <wps:wsp>
                          <wps:cNvPr id="262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Oval 5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4" name="Group 550"/>
                        <wpg:cNvGrpSpPr>
                          <a:grpSpLocks/>
                        </wpg:cNvGrpSpPr>
                        <wpg:grpSpPr bwMode="auto">
                          <a:xfrm>
                            <a:off x="88265" y="1492885"/>
                            <a:ext cx="19685" cy="19050"/>
                            <a:chOff x="139" y="2351"/>
                            <a:chExt cx="31" cy="30"/>
                          </a:xfrm>
                        </wpg:grpSpPr>
                        <wps:wsp>
                          <wps:cNvPr id="265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Oval 5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7" name="Group 553"/>
                        <wpg:cNvGrpSpPr>
                          <a:grpSpLocks/>
                        </wpg:cNvGrpSpPr>
                        <wpg:grpSpPr bwMode="auto">
                          <a:xfrm>
                            <a:off x="668655" y="163195"/>
                            <a:ext cx="19685" cy="19050"/>
                            <a:chOff x="1053" y="257"/>
                            <a:chExt cx="31" cy="30"/>
                          </a:xfrm>
                        </wpg:grpSpPr>
                        <wps:wsp>
                          <wps:cNvPr id="268" name="Oval 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Oval 5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70" o:spid="_x0000_s1496" editas="canvas" style="position:absolute;left:0;text-align:left;margin-left:255.35pt;margin-top:16.1pt;width:145.15pt;height:141.45pt;z-index:-251635712" coordsize="18434,17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">
                <v:shape id="_x0000_s1497" type="#_x0000_t75" style="position:absolute;width:18434;height:17964;visibility:visible;mso-wrap-style:square">
                  <v:fill o:detectmouseclick="t"/>
                  <v:path o:connecttype="none"/>
                </v:shape>
                <v:shape id="Freeform 483" o:spid="_x0000_s1498" style="position:absolute;left:11271;top:4756;width:330;height:387;visibility:visible;mso-wrap-style:square;v-text-anchor:top" coordsize="52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MkesMA&#10;AADcAAAADwAAAGRycy9kb3ducmV2LnhtbERPTWvCQBC9C/0PyxS8iG5UaDV1lSIYxJ6aingcs9Ns&#10;aHY2ZleN/94tFHqbx/ucxaqztbhS6yvHCsajBARx4XTFpYL912Y4A+EDssbaMSm4k4fV8qm3wFS7&#10;G3/SNQ+liCHsU1RgQmhSKX1hyKIfuYY4ct+utRgibEupW7zFcFvLSZK8SIsVxwaDDa0NFT/5xSrI&#10;a5dN50d5OJ0nxmXjD0p22UCp/nP3/gYiUBf+xX/urY7z56/w+0y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/MkesMAAADcAAAADwAAAAAAAAAAAAAAAACYAgAAZHJzL2Rv&#10;d25yZXYueG1sUEsFBgAAAAAEAAQA9QAAAIgDAAAAAA==&#10;" path="m26,l52,61,26,40,,61,26,xe" fillcolor="black" stroked="f">
                  <v:path arrowok="t" o:connecttype="custom" o:connectlocs="16510,0;33020,38735;16510,25400;0,38735;16510,0" o:connectangles="0,0,0,0,0"/>
                </v:shape>
                <v:shape id="Freeform 484" o:spid="_x0000_s1499" style="position:absolute;left:11988;top:7797;width:426;height:311;visibility:visible;mso-wrap-style:square;v-text-anchor:top" coordsize="67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+90sUA&#10;AADcAAAADwAAAGRycy9kb3ducmV2LnhtbESPQWvCQBCF7wX/wzKCF9GNQkuNriJCi5ceaqR4HLJj&#10;NpidDdlVo7++cyj0NsN78943q03vG3WjLtaBDcymGSjiMtiaKwPH4mPyDiomZItNYDLwoAib9eBl&#10;hbkNd/6m2yFVSkI45mjApdTmWsfSkcc4DS2xaOfQeUyydpW2Hd4l3Dd6nmVv2mPN0uCwpZ2j8nK4&#10;egNFUZ6KJ77y19H9uPFsvIuf4WHMaNhvl6AS9enf/He9t4K/E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v73SxQAAANwAAAAPAAAAAAAAAAAAAAAAAJgCAABkcnMv&#10;ZG93bnJldi54bWxQSwUGAAAAAAQABAD1AAAAigMAAAAA&#10;" path="m67,39l,49,26,29,12,,67,39xe" fillcolor="black" stroked="f">
                  <v:path arrowok="t" o:connecttype="custom" o:connectlocs="42545,24765;0,31115;16510,18415;7620,0;42545,24765" o:connectangles="0,0,0,0,0"/>
                </v:shape>
                <v:shape id="Freeform 485" o:spid="_x0000_s1500" style="position:absolute;left:6781;top:11588;width:9881;height:51;visibility:visible;mso-wrap-style:square;v-text-anchor:top" coordsize="155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+HM8IA&#10;AADcAAAADwAAAGRycy9kb3ducmV2LnhtbERPS2vCQBC+C/0Pywi96UYPtqauooVCTwUTDx6H7ORR&#10;s7MhOyZpf323UOhtPr7n7A6Ta9VAfWg8G1gtE1DEhbcNVwYu+dviGVQQZIutZzLwRQEO+4fZDlPr&#10;Rz7TkEmlYgiHFA3UIl2qdShqchiWviOOXOl7hxJhX2nb4xjDXavXSbLRDhuODTV29FpTccvuzoA/&#10;n8r8c3PKJbtcP77tOFRPUhrzOJ+OL6CEJvkX/7nfbZy/3cLvM/ECv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T4czwgAAANwAAAAPAAAAAAAAAAAAAAAAAJgCAABkcnMvZG93&#10;bnJldi54bWxQSwUGAAAAAAQABAD1AAAAhwMAAAAA&#10;" path="m,l47,r,8l,8,,xm78,r46,l124,8,78,8,78,xm155,r47,l202,8r-47,l155,xm233,r46,l279,8r-46,l233,xm310,r46,l356,8r-46,l310,xm387,r47,l434,8r-47,l387,xm465,r46,l511,8r-46,l465,xm542,r47,l589,8r-47,l542,xm620,r46,l666,8r-46,l620,xm697,r46,l743,8r-46,l697,xm774,r47,l821,8r-47,l774,xm852,r46,l898,8r-46,l852,xm929,r47,l976,8r-47,l929,xm1007,r46,l1053,8r-46,l1007,xm1084,r47,l1131,8r-47,l1084,xm1162,r46,l1208,8r-46,l1162,xm1239,r46,l1285,8r-46,l1239,xm1316,r47,l1363,8r-47,l1316,xm1394,r46,l1440,8r-46,l1394,xm1471,r47,l1518,8r-47,l1471,xm1549,r7,l1556,8r-7,l1549,xe" fillcolor="black" strokeweight=".05pt">
                  <v:stroke joinstyle="bevel"/>
                  <v:path arrowok="t" o:connecttype="custom" o:connectlocs="29845,0;0,5080;49530,0;78740,5080;49530,0;128270,0;98425,5080;147955,0;177165,5080;147955,0;226060,0;196850,5080;245745,0;275590,5080;245745,0;324485,0;295275,5080;344170,0;374015,5080;344170,0;422910,0;393700,5080;442595,0;471805,5080;442595,0;521335,0;491490,5080;541020,0;570230,5080;541020,0;619760,0;589915,5080;639445,0;668655,5080;639445,0;718185,0;688340,5080;737870,0;767080,5080;737870,0;815975,0;786765,5080;835660,0;865505,5080;835660,0;914400,0;885190,5080;934085,0;963930,5080;934085,0;988060,0;983615,5080" o:connectangles="0,0,0,0,0,0,0,0,0,0,0,0,0,0,0,0,0,0,0,0,0,0,0,0,0,0,0,0,0,0,0,0,0,0,0,0,0,0,0,0,0,0,0,0,0,0,0,0,0,0,0,0"/>
                  <o:lock v:ext="edit" verticies="t"/>
                </v:shape>
                <v:shape id="Freeform 486" o:spid="_x0000_s1501" style="position:absolute;left:1041;top:11595;width:5753;height:3403;visibility:visible;mso-wrap-style:square;v-text-anchor:top" coordsize="906,5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U0EMAA&#10;AADcAAAADwAAAGRycy9kb3ducmV2LnhtbESPzarCMBSE94LvEI7gTlNFRHqNchEFFVz4w10fmpO2&#10;3OakNlHr2xtBcDnMzDfMfNnaStyp8aVjBaNhAoI4c7rkXMHlvBnMQPiArLFyTAqe5GG56HbmmGr3&#10;4CPdTyEXEcI+RQVFCHUqpc8KsuiHriaOnnGNxRBlk0vd4CPCbSXHSTKVFkuOCwXWtCoo+z/drIKb&#10;qc1fpvm5OVTryVXvzY4To1S/1/7+gAjUhm/4095qBZEI7zPxCM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QU0EMAAAADcAAAADwAAAAAAAAAAAAAAAACYAgAAZHJzL2Rvd25y&#10;ZXYueG1sUEsFBgAAAAAEAAQA9QAAAIUDAAAAAA==&#10;" path="m906,6l867,30r-4,-7l902,r4,6xm840,45l800,69r-4,-7l836,39r4,6xm774,84r-40,24l730,101,770,78r4,6xm707,123r-39,24l664,140r39,-23l707,123xm641,162r-40,24l597,179r40,-23l641,162xm575,201r-40,24l531,218r40,-23l575,201xm508,240r-39,24l465,257r39,-23l508,240xm442,279r-40,24l398,296r40,-23l442,279xm376,318r-40,24l332,335r40,-23l376,318xm309,357r-39,24l266,374r39,-23l309,357xm243,396r-40,23l199,413r40,-23l243,396xm177,435r-40,23l133,452r40,-23l177,435xm110,474l71,497r-4,-6l106,468r4,6xm44,513l4,536,,530,40,507r4,6xe" fillcolor="black" strokeweight=".05pt">
                  <v:stroke joinstyle="bevel"/>
                  <v:path arrowok="t" o:connecttype="custom" o:connectlocs="550545,19050;572770,0;533400,28575;505460,39370;533400,28575;466090,68580;488950,49530;448945,78105;421640,88900;448945,78105;381635,118110;404495,99060;365125,127635;337185,138430;365125,127635;297815,167640;320040,148590;280670,177165;252730,187960;280670,177165;213360,217170;236220,198120;196215,226695;168910,237490;196215,226695;128905,266065;151765,247650;112395,276225;84455,287020;112395,276225;45085,315595;67310,297180;27940,325755;0,336550;27940,325755" o:connectangles="0,0,0,0,0,0,0,0,0,0,0,0,0,0,0,0,0,0,0,0,0,0,0,0,0,0,0,0,0,0,0,0,0,0,0"/>
                  <o:lock v:ext="edit" verticies="t"/>
                </v:shape>
                <v:shape id="Freeform 487" o:spid="_x0000_s1502" style="position:absolute;left:6769;top:11595;width:3987;height:3346;visibility:visible;mso-wrap-style:square;v-text-anchor:top" coordsize="628,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diFcQA&#10;AADcAAAADwAAAGRycy9kb3ducmV2LnhtbESPzWrDMBCE74W+g9hCb41sQ0NxooQQWvAhUJo/clys&#10;jWVirYykxO7bV4FAj8PMfMPMl6PtxI18aB0ryCcZCOLa6ZYbBfvd19sHiBCRNXaOScEvBVgunp/m&#10;WGo38A/dtrERCcKhRAUmxr6UMtSGLIaJ64mTd3beYkzSN1J7HBLcdrLIsqm02HJaMNjT2lB92V6t&#10;gqo6H0/EU58Phfs8fh/M+25jlHp9GVczEJHG+B9+tCutoMhyu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XYhXEAAAA3AAAAA8AAAAAAAAAAAAAAAAAmAIAAGRycy9k&#10;b3ducmV2LnhtbFBLBQYAAAAABAAEAPUAAACJAwAAAAA=&#10;" path="m5,l40,30r-5,5l,6,5,xm64,49l99,79r-5,6l59,55r5,-6xm123,99r35,29l153,134,118,104r5,-5xm181,148r36,29l212,183,176,153r5,-5xm240,197r36,29l270,232,235,203r5,-6xm299,246r35,29l329,281,294,252r5,-6xm358,295r35,30l388,330,353,301r5,-6xm417,344r35,30l447,379,412,350r5,-6xm475,393r36,30l506,429,470,399r5,-6xm534,443r36,29l565,478,529,448r5,-5xm593,492r35,29l623,527,588,497r5,-5xe" fillcolor="black" strokeweight=".05pt">
                  <v:stroke joinstyle="bevel"/>
                  <v:path arrowok="t" o:connecttype="custom" o:connectlocs="3175,0;25400,19050;22225,22225;0,3810;3175,0;40640,31115;62865,50165;59690,53975;37465,34925;40640,31115;78105,62865;100330,81280;97155,85090;74930,66040;78105,62865;114935,93980;137795,112395;134620,116205;111760,97155;114935,93980;152400,125095;175260,143510;171450,147320;149225,128905;152400,125095;189865,156210;212090,174625;208915,178435;186690,160020;189865,156210;227330,187325;249555,206375;246380,209550;224155,191135;227330,187325;264795,218440;287020,237490;283845,240665;261620,222250;264795,218440;301625,249555;324485,268605;321310,272415;298450,253365;301625,249555;339090,281305;361950,299720;358775,303530;335915,284480;339090,281305;376555,312420;398780,330835;395605,334645;373380,315595;376555,312420" o:connectangles="0,0,0,0,0,0,0,0,0,0,0,0,0,0,0,0,0,0,0,0,0,0,0,0,0,0,0,0,0,0,0,0,0,0,0,0,0,0,0,0,0,0,0,0,0,0,0,0,0,0,0,0,0,0,0"/>
                  <o:lock v:ext="edit" verticies="t"/>
                </v:shape>
                <v:line id="Line 488" o:spid="_x0000_s1503" style="position:absolute;visibility:visible;mso-wrap-style:square" from="984,15024" to="10864,15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iNccQAAADcAAAADwAAAGRycy9kb3ducmV2LnhtbESPQWvCQBSE74X+h+UVvJS6MdBQUlex&#10;BUHwIBp7f2SfSXD3bdhdTfz3rlDwOMzMN8x8OVojruRD51jBbJqBIK6d7rhRcKzWH18gQkTWaByT&#10;ghsFWC5eX+ZYajfwnq6H2IgE4VCigjbGvpQy1C1ZDFPXEyfv5LzFmKRvpPY4JLg1Ms+yQlrsOC20&#10;2NNvS/X5cLEK3ne37mddhcEUvvrcFmR2l/OfUpO3cfUNItIYn+H/9kYryLMcHmfSEZ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6I1xxAAAANwAAAAPAAAAAAAAAAAA&#10;AAAAAKECAABkcnMvZG93bnJldi54bWxQSwUGAAAAAAQABAD5AAAAkgMAAAAA&#10;" strokeweight=".4pt">
                  <v:stroke joinstyle="miter"/>
                </v:line>
                <v:line id="Line 489" o:spid="_x0000_s1504" style="position:absolute;flip:y;visibility:visible;mso-wrap-style:square" from="10864,11614" to="16662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JvcEAAADcAAAADwAAAGRycy9kb3ducmV2LnhtbESP0WrCQBRE34X+w3ILvukmkWqIWaUI&#10;go/W+gGX7DUJZu+G3W0S/Xq3UOjjMDNnmHI/mU4M5HxrWUG6TEAQV1a3XCu4fh8XOQgfkDV2lknB&#10;gzzsd2+zEgttR/6i4RJqESHsC1TQhNAXUvqqIYN+aXvi6N2sMxiidLXUDscIN53MkmQtDbYcFxrs&#10;6dBQdb/8GAVo/Ik3j7N9Bi/z9PmxdtmISs3fp88tiEBT+A//tU9aQZas4PdMPAJy9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xAm9wQAAANwAAAAPAAAAAAAAAAAAAAAA&#10;AKECAABkcnMvZG93bnJldi54bWxQSwUGAAAAAAQABAD5AAAAjwMAAAAA&#10;" strokeweight=".4pt">
                  <v:stroke joinstyle="miter"/>
                </v:line>
                <v:line id="Line 490" o:spid="_x0000_s1505" style="position:absolute;visibility:visible;mso-wrap-style:square" from="6781,1727" to="16662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2wnsQAAADcAAAADwAAAGRycy9kb3ducmV2LnhtbESPQWsCMRSE74X+h/AKXopmK3WRrVG0&#10;IAgeRLe9Pzavu4vJy5JEd/33piB4HGbmG2axGqwRV/KhdazgY5KBIK6cbrlW8FNux3MQISJrNI5J&#10;wY0CrJavLwsstOv5SNdTrEWCcChQQRNjV0gZqoYshonriJP357zFmKSvpfbYJ7g1cpplubTYclpo&#10;sKPvhqrz6WIVvB9u7WZbht7kvpztczKHy/lXqdHbsP4CEWmIz/CjvdMKptkn/J9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TbCexAAAANwAAAAPAAAAAAAAAAAA&#10;AAAAAKECAABkcnMvZG93bnJldi54bWxQSwUGAAAAAAQABAD5AAAAkgMAAAAA&#10;" strokeweight=".4pt">
                  <v:stroke joinstyle="miter"/>
                </v:line>
                <v:line id="Line 491" o:spid="_x0000_s1506" style="position:absolute;visibility:visible;mso-wrap-style:square" from="6781,1727" to="10864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EVBcQAAADcAAAADwAAAGRycy9kb3ducmV2LnhtbESPQWvCQBSE7wX/w/IKvZS6qWAo0VVq&#10;QSh4EE17f2SfSXD3bdjdmPjvXUHwOMzMN8xyPVojLuRD61jB5zQDQVw53XKt4K/cfnyBCBFZo3FM&#10;Cq4UYL2avCyx0G7gA12OsRYJwqFABU2MXSFlqBqyGKauI07eyXmLMUlfS+1xSHBr5CzLcmmx5bTQ&#10;YEc/DVXnY28VvO+v7WZbhsHkvpzvcjL7/vyv1Nvr+L0AEWmMz/Cj/asVzLI53M+kI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ARUFxAAAANwAAAAPAAAAAAAAAAAA&#10;AAAAAKECAABkcnMvZG93bnJldi54bWxQSwUGAAAAAAQABAD5AAAAkgMAAAAA&#10;" strokeweight=".4pt">
                  <v:stroke joinstyle="miter"/>
                </v:line>
                <v:line id="Line 492" o:spid="_x0000_s1507" style="position:absolute;flip:x;visibility:visible;mso-wrap-style:square" from="984,1727" to="6781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OqJcEAAADcAAAADwAAAGRycy9kb3ducmV2LnhtbESPzWrDMBCE74W8g9hAb7VsQ53gWgkh&#10;UMix+XmAxdraJtbKSIrt5OmrQiDHYWa+YartbHoxkvOdZQVZkoIgrq3uuFFwOX9/rEH4gKyxt0wK&#10;7uRhu1m8VVhqO/GRxlNoRISwL1FBG8JQSunrlgz6xA7E0fu1zmCI0jVSO5wi3PQyT9NCGuw4LrQ4&#10;0L6l+nq6GQVo/IFX9x/7CF6us8dn4fIJlXpfzrsvEIHm8Ao/2wetIE8L+D8Tj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6olwQAAANwAAAAPAAAAAAAAAAAAAAAA&#10;AKECAABkcnMvZG93bnJldi54bWxQSwUGAAAAAAQABAD5AAAAjwMAAAAA&#10;" strokeweight=".4pt">
                  <v:stroke joinstyle="miter"/>
                </v:line>
                <v:shape id="Freeform 493" o:spid="_x0000_s1508" style="position:absolute;left:6756;top:1727;width:51;height:9887;visibility:visible;mso-wrap-style:square;v-text-anchor:top" coordsize="8,15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BXp8UA&#10;AADcAAAADwAAAGRycy9kb3ducmV2LnhtbESPT2sCMRTE70K/Q3iF3jTpFtplNYr9Bz1IpSri8bl5&#10;bpZuXpZNuq7f3hQKPQ4z8xtmthhcI3rqQu1Zw/1EgSAuvam50rDbvo9zECEiG2w8k4YLBVjMb0Yz&#10;LIw/8xf1m1iJBOFQoAYbY1tIGUpLDsPEt8TJO/nOYUyyq6Tp8JzgrpGZUo/SYc1pwWJLL5bK782P&#10;05DnGR98/7l+WB1jvlf27fn1orS+ux2WUxCRhvgf/mt/GA2ZeoLfM+k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0FenxQAAANwAAAAPAAAAAAAAAAAAAAAAAJgCAABkcnMv&#10;ZG93bnJldi54bWxQSwUGAAAAAAQABAD1AAAAigMAAAAA&#10;" path="m8,r,45l,45,,,8,xm8,76r,45l,121,,76r8,xm8,151r,46l,197,,151r8,xm8,227r,45l,272,,227r8,xm8,302r,46l,348,,302r8,xm8,378r,45l,423,,378r8,xm8,454r,45l,499,,454r8,xm8,529r,46l,575,,529r8,xm8,605r,45l,650,,605r8,xm8,680r,46l,726,,680r8,xm8,756r,45l,801,,756r8,xm8,832r,45l,877,,832r8,xm8,907r,45l,952,,907r8,xm8,983r,45l,1028,,983r8,xm8,1058r,46l,1104r,-46l8,1058xm8,1134r,45l,1179r,-45l8,1134xm8,1209r,46l,1255r,-46l8,1209xm8,1285r,45l,1330r,-45l8,1285xm8,1361r,45l,1406r,-45l8,1361xm8,1436r,46l,1482r,-46l8,1436xm8,1512r,45l,1557r,-45l8,1512xe" fillcolor="black" strokeweight=".05pt">
                  <v:stroke joinstyle="bevel"/>
                  <v:path arrowok="t" o:connecttype="custom" o:connectlocs="5080,28575;0,0;5080,48260;0,76835;5080,48260;5080,125095;0,95885;5080,144145;0,172720;5080,144145;5080,220980;0,191770;5080,240030;0,268605;5080,240030;5080,316865;0,288290;5080,335915;0,365125;5080,335915;5080,412750;0,384175;5080,431800;0,461010;5080,431800;5080,508635;0,480060;5080,528320;0,556895;5080,528320;5080,604520;0,575945;5080,624205;0,652780;5080,624205;5080,701040;0,671830;5080,720090;0,748665;5080,720090;5080,796925;0,767715;5080,815975;0,844550;5080,815975;5080,892810;0,864235;5080,911860;0,941070;5080,911860;5080,988695;0,960120" o:connectangles="0,0,0,0,0,0,0,0,0,0,0,0,0,0,0,0,0,0,0,0,0,0,0,0,0,0,0,0,0,0,0,0,0,0,0,0,0,0,0,0,0,0,0,0,0,0,0,0,0,0,0,0"/>
                  <o:lock v:ext="edit" verticies="t"/>
                </v:shape>
                <v:shape id="Freeform 494" o:spid="_x0000_s1509" style="position:absolute;left:6775;top:11595;width:6979;height:1740;visibility:visible;mso-wrap-style:square;v-text-anchor:top" coordsize="1099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XNRrwA&#10;AADcAAAADwAAAGRycy9kb3ducmV2LnhtbERPSwrCMBDdC94hjOBOU4s/qlFUFNyJ1QMMzdgWm0lp&#10;Uq23NwvB5eP919vOVOJFjSstK5iMIxDEmdUl5wrut9NoCcJ5ZI2VZVLwIQfbTb+3xkTbN1/plfpc&#10;hBB2CSoovK8TKV1WkEE3tjVx4B62MegDbHKpG3yHcFPJOIrm0mDJoaHAmg4FZc+0NQrafRrn7s7T&#10;Wev2R63Pj9siuyg1HHS7FQhPnf+Lf+6zVhBHYW04E4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wxc1GvAAAANwAAAAPAAAAAAAAAAAAAAAAAJgCAABkcnMvZG93bnJldi54&#10;bWxQSwUGAAAAAAQABAD1AAAAgQMAAAAA&#10;" path="m2,l47,10r-2,8l,7,2,xm77,18r45,11l121,36,75,25r2,-7xm153,36r45,11l196,55,151,44r2,-8xm228,55r45,10l271,73,226,62r2,-7xm303,73r45,11l346,91,301,80r2,-7xm378,91r45,11l421,109,376,99r2,-8xm453,109r45,12l496,128,451,117r2,-8xm528,128r45,11l571,146,526,135r2,-7xm603,146r45,11l646,165,601,153r2,-7xm678,165r45,10l721,183,676,172r2,-7xm753,183r45,11l797,201,751,190r2,-7xm828,201r45,11l872,219,827,209r1,-8xm904,219r45,11l947,238,902,227r2,-8xm979,238r45,11l1022,256,977,245r2,-7xm1054,256r45,11l1097,274r-45,-11l1054,256xe" fillcolor="black" strokeweight=".05pt">
                  <v:stroke joinstyle="bevel"/>
                  <v:path arrowok="t" o:connecttype="custom" o:connectlocs="29845,6350;0,4445;48895,11430;76835,22860;48895,11430;125730,29845;95885,27940;144780,34925;172085,46355;144780,34925;220980,53340;191135,50800;240030,57785;267335,69215;240030,57785;316230,76835;286385,74295;335280,81280;362585,92710;335280,81280;411480,99695;381635,97155;430530,104775;457835,116205;430530,104775;506730,123190;476885,120650;525780,127635;553720,139065;525780,127635;602615,146050;572770,144145;621665,151130;648970,162560;621665,151130;697865,169545;668020,167005" o:connectangles="0,0,0,0,0,0,0,0,0,0,0,0,0,0,0,0,0,0,0,0,0,0,0,0,0,0,0,0,0,0,0,0,0,0,0,0,0"/>
                  <o:lock v:ext="edit" verticies="t"/>
                </v:shape>
                <v:line id="Line 495" o:spid="_x0000_s1510" style="position:absolute;visibility:visible;mso-wrap-style:square" from="6781,1727" to="13766,1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wfAMQAAADcAAAADwAAAGRycy9kb3ducmV2LnhtbESPQWsCMRSE7wX/Q3iCl6LZCl3qahQr&#10;CEIPUrfeH5vn7mLysiTRXf+9KRR6HGbmG2a1GawRd/KhdazgbZaBIK6cbrlW8FPupx8gQkTWaByT&#10;ggcF2KxHLysstOv5m+6nWIsE4VCggibGrpAyVA1ZDDPXESfv4rzFmKSvpfbYJ7g1cp5lubTYclpo&#10;sKNdQ9X1dLMKXo+P9nNfht7kvnz/yskcb9ezUpPxsF2CiDTE//Bf+6AVzLMF/J5JR0C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TB8AxAAAANwAAAAPAAAAAAAAAAAA&#10;AAAAAKECAABkcnMvZG93bnJldi54bWxQSwUGAAAAAAQABAD5AAAAkgMAAAAA&#10;" strokeweight=".4pt">
                  <v:stroke joinstyle="miter"/>
                </v:line>
                <v:shape id="Freeform 496" o:spid="_x0000_s1511" style="position:absolute;left:5930;top:6438;width:4795;height:1220;visibility:visible;mso-wrap-style:square;v-text-anchor:top" coordsize="755,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lsMIA&#10;AADcAAAADwAAAGRycy9kb3ducmV2LnhtbERPTYvCMBC9C/sfwix4EU0rKEs1iusiyh7UreJ5aMa2&#10;2ExKE7X66zcHwePjfU/nranEjRpXWlYQDyIQxJnVJecKjodV/wuE88gaK8uk4EEO5rOPzhQTbe/8&#10;R7fU5yKEsEtQQeF9nUjpsoIMuoGtiQN3to1BH2CTS93gPYSbSg6jaCwNlhwaCqxpWVB2Sa9GwbKW&#10;Ro/sz2b9q0/fvV283m+frFT3s11MQHhq/Vv8cm+0gmEc5ocz4QjI2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NGWwwgAAANwAAAAPAAAAAAAAAAAAAAAAAJgCAABkcnMvZG93&#10;bnJldi54bWxQSwUGAAAAAAQABAD1AAAAhwMAAAAA&#10;" path="m1,l46,11r-1,8l,8,1,xm76,19r46,11l120,37,75,26r1,-7xm152,37r45,11l195,55,150,44r2,-7xm227,55r45,11l270,74,225,63r2,-8xm302,74r45,11l345,92,300,81r2,-7xm377,92r45,11l420,110,375,99r2,-7xm452,110r45,11l495,129,450,118r2,-8xm527,129r45,11l570,147,525,136r2,-7xm602,147r45,11l645,165,600,154r2,-7xm677,165r45,11l721,184,675,173r2,-8xm752,184r3,l754,192r-3,-1l752,184xe" fillcolor="black" strokeweight=".05pt">
                  <v:stroke joinstyle="bevel"/>
                  <v:path arrowok="t" o:connecttype="custom" o:connectlocs="635,0;29210,6985;28575,12065;0,5080;635,0;48260,12065;77470,19050;76200,23495;47625,16510;48260,12065;96520,23495;125095,30480;123825,34925;95250,27940;96520,23495;144145,34925;172720,41910;171450,46990;142875,40005;144145,34925;191770,46990;220345,53975;219075,58420;190500,51435;191770,46990;239395,58420;267970,65405;266700,69850;238125,62865;239395,58420;287020,69850;315595,76835;314325,81915;285750,74930;287020,69850;334645,81915;363220,88900;361950,93345;333375,86360;334645,81915;382270,93345;410845,100330;409575,104775;381000,97790;382270,93345;429895,104775;458470,111760;457835,116840;428625,109855;429895,104775;477520,116840;479425,116840;478790,121920;476885,121285;477520,116840" o:connectangles="0,0,0,0,0,0,0,0,0,0,0,0,0,0,0,0,0,0,0,0,0,0,0,0,0,0,0,0,0,0,0,0,0,0,0,0,0,0,0,0,0,0,0,0,0,0,0,0,0,0,0,0,0,0,0"/>
                  <o:lock v:ext="edit" verticies="t"/>
                </v:shape>
                <v:line id="Line 497" o:spid="_x0000_s1512" style="position:absolute;visibility:visible;mso-wrap-style:square" from="10725,7632" to="12414,8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OF28QAAADcAAAADwAAAGRycy9kb3ducmV2LnhtbESPQWvCQBSE74X+h+UVvJS6iWAo0VVa&#10;QRA8SE17f2SfSXD3bdhdTfz3riD0OMzMN8xyPVojruRD51hBPs1AENdOd9wo+K22H58gQkTWaByT&#10;ghsFWK9eX5ZYajfwD12PsREJwqFEBW2MfSllqFuyGKauJ07eyXmLMUnfSO1xSHBr5CzLCmmx47TQ&#10;Yk+blurz8WIVvB9u3fe2CoMpfDXfF2QOl/OfUpO38WsBItIY/8PP9k4rmOU5PM6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44XbxAAAANwAAAAPAAAAAAAAAAAA&#10;AAAAAKECAABkcnMvZG93bnJldi54bWxQSwUGAAAAAAQABAD5AAAAkgMAAAAA&#10;" strokeweight=".4pt">
                  <v:stroke joinstyle="miter"/>
                </v:line>
                <v:line id="Line 498" o:spid="_x0000_s1513" style="position:absolute;visibility:visible;mso-wrap-style:square" from="7264,6788" to="7270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EbrMQAAADcAAAADwAAAGRycy9kb3ducmV2LnhtbESPwWrDMBBE74H+g9hCL6GRY6gJbuTQ&#10;FgKFHELj9L5YW9tYWhlJiZ2/rwKFHoeZecNsd7M14ko+9I4VrFcZCOLG6Z5bBed6/7wBESKyRuOY&#10;FNwowK56WGyx1G7iL7qeYisShEOJCroYx1LK0HRkMazcSJy8H+ctxiR9K7XHKcGtkXmWFdJiz2mh&#10;w5E+OmqG08UqWB5v/fu+DpMpfP1yKMgcL8O3Uk+P89sriEhz/A//tT+1gnydw/1MOgKy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MRusxAAAANwAAAAPAAAAAAAAAAAA&#10;AAAAAKECAABkcnMvZG93bnJldi54bWxQSwUGAAAAAAQABAD5AAAAkgMAAAAA&#10;" strokeweight=".4pt">
                  <v:stroke joinstyle="miter"/>
                </v:line>
                <v:line id="Line 499" o:spid="_x0000_s1514" style="position:absolute;flip:x y;visibility:visible;mso-wrap-style:square" from="6781,7156" to="7264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8GVMQAAADcAAAADwAAAGRycy9kb3ducmV2LnhtbESPQUvDQBSE70L/w/IKvdndxFYkdluq&#10;KEhvRhGPz+wzSZt9G3a3afrvu0LB4zAz3zCrzWg7MZAPrWMN2VyBIK6cabnW8PnxevsAIkRkg51j&#10;0nCmAJv15GaFhXEnfqehjLVIEA4Famhi7AspQ9WQxTB3PXHyfp23GJP0tTQeTwluO5krdS8ttpwW&#10;GuzpuaHqUB6tBnVY9MMyR6sy8/IVy93P9/7Jaz2bjttHEJHG+B++tt+Mhjy7g78z6QjI9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HwZUxAAAANwAAAAPAAAAAAAAAAAA&#10;AAAAAKECAABkcnMvZG93bnJldi54bWxQSwUGAAAAAAQABAD5AAAAkgMAAAAA&#10;" strokeweight=".4pt">
                  <v:stroke joinstyle="miter"/>
                </v:line>
                <v:line id="Line 500" o:spid="_x0000_s1515" style="position:absolute;flip:x;visibility:visible;mso-wrap-style:square" from="11988,8045" to="12414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QHFMIAAADcAAAADwAAAGRycy9kb3ducmV2LnhtbESPwWrDMBBE74H+g9hCbolskybBjWJC&#10;oeBj6uYDFmtjm1orIym2k6+PCoUeh5l5wxyK2fRiJOc7ywrSdQKCuLa640bB5ftztQfhA7LG3jIp&#10;uJOH4viyOGCu7cRfNFahERHCPkcFbQhDLqWvWzLo13Ygjt7VOoMhStdI7XCKcNPLLEm20mDHcaHF&#10;gT5aqn+qm1GAxpe8u5/tI3i5Tx9vW5dNqNTydT69gwg0h//wX7vUCrJ0A79n4hGQx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QHFMIAAADcAAAADwAAAAAAAAAAAAAA&#10;AAChAgAAZHJzL2Rvd25yZXYueG1sUEsFBgAAAAAEAAQA+QAAAJADAAAAAA==&#10;" strokeweight=".4pt">
                  <v:stroke joinstyle="miter"/>
                </v:line>
                <v:line id="Line 501" o:spid="_x0000_s1516" style="position:absolute;flip:y;visibility:visible;mso-wrap-style:square" from="11988,7981" to="12153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iij8EAAADcAAAADwAAAGRycy9kb3ducmV2LnhtbESP0WrCQBRE3wv+w3KFvtVNArESXUUK&#10;hTyq7QdcstckmL0bdtck5uvdgtDHYWbOMLvDZDoxkPOtZQXpKgFBXFndcq3g9+f7YwPCB2SNnWVS&#10;8CAPh/3ibYeFtiOfabiEWkQI+wIVNCH0hZS+asigX9meOHpX6wyGKF0ttcMxwk0nsyRZS4Mtx4UG&#10;e/pqqLpd7kYBGl/y5+Nk5+DlJp3ztctGVOp9OR23IAJN4T/8apdaQZbm8HcmHgG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uKKPwQAAANwAAAAPAAAAAAAAAAAAAAAA&#10;AKECAABkcnMvZG93bnJldi54bWxQSwUGAAAAAAQABAD5AAAAjwMAAAAA&#10;" strokeweight=".4pt">
                  <v:stroke joinstyle="miter"/>
                </v:line>
                <v:line id="Line 502" o:spid="_x0000_s1517" style="position:absolute;flip:x y;visibility:visible;mso-wrap-style:square" from="12065,7797" to="12153,7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ilzMQAAADcAAAADwAAAGRycy9kb3ducmV2LnhtbESPQWvCQBSE7wX/w/KE3upuQpWSukoV&#10;C8WbaSk9vmZfk9Ts27C7xvjvXaHQ4zAz3zDL9Wg7MZAPrWMN2UyBIK6cabnW8PH++vAEIkRkg51j&#10;0nChAOvV5G6JhXFnPtBQxlokCIcCNTQx9oWUoWrIYpi5njh5P85bjEn6WhqP5wS3ncyVWkiLLaeF&#10;BnvaNlQdy5PVoI6P/TDP0arM7D5juf/++t14re+n48sziEhj/A//td+MhjxbwO1MOgJy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aKXMxAAAANwAAAAPAAAAAAAAAAAA&#10;AAAAAKECAABkcnMvZG93bnJldi54bWxQSwUGAAAAAAQABAD5AAAAkgMAAAAA&#10;" strokeweight=".4pt">
                  <v:stroke joinstyle="miter"/>
                </v:line>
                <v:line id="Line 503" o:spid="_x0000_s1518" style="position:absolute;visibility:visible;mso-wrap-style:square" from="12065,7797" to="12414,8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4NMQAAADcAAAADwAAAGRycy9kb3ducmV2LnhtbESPQWsCMRSE7wX/Q3hCL0WzCl1lNUpb&#10;EAo9iG57f2yeu4vJy5JEd/33jSB4HGbmG2a9HawRV/KhdaxgNs1AEFdOt1wr+C13kyWIEJE1Gsek&#10;4EYBtpvRyxoL7Xo+0PUYa5EgHApU0MTYFVKGqiGLYeo64uSdnLcYk/S11B77BLdGzrMslxZbTgsN&#10;dvTVUHU+XqyCt/2t/dyVoTe5L99/cjL7y/lPqdfx8LECEWmIz/Cj/a0VzGcLuJ9JR0B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Rrg0xAAAANwAAAAPAAAAAAAAAAAA&#10;AAAAAKECAABkcnMvZG93bnJldi54bWxQSwUGAAAAAAQABAD5AAAAkgMAAAAA&#10;" strokeweight=".4pt">
                  <v:stroke joinstyle="miter"/>
                </v:line>
                <v:shape id="Freeform 504" o:spid="_x0000_s1519" style="position:absolute;left:977;top:11601;width:15653;height:3448;visibility:visible;mso-wrap-style:square;v-text-anchor:top" coordsize="2465,5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ci8MIA&#10;AADcAAAADwAAAGRycy9kb3ducmV2LnhtbERPy4rCMBTdD/gP4QpuBk3tYpBqFBEGRh3xjS4vzbUt&#10;Njelibb+vVkMzPJw3pNZa0rxpNoVlhUMBxEI4tTqgjMFp+N3fwTCeWSNpWVS8CIHs2nnY4KJtg3v&#10;6XnwmQgh7BJUkHtfJVK6NCeDbmAr4sDdbG3QB1hnUtfYhHBTyjiKvqTBgkNDjhUtckrvh4dRcMZl&#10;cf3cLavNmleXTbzNTr+LRqlet52PQXhq/b/4z/2jFcTDsDacCUdAT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pyLwwgAAANwAAAAPAAAAAAAAAAAAAAAAAJgCAABkcnMvZG93&#10;bnJldi54bWxQSwUGAAAAAAQABAD1AAAAhwMAAAAA&#10;" path="m,535l45,525r2,8l2,543,,535xm76,519r45,-10l123,516,77,526r-1,-7xm151,502r46,-9l198,500r-45,10l151,502xm227,486r45,-10l274,483r-46,10l227,486xm302,470r46,-10l349,467r-45,10l302,470xm378,453r45,-10l425,451r-45,9l378,453xm453,437r46,-10l500,434r-45,10l453,437xm529,420r45,-10l576,418r-45,10l529,420xm605,404r45,-10l652,401r-46,10l605,404xm680,387r45,-10l727,385r-45,10l680,387xm756,371r45,-10l803,368r-46,10l756,371xm831,355r46,-10l878,352r-45,10l831,355xm907,338r45,-10l954,336r-45,9l907,338xm982,322r46,-10l1029,319r-45,10l982,322xm1058,305r45,-10l1105,303r-45,10l1058,305xm1134,289r45,-10l1181,286r-46,10l1134,289xm1209,272r45,-9l1256,270r-45,10l1209,272xm1285,256r45,-10l1332,254r-46,9l1285,256xm1360,240r46,-10l1407,237r-45,10l1360,240xm1436,223r45,-10l1483,221r-46,10l1436,223xm1511,207r46,-10l1558,204r-45,10l1511,207xm1587,190r45,-9l1634,188r-45,10l1587,190xm1662,174r46,-10l1710,171r-46,10l1662,174xm1738,158r45,-10l1785,155r-45,10l1738,158xm1814,141r45,-10l1861,139r-46,9l1814,141xm1889,125r45,-10l1936,122r-45,10l1889,125xm1965,108r45,-10l2012,106r-46,10l1965,108xm2040,92r46,-10l2087,89r-45,10l2040,92xm2116,75r45,-10l2163,73r-45,10l2116,75xm2192,59r45,-10l2238,56r-45,10l2192,59xm2267,43r45,-10l2314,40r-45,10l2267,43xm2343,26r45,-10l2390,24r-46,9l2343,26xm2418,10l2464,r1,7l2420,17r-2,-7xe" fillcolor="black" strokeweight=".05pt">
                  <v:stroke joinstyle="bevel"/>
                  <v:path arrowok="t" o:connecttype="custom" o:connectlocs="29845,338455;48260,329565;48895,334010;125095,313055;95885,318770;173990,306705;191770,298450;193040,302895;268605,281305;240030,287655;317500,275590;335915,266700;337185,271780;412750,250190;384175,256540;461645,244475;480060,235585;480695,240030;556895,219075;527685,225425;605790,213360;623570,204470;624840,208915;700405,187325;671830,193675;749935,181610;767715,172720;768985,177800;844550,156210;815975,162560;893445,150495;911860,141605;912495,146685;988695,125095;959485,131445;1037590,119380;1055370,110490;1056640,114935;1132205,93980;1103630,100330;1181735,88265;1199515,79375;1200785,83820;1276350,62230;1247775,68580;1325245,56515;1343660,47625;1344930,52705;1420495,31115;1391920,37465;1469390,25400;1487805,16510;1488440,20955;1564640,0;1535430,6350" o:connectangles="0,0,0,0,0,0,0,0,0,0,0,0,0,0,0,0,0,0,0,0,0,0,0,0,0,0,0,0,0,0,0,0,0,0,0,0,0,0,0,0,0,0,0,0,0,0,0,0,0,0,0,0,0,0,0"/>
                  <o:lock v:ext="edit" verticies="t"/>
                </v:shape>
                <v:shape id="Freeform 505" o:spid="_x0000_s1520" style="position:absolute;left:11410;top:8718;width:51;height:4032;visibility:visible;mso-wrap-style:square;v-text-anchor:top" coordsize="8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SsGcQA&#10;AADcAAAADwAAAGRycy9kb3ducmV2LnhtbESPzWrDMBCE74G+g9hCb4kcH0rqRgnFEFroJUlDet1I&#10;G9uttTKW/Pf2UaDQ4zAz3zDr7Whr0VPrK8cKlosEBLF2puJCwelrN1+B8AHZYO2YFEzkYbt5mK0x&#10;M27gA/XHUIgIYZ+hgjKEJpPS65Is+oVriKN3da3FEGVbSNPiEOG2lmmSPEuLFceFEhvKS9K/x84q&#10;yC+f4yR/3nMtv7tkTzvfnfVKqafH8e0VRKAx/If/2h9GQbp8gfuZe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krBnEAAAA3AAAAA8AAAAAAAAAAAAAAAAAmAIAAGRycy9k&#10;b3ducmV2LnhtbFBLBQYAAAAABAAEAPUAAACJAwAAAAA=&#10;" path="m,635l,590r8,l8,635r-8,xm,559l,514r8,l8,559r-8,xm,484l,439r8,l8,484r-8,xm,408l,363r8,l8,408r-8,xm,333l,287r8,l8,333r-8,xm,257l,212r8,l8,257r-8,xm,182l,136r8,l8,182r-8,xm,106l,61r8,l8,106r-8,xm,30l,,8,r,30l,30xe" fillcolor="black" strokeweight=".05pt">
                  <v:stroke joinstyle="bevel"/>
                  <v:path arrowok="t" o:connecttype="custom" o:connectlocs="0,403225;0,374650;5080,374650;5080,403225;0,403225;0,354965;0,326390;5080,326390;5080,354965;0,354965;0,307340;0,278765;5080,278765;5080,307340;0,307340;0,259080;0,230505;5080,230505;5080,259080;0,259080;0,211455;0,182245;5080,182245;5080,211455;0,211455;0,163195;0,134620;5080,134620;5080,163195;0,163195;0,115570;0,86360;5080,86360;5080,115570;0,115570;0,67310;0,38735;5080,38735;5080,67310;0,67310;0,19050;0,0;5080,0;5080,19050;0,19050" o:connectangles="0,0,0,0,0,0,0,0,0,0,0,0,0,0,0,0,0,0,0,0,0,0,0,0,0,0,0,0,0,0,0,0,0,0,0,0,0,0,0,0,0,0,0,0,0"/>
                  <o:lock v:ext="edit" verticies="t"/>
                </v:shape>
                <v:line id="Line 506" o:spid="_x0000_s1521" style="position:absolute;flip:y;visibility:visible;mso-wrap-style:square" from="11436,4756" to="11442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PLqroAAADcAAAADwAAAGRycy9kb3ducmV2LnhtbERPSwrCMBDdC94hjOBOUwtqqUYRQXDp&#10;7wBDM7bFZlKSaKunNwvB5eP919veNOJFzteWFcymCQjiwuqaSwW362GSgfABWWNjmRS8ycN2Mxys&#10;Mde24zO9LqEUMYR9jgqqENpcSl9UZNBPbUscubt1BkOErpTaYRfDTSPTJFlIgzXHhgpb2ldUPC5P&#10;owCNP/LyfbKf4GU2+8wXLu1QqfGo361ABOrDX/xzH7WCNI3z45l4BOTmC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HGjy6q6AAAA3AAAAA8AAAAAAAAAAAAAAAAAoQIAAGRy&#10;cy9kb3ducmV2LnhtbFBLBQYAAAAABAAEAPkAAACIAwAAAAA=&#10;" strokeweight=".4pt">
                  <v:stroke joinstyle="miter"/>
                </v:line>
                <v:line id="Line 507" o:spid="_x0000_s1522" style="position:absolute;visibility:visible;mso-wrap-style:square" from="11436,4756" to="11601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9PZsQAAADcAAAADwAAAGRycy9kb3ducmV2LnhtbESPwWrDMBBE74H+g9hCL6GRY6gJbuTQ&#10;FgKFHELj9L5YW9tYWhlJiZ2/rwKFHoeZecNsd7M14ko+9I4VrFcZCOLG6Z5bBed6/7wBESKyRuOY&#10;FNwowK56WGyx1G7iL7qeYisShEOJCroYx1LK0HRkMazcSJy8H+ctxiR9K7XHKcGtkXmWFdJiz2mh&#10;w5E+OmqG08UqWB5v/fu+DpMpfP1yKMgcL8O3Uk+P89sriEhz/A//tT+1gjxfw/1MOgKy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j09mxAAAANwAAAAPAAAAAAAAAAAA&#10;AAAAAKECAABkcnMvZG93bnJldi54bWxQSwUGAAAAAAQABAD5AAAAkgMAAAAA&#10;" strokeweight=".4pt">
                  <v:stroke joinstyle="miter"/>
                </v:line>
                <v:line id="Line 508" o:spid="_x0000_s1523" style="position:absolute;flip:y;visibility:visible;mso-wrap-style:square" from="11271,4756" to="11436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3wRr8AAADcAAAADwAAAGRycy9kb3ducmV2LnhtbESP3YrCMBSE7wXfIRxh7zQ14A/VKCIs&#10;eOnfAxyaY1tsTkoSbfXpNwuCl8PMfMOst71txJN8qB1rmE4yEMSFMzWXGq6X3/ESRIjIBhvHpOFF&#10;Abab4WCNuXEdn+h5jqVIEA45aqhibHMpQ1GRxTBxLXHybs5bjEn6UhqPXYLbRqosm0uLNaeFClva&#10;V1Tczw+rAW048OJ1dO8Y5HL6ns296lDrn1G/W4GI1Mdv+NM+GA1KKfg/k46A3P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j3wRr8AAADcAAAADwAAAAAAAAAAAAAAAACh&#10;AgAAZHJzL2Rvd25yZXYueG1sUEsFBgAAAAAEAAQA+QAAAI0DAAAAAA==&#10;" strokeweight=".4pt">
                  <v:stroke joinstyle="miter"/>
                </v:line>
                <v:line id="Line 509" o:spid="_x0000_s1524" style="position:absolute;flip:x;visibility:visible;mso-wrap-style:square" from="11271,5010" to="11436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V3cEAAADcAAAADwAAAGRycy9kb3ducmV2LnhtbESP0WrCQBRE34X+w3ILvunGSDXErFIE&#10;IY829QMu2WsSzN4Nu1sT/Xq3UOjjMDNnmOIwmV7cyfnOsoLVMgFBXFvdcaPg8n1aZCB8QNbYWyYF&#10;D/Jw2L/NCsy1HfmL7lVoRISwz1FBG8KQS+nrlgz6pR2Io3e1zmCI0jVSOxwj3PQyTZKNNNhxXGhx&#10;oGNL9a36MQrQ+JK3j7N9Bi+z1fNj49IRlZq/T587EIGm8B/+a5daQZqu4fdMPAJy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cVXdwQAAANwAAAAPAAAAAAAAAAAAAAAA&#10;AKECAABkcnMvZG93bnJldi54bWxQSwUGAAAAAAQABAD5AAAAjwMAAAAA&#10;" strokeweight=".4pt">
                  <v:stroke joinstyle="miter"/>
                </v:line>
                <v:line id="Line 510" o:spid="_x0000_s1525" style="position:absolute;flip:x y;visibility:visible;mso-wrap-style:square" from="11436,5010" to="11601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UncQAAADcAAAADwAAAGRycy9kb3ducmV2LnhtbESPQWsCMRSE7wX/Q3hCbzVx0SKrUdrS&#10;QvHmKtLj6+a5u3XzsiTpuv33RhB6HGbmG2a1GWwrevKhcaxhOlEgiEtnGq40HPYfTwsQISIbbB2T&#10;hj8KsFmPHlaYG3fhHfVFrESCcMhRQx1jl0sZyposhonriJN3ct5iTNJX0ni8JLhtZabUs7TYcFqo&#10;saO3mspz8Ws1qPOs6+cZWjU178dYbL+/fl691o/j4WUJItIQ/8P39qfRkGUzuJ1JR0C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mlSdxAAAANwAAAAPAAAAAAAAAAAA&#10;AAAAAKECAABkcnMvZG93bnJldi54bWxQSwUGAAAAAAQABAD5AAAAkgMAAAAA&#10;" strokeweight=".4pt">
                  <v:stroke joinstyle="miter"/>
                </v:line>
                <v:line id="Line 511" o:spid="_x0000_s1526" style="position:absolute;flip:x;visibility:visible;mso-wrap-style:square" from="11436,12166" to="11918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RoMr0AAADcAAAADwAAAGRycy9kb3ducmV2LnhtbESPzQrCMBCE74LvEFbwpqkFf6hGEUHw&#10;6N8DLM3aFptNSaKtPr0RBI/DzHzDrDadqcWTnK8sK5iMExDEudUVFwqul/1oAcIHZI21ZVLwIg+b&#10;db+3wkzblk/0PIdCRAj7DBWUITSZlD4vyaAf24Y4ejfrDIYoXSG1wzbCTS3TJJlJgxXHhRIb2pWU&#10;388PowCNP/D8dbTv4OVi8p7OXNqiUsNBt12CCNSFf/jXPmgFaTqF75l4BO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HUaDK9AAAA3AAAAA8AAAAAAAAAAAAAAAAAoQIA&#10;AGRycy9kb3ducmV2LnhtbFBLBQYAAAAABAAEAPkAAACLAwAAAAA=&#10;" strokeweight=".4pt">
                  <v:stroke joinstyle="miter"/>
                </v:line>
                <v:line id="Line 512" o:spid="_x0000_s1527" style="position:absolute;flip:y;visibility:visible;mso-wrap-style:square" from="11918,12166" to="11925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b2RcEAAADcAAAADwAAAGRycy9kb3ducmV2LnhtbESPzWrDMBCE74W8g9hAb7VsQ53gWgkh&#10;UMix+XmAxdraJtbKSIrt5OmrQiDHYWa+YartbHoxkvOdZQVZkoIgrq3uuFFwOX9/rEH4gKyxt0wK&#10;7uRhu1m8VVhqO/GRxlNoRISwL1FBG8JQSunrlgz6xA7E0fu1zmCI0jVSO5wi3PQyT9NCGuw4LrQ4&#10;0L6l+nq6GQVo/IFX9x/7CF6us8dn4fIJlXpfzrsvEIHm8Ao/2wetIM8L+D8Tj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BvZFwQAAANwAAAAPAAAAAAAAAAAAAAAA&#10;AKECAABkcnMvZG93bnJldi54bWxQSwUGAAAAAAQABAD5AAAAjwMAAAAA&#10;" strokeweight=".4pt">
                  <v:stroke joinstyle="miter"/>
                </v:line>
                <v:line id="Line 513" o:spid="_x0000_s1528" style="position:absolute;visibility:visible;mso-wrap-style:square" from="7969,13112" to="8343,13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pyicQAAADcAAAADwAAAGRycy9kb3ducmV2LnhtbESPQWvCQBSE70L/w/IKXkQ3DZiW6Cqt&#10;IBQ8SE17f2Rfk+Du27C7mvjvu4LQ4zAz3zDr7WiNuJIPnWMFL4sMBHHtdMeNgu9qP38DESKyRuOY&#10;FNwowHbzNFljqd3AX3Q9xUYkCIcSFbQx9qWUoW7JYli4njh5v85bjEn6RmqPQ4JbI/MsK6TFjtNC&#10;iz3tWqrPp4tVMDveuo99FQZT+Gp5KMgcL+cfpabP4/sKRKQx/ocf7U+tIM9f4X4mHQG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KnKJxAAAANwAAAAPAAAAAAAAAAAA&#10;AAAAAKECAABkcnMvZG93bnJldi54bWxQSwUGAAAAAAQABAD5AAAAkgMAAAAA&#10;" strokeweight=".4pt">
                  <v:stroke joinstyle="miter"/>
                </v:line>
                <v:line id="Line 514" o:spid="_x0000_s1529" style="position:absolute;flip:x;visibility:visible;mso-wrap-style:square" from="7969,13004" to="8451,13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XHrLoAAADcAAAADwAAAGRycy9kb3ducmV2LnhtbERPSwrCMBDdC94hjOBOUwtqqUYRQXDp&#10;7wBDM7bFZlKSaKunNwvB5eP919veNOJFzteWFcymCQjiwuqaSwW362GSgfABWWNjmRS8ycN2Mxys&#10;Mde24zO9LqEUMYR9jgqqENpcSl9UZNBPbUscubt1BkOErpTaYRfDTSPTJFlIgzXHhgpb2ldUPC5P&#10;owCNP/LyfbKf4GU2+8wXLu1QqfGo361ABOrDX/xzH7WCNI1r45l4BOTmC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I/Vx6y6AAAA3AAAAA8AAAAAAAAAAAAAAAAAoQIAAGRy&#10;cy9kb3ducmV2LnhtbFBLBQYAAAAABAAEAPkAAACIAwAAAAA=&#10;" strokeweight=".4pt">
                  <v:stroke joinstyle="miter"/>
                </v:line>
                <v:rect id="Rectangle 515" o:spid="_x0000_s1530" style="position:absolute;left:10902;top:12807;width:89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rb8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8BX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Stv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516" o:spid="_x0000_s1531" style="position:absolute;left:6489;top:228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17" o:spid="_x0000_s1532" style="position:absolute;left:5549;top:10255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6xt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esbT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18" o:spid="_x0000_s1533" style="position:absolute;left:387;top:15119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wvw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ML8P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19" o:spid="_x0000_s1534" style="position:absolute;left:10318;top:15068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KW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Ailj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20" o:spid="_x0000_s1535" style="position:absolute;left:17056;top:10407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SL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RIs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21" o:spid="_x0000_s1536" style="position:absolute;left:10712;top:6223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3t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Jbe3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22" o:spid="_x0000_s1537" style="position:absolute;left:13804;top:13296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523" o:spid="_x0000_s1538" style="position:absolute;left:5607;top:6775;width:107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MW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4xb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24" o:spid="_x0000_s1539" style="position:absolute;left:11207;top:3340;width:578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525" o:spid="_x0000_s1540" style="position:absolute;left:12293;top:8166;width:699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group id="Group 526" o:spid="_x0000_s1541" style="position:absolute;left:10172;top:7429;width:197;height:191" coordorigin="1602,1170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<v:oval id="Oval 527" o:spid="_x0000_s1542" style="position:absolute;left:1603;top:1170;width:30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mDnMMA&#10;AADcAAAADwAAAGRycy9kb3ducmV2LnhtbESPT2sCMRTE74V+h/AK3mpWESlbo0ihsPTkn4LXR/K6&#10;2XbzsibpuvrpjSB4HGbmN8xiNbhW9BRi41nBZFyAINbeNFwr+N5/vr6BiAnZYOuZFJwpwmr5/LTA&#10;0vgTb6nfpVpkCMcSFdiUulLKqC05jGPfEWfvxweHKctQSxPwlOGuldOimEuHDecFix19WNJ/u3+n&#10;4Mv1G111NqBezzeHX3usLvKo1OhlWL+DSDSkR/jeroyC6WwC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mDnMMAAADcAAAADwAAAAAAAAAAAAAAAACYAgAAZHJzL2Rv&#10;d25yZXYueG1sUEsFBgAAAAAEAAQA9QAAAIgDAAAAAA==&#10;" fillcolor="black" strokeweight="0"/>
                  <v:oval id="Oval 528" o:spid="_x0000_s1543" style="position:absolute;left:1602;top:1170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tH8QA&#10;AADcAAAADwAAAGRycy9kb3ducmV2LnhtbESPQWuDQBSE74X8h+UFemvWSBUx2UgiBBp6qu0hx4f7&#10;ohL3rXG30fz7bqHQ4zAz3zDbYja9uNPoOssK1qsIBHFtdceNgq/P40sGwnlkjb1lUvAgB8Vu8bTF&#10;XNuJP+he+UYECLscFbTeD7mUrm7JoFvZgTh4Fzsa9EGOjdQjTgFuehlHUSoNdhwWWhyobKm+Vt9G&#10;Qc1lVl2S7FSdzfGQ3Obr+5RGSj0v5/0GhKfZ/4f/2m9aQfwaw+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N7R/EAAAA3AAAAA8AAAAAAAAAAAAAAAAAmAIAAGRycy9k&#10;b3ducmV2LnhtbFBLBQYAAAAABAAEAPUAAACJAwAAAAA=&#10;" filled="f" strokeweight=".4pt">
                    <v:stroke joinstyle="miter"/>
                  </v:oval>
                </v:group>
                <v:group id="Group 529" o:spid="_x0000_s1544" style="position:absolute;left:6686;top:6578;width:197;height:191" coordorigin="1053,1036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v:oval id="Oval 530" o:spid="_x0000_s1545" style="position:absolute;left:1053;top:1036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4gBMMA&#10;AADcAAAADwAAAGRycy9kb3ducmV2LnhtbESPQWsCMRSE74X+h/AK3mpWESlbo4ggLJ6sFrw+ktfN&#10;tpuXNYnrtr++EQSPw8x8wyxWg2tFTyE2nhVMxgUIYu1Nw7WCz+P29Q1ETMgGW8+k4JcirJbPTwss&#10;jb/yB/WHVIsM4ViiAptSV0oZtSWHcew74ux9+eAwZRlqaQJeM9y1cloUc+mw4bxgsaONJf1zuDgF&#10;O9fvddXZgHo935++7bn6k2elRi/D+h1EoiE9wvd2ZRRMZzO4nc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s4gBMMAAADcAAAADwAAAAAAAAAAAAAAAACYAgAAZHJzL2Rv&#10;d25yZXYueG1sUEsFBgAAAAAEAAQA9QAAAIgDAAAAAA==&#10;" fillcolor="black" strokeweight="0"/>
                  <v:oval id="Oval 531" o:spid="_x0000_s1546" style="position:absolute;left:1053;top:1036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R1a8MA&#10;AADcAAAADwAAAGRycy9kb3ducmV2LnhtbESPQYvCMBSE7wv+h/AEb2uqWCnVKCoIyp62evD4aJ5t&#10;sXmpTbT1328EYY/DzHzDLNe9qcWTWldZVjAZRyCIc6srLhScT/vvBITzyBpry6TgRQ7Wq8HXElNt&#10;O/6lZ+YLESDsUlRQet+kUrq8JINubBvi4F1ta9AH2RZSt9gFuKnlNIrm0mDFYaHEhnYl5bfsYRTk&#10;vEuya5wcs4vZb+N7f/vp5pFSo2G/WYDw1Pv/8Kd90AqmsxjeZ8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R1a8MAAADcAAAADwAAAAAAAAAAAAAAAACYAgAAZHJzL2Rv&#10;d25yZXYueG1sUEsFBgAAAAAEAAQA9QAAAIgDAAAAAA==&#10;" filled="f" strokeweight=".4pt">
                    <v:stroke joinstyle="miter"/>
                  </v:oval>
                </v:group>
                <v:group id="Group 532" o:spid="_x0000_s1547" style="position:absolute;left:11341;top:7708;width:196;height:197" coordorigin="1786,1214" coordsize="31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oval id="Oval 533" o:spid="_x0000_s1548" style="position:absolute;left:1786;top:1214;width:31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y+c8QA&#10;AADcAAAADwAAAGRycy9kb3ducmV2LnhtbESPT2sCMRTE7wW/Q3iF3mq2UrSsRhGhsPTkP+j1kTw3&#10;q5uXNUnXbT99IxR6HGbmN8xiNbhW9BRi41nBy7gAQay9abhWcDy8P7+BiAnZYOuZFHxThNVy9LDA&#10;0vgb76jfp1pkCMcSFdiUulLKqC05jGPfEWfv5IPDlGWopQl4y3DXyklRTKXDhvOCxY42lvRl/+UU&#10;fLh+q6vOBtTr6fbzbK/Vj7wq9fQ4rOcgEg3pP/zXroyCyesM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cvnPEAAAA3AAAAA8AAAAAAAAAAAAAAAAAmAIAAGRycy9k&#10;b3ducmV2LnhtbFBLBQYAAAAABAAEAPUAAACJAwAAAAA=&#10;" fillcolor="black" strokeweight="0"/>
                  <v:oval id="Oval 534" o:spid="_x0000_s1549" style="position:absolute;left:1786;top:1214;width:31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Xa9cEA&#10;AADcAAAADwAAAGRycy9kb3ducmV2LnhtbERPTYvCMBC9C/6HMAt7s+mKSumayioIiqetHjwOzdiW&#10;NpPaRNv99+Yg7PHxvteb0bTiSb2rLSv4imIQxIXVNZcKLuf9LAHhPLLG1jIp+CMHm2w6WWOq7cC/&#10;9Mx9KUIIuxQVVN53qZSuqMigi2xHHLib7Q36APtS6h6HEG5aOY/jlTRYc2iosKNdRUWTP4yCgndJ&#10;flsmx/xq9tvlfWxOwypW6vNj/PkG4Wn0/+K3+6AVzBdhbTgTjoDM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l2vXBAAAA3AAAAA8AAAAAAAAAAAAAAAAAmAIAAGRycy9kb3du&#10;cmV2LnhtbFBLBQYAAAAABAAEAPUAAACGAwAAAAA=&#10;" filled="f" strokeweight=".4pt">
                    <v:stroke joinstyle="miter"/>
                  </v:oval>
                </v:group>
                <v:group id="Group 535" o:spid="_x0000_s1550" style="position:absolute;left:11341;top:12655;width:196;height:191" coordorigin="1786,1993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<v:oval id="Oval 536" o:spid="_x0000_s1551" style="position:absolute;left:1786;top:1993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w2sAA&#10;AADcAAAADwAAAGRycy9kb3ducmV2LnhtbERPTWsCMRC9F/wPYYTealahUlajiCAsPakteB2ScbO6&#10;maxJXLf++uZQ6PHxvpfrwbWipxAbzwqmkwIEsfam4VrB99fu7QNETMgGW8+k4IcirFejlyWWxj/4&#10;QP0x1SKHcCxRgU2pK6WM2pLDOPEdcebOPjhMGYZamoCPHO5aOSuKuXTYcG6w2NHWkr4e707Bp+v3&#10;uupsQL2Z708Xe6ue8qbU63jYLEAkGtK/+M9dGQWz9zw/n8lH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Cyw2sAAAADcAAAADwAAAAAAAAAAAAAAAACYAgAAZHJzL2Rvd25y&#10;ZXYueG1sUEsFBgAAAAAEAAQA9QAAAIUDAAAAAA==&#10;" fillcolor="black" strokeweight="0"/>
                  <v:oval id="Oval 537" o:spid="_x0000_s1552" style="position:absolute;left:1786;top:1993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bltcQA&#10;AADcAAAADwAAAGRycy9kb3ducmV2LnhtbESPQWvCQBSE74X+h+UJvdWNgUhIXaUKgRZPxh56fOw+&#10;k2D2bZrdmvjvXUHwOMzMN8xqM9lOXGjwrWMFi3kCglg703Kt4OdYvucgfEA22DkmBVfysFm/vqyw&#10;MG7kA12qUIsIYV+ggiaEvpDS64Ys+rnriaN3coPFEOVQSzPgGOG2k2mSLKXFluNCgz3tGtLn6t8q&#10;0LzLq1OWf1e/ttxmf9N5Py4Tpd5m0+cHiEBTeIYf7S+jIM0WcD8Tj4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G5bXEAAAA3AAAAA8AAAAAAAAAAAAAAAAAmAIAAGRycy9k&#10;b3ducmV2LnhtbFBLBQYAAAAABAAEAPUAAACJAwAAAAA=&#10;" filled="f" strokeweight=".4pt">
                    <v:stroke joinstyle="miter"/>
                  </v:oval>
                </v:group>
                <v:group id="Group 538" o:spid="_x0000_s1553" style="position:absolute;left:13665;top:13220;width:197;height:197" coordorigin="2152,2082" coordsize="31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<v:oval id="Oval 539" o:spid="_x0000_s1554" style="position:absolute;left:2152;top:2082;width:31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4urcQA&#10;AADcAAAADwAAAGRycy9kb3ducmV2LnhtbESPT2sCMRTE74V+h/AKvdVsLUrZGkUKwtKT/6DXR/K6&#10;Wd28rElct/30jSB4HGbmN8xsMbhW9BRi41nB66gAQay9abhWsN+tXt5BxIRssPVMCn4pwmL++DDD&#10;0vgLb6jfplpkCMcSFdiUulLKqC05jCPfEWfvxweHKctQSxPwkuGuleOimEqHDecFix19WtLH7dkp&#10;+HL9WledDaiX0/X3wZ6qP3lS6vlpWH6ASDSke/jWroyC8eQNrmfy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+Lq3EAAAA3AAAAA8AAAAAAAAAAAAAAAAAmAIAAGRycy9k&#10;b3ducmV2LnhtbFBLBQYAAAAABAAEAPUAAACJAwAAAAA=&#10;" fillcolor="black" strokeweight="0"/>
                  <v:oval id="Oval 540" o:spid="_x0000_s1555" style="position:absolute;left:2152;top:2082;width:31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FGLcMA&#10;AADcAAAADwAAAGRycy9kb3ducmV2LnhtbESPQYvCMBSE7wv+h/AEb2uqWCnVKCoIyp62evD4aJ5t&#10;sXmpTbT1328EYY/DzHzDLNe9qcWTWldZVjAZRyCIc6srLhScT/vvBITzyBpry6TgRQ7Wq8HXElNt&#10;O/6lZ+YLESDsUlRQet+kUrq8JINubBvi4F1ta9AH2RZSt9gFuKnlNIrm0mDFYaHEhnYl5bfsYRTk&#10;vEuya5wcs4vZb+N7f/vp5pFSo2G/WYDw1Pv/8Kd90Aqm8QzeZ8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FGLcMAAADcAAAADwAAAAAAAAAAAAAAAACYAgAAZHJzL2Rv&#10;d25yZXYueG1sUEsFBgAAAAAEAAQA9QAAAIgDAAAAAA==&#10;" filled="f" strokeweight=".4pt">
                    <v:stroke joinstyle="miter"/>
                  </v:oval>
                </v:group>
                <v:group id="Group 541" o:spid="_x0000_s1556" style="position:absolute;left:10763;top:14928;width:197;height:191" coordorigin="1695,2351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oval id="Oval 542" o:spid="_x0000_s1557" style="position:absolute;left:1695;top:2351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mNNcMA&#10;AADc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bBbF7C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ImNNcMAAADcAAAADwAAAAAAAAAAAAAAAACYAgAAZHJzL2Rv&#10;d25yZXYueG1sUEsFBgAAAAAEAAQA9QAAAIgDAAAAAA==&#10;" fillcolor="black" strokeweight="0"/>
                  <v:oval id="Oval 543" o:spid="_x0000_s1558" style="position:absolute;left:1695;top:2351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PYWsQA&#10;AADcAAAADwAAAGRycy9kb3ducmV2LnhtbESPQWuDQBSE74H+h+UVeotrAxqx2YRWEBpyqu2hx4f7&#10;ohL3rXW3av99NlDIcZiZb5jdYTG9mGh0nWUFz1EMgri2uuNGwddnuc5AOI+ssbdMCv7IwWH/sNph&#10;ru3MHzRVvhEBwi5HBa33Qy6lq1sy6CI7EAfvbEeDPsixkXrEOcBNLzdxnEqDHYeFFgcqWqov1a9R&#10;UHORVeckO1bfpnxLfpbLaU5jpZ4el9cXEJ4Wfw//t9+1gk2yhduZcATk/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j2FrEAAAA3AAAAA8AAAAAAAAAAAAAAAAAmAIAAGRycy9k&#10;b3ducmV2LnhtbFBLBQYAAAAABAAEAPUAAACJAwAAAAA=&#10;" filled="f" strokeweight=".4pt">
                    <v:stroke joinstyle="miter"/>
                  </v:oval>
                </v:group>
                <v:group id="Group 544" o:spid="_x0000_s1559" style="position:absolute;left:6686;top:11518;width:197;height:191" coordorigin="1053,1814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oval id="Oval 545" o:spid="_x0000_s1560" style="position:absolute;left:1053;top:1814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YZR8QA&#10;AADcAAAADwAAAGRycy9kb3ducmV2LnhtbESPT2sCMRTE7wW/Q3iF3mq2QsWuRhGhsPTkP+j1kTw3&#10;q5uXNUnXbT99IxR6HGbmN8xiNbhW9BRi41nBy7gAQay9abhWcDy8P89AxIRssPVMCr4pwmo5elhg&#10;afyNd9TvUy0yhGOJCmxKXSll1JYcxrHviLN38sFhyjLU0gS8Zbhr5aQoptJhw3nBYkcbS/qy/3IK&#10;Ply/1VVnA+r1dPt5ttfqR16Venoc1nMQiYb0H/5rV0bB5PUN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WGUfEAAAA3AAAAA8AAAAAAAAAAAAAAAAAmAIAAGRycy9k&#10;b3ducmV2LnhtbFBLBQYAAAAABAAEAPUAAACJAwAAAAA=&#10;" fillcolor="black" strokeweight="0"/>
                  <v:oval id="Oval 546" o:spid="_x0000_s1561" style="position:absolute;left:1053;top:1814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aKk8EA&#10;AADcAAAADwAAAGRycy9kb3ducmV2LnhtbERPy2qDQBTdF/IPww1014wJRMQ4SiIEWrqqzSLLi3N9&#10;oHPHOtNo/76zKHR5OO+sWM0oHjS73rKC/S4CQVxb3XOr4PZ5fUlAOI+scbRMCn7IQZFvnjJMtV34&#10;gx6Vb0UIYZeigs77KZXS1R0ZdDs7EQeusbNBH+DcSj3jEsLNKA9RFEuDPYeGDicqO6qH6tsoqLlM&#10;quaYvFV3c70cv9bhfYkjpZ636/kEwtPq/8V/7let4BCH+eFMOAIy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mipPBAAAA3AAAAA8AAAAAAAAAAAAAAAAAmAIAAGRycy9kb3du&#10;cmV2LnhtbFBLBQYAAAAABAAEAPUAAACGAwAAAAA=&#10;" filled="f" strokeweight=".4pt">
                    <v:stroke joinstyle="miter"/>
                  </v:oval>
                </v:group>
                <v:group id="Group 547" o:spid="_x0000_s1562" style="position:absolute;left:16567;top:11518;width:197;height:191" coordorigin="2609,1814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oval id="Oval 548" o:spid="_x0000_s1563" style="position:absolute;left:2609;top:1814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5Bi8MA&#10;AADcAAAADwAAAGRycy9kb3ducmV2LnhtbESPzWrDMBCE74W+g9hCbo1cH0xwooRQKJie8lPodZG2&#10;lltr5Uiq4+Tpo0Chx2FmvmFWm8n1YqQQO88KXuYFCGLtTcetgo/j2/MCREzIBnvPpOBCETbrx4cV&#10;1safeU/jIbUiQzjWqMCmNNRSRm3JYZz7gTh7Xz44TFmGVpqA5wx3vSyLopIOO84LFgd6taR/Dr9O&#10;wbsbd7oZbEC9rXaf3/bUXOVJqdnTtF2CSDSl//BfuzEKyqqE+5l8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5Bi8MAAADcAAAADwAAAAAAAAAAAAAAAACYAgAAZHJzL2Rv&#10;d25yZXYueG1sUEsFBgAAAAAEAAQA9QAAAIgDAAAAAA==&#10;" fillcolor="black" strokeweight="0"/>
                  <v:oval id="Oval 549" o:spid="_x0000_s1564" style="position:absolute;left:2609;top:1814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QU5MQA&#10;AADcAAAADwAAAGRycy9kb3ducmV2LnhtbESPQWuDQBSE74H+h+UVeotrLYrYbKQNBBpyiu2hx4f7&#10;ohL3rXW3av59tlDIcZiZb5hNuZheTDS6zrKC5ygGQVxb3XGj4Otzv85BOI+ssbdMCq7koNw+rDZY&#10;aDvziabKNyJA2BWooPV+KKR0dUsGXWQH4uCd7WjQBzk2Uo84B7jpZRLHmTTYcVhocaBdS/Wl+jUK&#10;at7l1TnND9W32b+nP8vlOGexUk+Py9srCE+Lv4f/2x9aQZK9wN+ZcATk9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0FOTEAAAA3AAAAA8AAAAAAAAAAAAAAAAAmAIAAGRycy9k&#10;b3ducmV2LnhtbFBLBQYAAAAABAAEAPUAAACJAwAAAAA=&#10;" filled="f" strokeweight=".4pt">
                    <v:stroke joinstyle="miter"/>
                  </v:oval>
                </v:group>
                <v:group id="Group 550" o:spid="_x0000_s1565" style="position:absolute;left:882;top:14928;width:197;height:191" coordorigin="139,2351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<v:oval id="Oval 551" o:spid="_x0000_s1566" style="position:absolute;left:139;top:2351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fZ/8MA&#10;AADc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bBrJzD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fZ/8MAAADcAAAADwAAAAAAAAAAAAAAAACYAgAAZHJzL2Rv&#10;d25yZXYueG1sUEsFBgAAAAAEAAQA9QAAAIgDAAAAAA==&#10;" fillcolor="black" strokeweight="0"/>
                  <v:oval id="Oval 552" o:spid="_x0000_s1567" style="position:absolute;left:139;top:2351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3fMIA&#10;AADcAAAADwAAAGRycy9kb3ducmV2LnhtbESPQYvCMBSE74L/ITzBm6YKllKNooKw4snqweOjebbF&#10;5qU2Wdv99xtB8DjMzDfMatObWryodZVlBbNpBII4t7riQsH1cpgkIJxH1lhbJgV/5GCzHg5WmGrb&#10;8ZlemS9EgLBLUUHpfZNK6fKSDLqpbYiDd7etQR9kW0jdYhfgppbzKIqlwYrDQokN7UvKH9mvUZDz&#10;Psnui+SY3cxht3j2j1MXR0qNR/12CcJT77/hT/tHK5jHMbzPh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A7d8wgAAANwAAAAPAAAAAAAAAAAAAAAAAJgCAABkcnMvZG93&#10;bnJldi54bWxQSwUGAAAAAAQABAD1AAAAhwMAAAAA&#10;" filled="f" strokeweight=".4pt">
                    <v:stroke joinstyle="miter"/>
                  </v:oval>
                </v:group>
                <v:group id="Group 553" o:spid="_x0000_s1568" style="position:absolute;left:6686;top:1631;width:197;height:191" coordorigin="1053,257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<v:oval id="Oval 554" o:spid="_x0000_s1569" style="position:absolute;left:1053;top:257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Z2YcAA&#10;AADcAAAADwAAAGRycy9kb3ducmV2LnhtbERPz2vCMBS+C/4P4Q1203QeinRGEUEonpwOvD6St6Zb&#10;81KTWOv++uUg7Pjx/V5tRteJgUJsPSt4mxcgiLU3LTcKPs/72RJETMgGO8+k4EERNuvpZIWV8Xf+&#10;oOGUGpFDOFaowKbUV1JGbclhnPueOHNfPjhMGYZGmoD3HO46uSiKUjpsOTdY7GlnSf+cbk7BwQ1H&#10;Xfc2oN6Wx8u3vda/8qrU68u4fQeRaEz/4qe7NgoWZV6bz+Qj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Z2YcAAAADcAAAADwAAAAAAAAAAAAAAAACYAgAAZHJzL2Rvd25y&#10;ZXYueG1sUEsFBgAAAAAEAAQA9QAAAIUDAAAAAA==&#10;" fillcolor="black" strokeweight="0"/>
                  <v:oval id="Oval 555" o:spid="_x0000_s1570" style="position:absolute;left:1053;top:257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wjDsUA&#10;AADcAAAADwAAAGRycy9kb3ducmV2LnhtbESPzWrDMBCE74W8g9hAbo2cgI3jWAlpIJDSU90eclys&#10;9Q+xVo6l2u7bV4VCj8PMfMPkx9l0YqTBtZYVbNYRCOLS6pZrBZ8fl+cUhPPIGjvLpOCbHBwPi6cc&#10;M20nfqex8LUIEHYZKmi87zMpXdmQQbe2PXHwKjsY9EEOtdQDTgFuOrmNokQabDksNNjTuaHyXnwZ&#10;BSWf06KK09fiZi4v8WO+v01JpNRqOZ/2IDzN/j/8175qBdtkB7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nCMOxQAAANwAAAAPAAAAAAAAAAAAAAAAAJgCAABkcnMv&#10;ZG93bnJldi54bWxQSwUGAAAAAAQABAD1AAAAigMAAAAA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801" type="#_x0000_t75" style="width:45.75pt;height:20.25pt" o:ole="">
            <v:imagedata r:id="rId1585" o:title=""/>
          </v:shape>
          <o:OLEObject Type="Embed" ProgID="Equation.DSMT4" ShapeID="_x0000_i1801" DrawAspect="Content" ObjectID="_1625140754" r:id="rId15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02" type="#_x0000_t75" style="width:12pt;height:15pt" o:ole="">
            <v:imagedata r:id="rId1587" o:title=""/>
          </v:shape>
          <o:OLEObject Type="Embed" ProgID="Equation.DSMT4" ShapeID="_x0000_i1802" DrawAspect="Content" ObjectID="_1625140755" r:id="rId158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03" type="#_x0000_t75" style="width:18pt;height:14.25pt" o:ole="">
            <v:imagedata r:id="rId1589" o:title=""/>
          </v:shape>
          <o:OLEObject Type="Embed" ProgID="Equation.DSMT4" ShapeID="_x0000_i1803" DrawAspect="Content" ObjectID="_1625140756" r:id="rId159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04" type="#_x0000_t75" style="width:18.75pt;height:14.25pt" o:ole="">
            <v:imagedata r:id="rId1591" o:title=""/>
          </v:shape>
          <o:OLEObject Type="Embed" ProgID="Equation.DSMT4" ShapeID="_x0000_i1804" DrawAspect="Content" ObjectID="_1625140757" r:id="rId159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05" type="#_x0000_t75" style="width:9.75pt;height:12.75pt" o:ole="">
            <v:imagedata r:id="rId1593" o:title=""/>
          </v:shape>
          <o:OLEObject Type="Embed" ProgID="Equation.DSMT4" ShapeID="_x0000_i1805" DrawAspect="Content" ObjectID="_1625140758" r:id="rId15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06" type="#_x0000_t75" style="width:9.75pt;height:12.75pt" o:ole="">
            <v:imagedata r:id="rId1595" o:title=""/>
          </v:shape>
          <o:OLEObject Type="Embed" ProgID="Equation.DSMT4" ShapeID="_x0000_i1806" DrawAspect="Content" ObjectID="_1625140759" r:id="rId159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80" w:dyaOrig="720">
          <v:shape id="_x0000_i1807" type="#_x0000_t75" style="width:123.75pt;height:36pt" o:ole="">
            <v:imagedata r:id="rId1597" o:title=""/>
          </v:shape>
          <o:OLEObject Type="Embed" ProgID="Equation.DSMT4" ShapeID="_x0000_i1807" DrawAspect="Content" ObjectID="_1625140760" r:id="rId15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120" w:dyaOrig="720">
          <v:shape id="_x0000_i1808" type="#_x0000_t75" style="width:105.75pt;height:36pt" o:ole="">
            <v:imagedata r:id="rId1599" o:title=""/>
          </v:shape>
          <o:OLEObject Type="Embed" ProgID="Equation.DSMT4" ShapeID="_x0000_i1808" DrawAspect="Content" ObjectID="_1625140761" r:id="rId16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Suy ra bán kính: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420" w:dyaOrig="720">
          <v:shape id="_x0000_i1809" type="#_x0000_t75" style="width:171pt;height:36pt" o:ole="">
            <v:imagedata r:id="rId1601" o:title=""/>
          </v:shape>
          <o:OLEObject Type="Embed" ProgID="Equation.DSMT4" ShapeID="_x0000_i1809" DrawAspect="Content" ObjectID="_1625140762" r:id="rId16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10" type="#_x0000_t75" style="width:17.25pt;height:12.75pt" o:ole="">
            <v:imagedata r:id="rId1603" o:title=""/>
          </v:shape>
          <o:OLEObject Type="Embed" ProgID="Equation.DSMT4" ShapeID="_x0000_i1810" DrawAspect="Content" ObjectID="_1625140763" r:id="rId16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811" type="#_x0000_t75" style="width:21pt;height:12.75pt" o:ole="">
            <v:imagedata r:id="rId1605" o:title=""/>
          </v:shape>
          <o:OLEObject Type="Embed" ProgID="Equation.DSMT4" ShapeID="_x0000_i1811" DrawAspect="Content" ObjectID="_1625140764" r:id="rId16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812" type="#_x0000_t75" style="width:56.25pt;height:14.25pt" o:ole="">
            <v:imagedata r:id="rId1607" o:title=""/>
          </v:shape>
          <o:OLEObject Type="Embed" ProgID="Equation.DSMT4" ShapeID="_x0000_i1812" DrawAspect="Content" ObjectID="_1625140765" r:id="rId16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813" type="#_x0000_t75" style="width:74.25pt;height:20.25pt" o:ole="">
            <v:imagedata r:id="rId1609" o:title=""/>
          </v:shape>
          <o:OLEObject Type="Embed" ProgID="Equation.DSMT4" ShapeID="_x0000_i1813" DrawAspect="Content" ObjectID="_1625140766" r:id="rId161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14" type="#_x0000_t75" style="width:23.25pt;height:14.25pt" o:ole="">
            <v:imagedata r:id="rId1611" o:title=""/>
          </v:shape>
          <o:OLEObject Type="Embed" ProgID="Equation.DSMT4" ShapeID="_x0000_i1814" DrawAspect="Content" ObjectID="_1625140767" r:id="rId16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15" type="#_x0000_t75" style="width:30pt;height:14.25pt" o:ole="">
            <v:imagedata r:id="rId1613" o:title=""/>
          </v:shape>
          <o:OLEObject Type="Embed" ProgID="Equation.DSMT4" ShapeID="_x0000_i1815" DrawAspect="Content" ObjectID="_1625140768" r:id="rId161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1792" behindDoc="1" locked="0" layoutInCell="1" allowOverlap="1" wp14:anchorId="6BB952BE" wp14:editId="3FA82122">
                <wp:simplePos x="0" y="0"/>
                <wp:positionH relativeFrom="column">
                  <wp:posOffset>2857500</wp:posOffset>
                </wp:positionH>
                <wp:positionV relativeFrom="paragraph">
                  <wp:posOffset>100965</wp:posOffset>
                </wp:positionV>
                <wp:extent cx="2228850" cy="2533650"/>
                <wp:effectExtent l="3175" t="4445" r="0" b="0"/>
                <wp:wrapNone/>
                <wp:docPr id="196" name="Canvas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3" name="Freeform 558"/>
                        <wps:cNvSpPr>
                          <a:spLocks noEditPoints="1"/>
                        </wps:cNvSpPr>
                        <wps:spPr bwMode="auto">
                          <a:xfrm>
                            <a:off x="198120" y="1576070"/>
                            <a:ext cx="1826895" cy="9525"/>
                          </a:xfrm>
                          <a:custGeom>
                            <a:avLst/>
                            <a:gdLst>
                              <a:gd name="T0" fmla="*/ 55 w 2877"/>
                              <a:gd name="T1" fmla="*/ 15 h 15"/>
                              <a:gd name="T2" fmla="*/ 91 w 2877"/>
                              <a:gd name="T3" fmla="*/ 0 h 15"/>
                              <a:gd name="T4" fmla="*/ 91 w 2877"/>
                              <a:gd name="T5" fmla="*/ 15 h 15"/>
                              <a:gd name="T6" fmla="*/ 238 w 2877"/>
                              <a:gd name="T7" fmla="*/ 0 h 15"/>
                              <a:gd name="T8" fmla="*/ 183 w 2877"/>
                              <a:gd name="T9" fmla="*/ 0 h 15"/>
                              <a:gd name="T10" fmla="*/ 330 w 2877"/>
                              <a:gd name="T11" fmla="*/ 15 h 15"/>
                              <a:gd name="T12" fmla="*/ 366 w 2877"/>
                              <a:gd name="T13" fmla="*/ 0 h 15"/>
                              <a:gd name="T14" fmla="*/ 366 w 2877"/>
                              <a:gd name="T15" fmla="*/ 15 h 15"/>
                              <a:gd name="T16" fmla="*/ 513 w 2877"/>
                              <a:gd name="T17" fmla="*/ 0 h 15"/>
                              <a:gd name="T18" fmla="*/ 458 w 2877"/>
                              <a:gd name="T19" fmla="*/ 0 h 15"/>
                              <a:gd name="T20" fmla="*/ 604 w 2877"/>
                              <a:gd name="T21" fmla="*/ 15 h 15"/>
                              <a:gd name="T22" fmla="*/ 641 w 2877"/>
                              <a:gd name="T23" fmla="*/ 0 h 15"/>
                              <a:gd name="T24" fmla="*/ 641 w 2877"/>
                              <a:gd name="T25" fmla="*/ 15 h 15"/>
                              <a:gd name="T26" fmla="*/ 788 w 2877"/>
                              <a:gd name="T27" fmla="*/ 0 h 15"/>
                              <a:gd name="T28" fmla="*/ 733 w 2877"/>
                              <a:gd name="T29" fmla="*/ 0 h 15"/>
                              <a:gd name="T30" fmla="*/ 879 w 2877"/>
                              <a:gd name="T31" fmla="*/ 15 h 15"/>
                              <a:gd name="T32" fmla="*/ 916 w 2877"/>
                              <a:gd name="T33" fmla="*/ 0 h 15"/>
                              <a:gd name="T34" fmla="*/ 916 w 2877"/>
                              <a:gd name="T35" fmla="*/ 15 h 15"/>
                              <a:gd name="T36" fmla="*/ 1063 w 2877"/>
                              <a:gd name="T37" fmla="*/ 0 h 15"/>
                              <a:gd name="T38" fmla="*/ 1008 w 2877"/>
                              <a:gd name="T39" fmla="*/ 0 h 15"/>
                              <a:gd name="T40" fmla="*/ 1154 w 2877"/>
                              <a:gd name="T41" fmla="*/ 15 h 15"/>
                              <a:gd name="T42" fmla="*/ 1191 w 2877"/>
                              <a:gd name="T43" fmla="*/ 0 h 15"/>
                              <a:gd name="T44" fmla="*/ 1191 w 2877"/>
                              <a:gd name="T45" fmla="*/ 15 h 15"/>
                              <a:gd name="T46" fmla="*/ 1338 w 2877"/>
                              <a:gd name="T47" fmla="*/ 0 h 15"/>
                              <a:gd name="T48" fmla="*/ 1283 w 2877"/>
                              <a:gd name="T49" fmla="*/ 0 h 15"/>
                              <a:gd name="T50" fmla="*/ 1429 w 2877"/>
                              <a:gd name="T51" fmla="*/ 15 h 15"/>
                              <a:gd name="T52" fmla="*/ 1466 w 2877"/>
                              <a:gd name="T53" fmla="*/ 0 h 15"/>
                              <a:gd name="T54" fmla="*/ 1466 w 2877"/>
                              <a:gd name="T55" fmla="*/ 15 h 15"/>
                              <a:gd name="T56" fmla="*/ 1613 w 2877"/>
                              <a:gd name="T57" fmla="*/ 0 h 15"/>
                              <a:gd name="T58" fmla="*/ 1558 w 2877"/>
                              <a:gd name="T59" fmla="*/ 0 h 15"/>
                              <a:gd name="T60" fmla="*/ 1704 w 2877"/>
                              <a:gd name="T61" fmla="*/ 15 h 15"/>
                              <a:gd name="T62" fmla="*/ 1741 w 2877"/>
                              <a:gd name="T63" fmla="*/ 0 h 15"/>
                              <a:gd name="T64" fmla="*/ 1741 w 2877"/>
                              <a:gd name="T65" fmla="*/ 15 h 15"/>
                              <a:gd name="T66" fmla="*/ 1887 w 2877"/>
                              <a:gd name="T67" fmla="*/ 0 h 15"/>
                              <a:gd name="T68" fmla="*/ 1832 w 2877"/>
                              <a:gd name="T69" fmla="*/ 0 h 15"/>
                              <a:gd name="T70" fmla="*/ 1979 w 2877"/>
                              <a:gd name="T71" fmla="*/ 15 h 15"/>
                              <a:gd name="T72" fmla="*/ 2016 w 2877"/>
                              <a:gd name="T73" fmla="*/ 0 h 15"/>
                              <a:gd name="T74" fmla="*/ 2016 w 2877"/>
                              <a:gd name="T75" fmla="*/ 15 h 15"/>
                              <a:gd name="T76" fmla="*/ 2162 w 2877"/>
                              <a:gd name="T77" fmla="*/ 0 h 15"/>
                              <a:gd name="T78" fmla="*/ 2107 w 2877"/>
                              <a:gd name="T79" fmla="*/ 0 h 15"/>
                              <a:gd name="T80" fmla="*/ 2254 w 2877"/>
                              <a:gd name="T81" fmla="*/ 15 h 15"/>
                              <a:gd name="T82" fmla="*/ 2291 w 2877"/>
                              <a:gd name="T83" fmla="*/ 0 h 15"/>
                              <a:gd name="T84" fmla="*/ 2291 w 2877"/>
                              <a:gd name="T85" fmla="*/ 15 h 15"/>
                              <a:gd name="T86" fmla="*/ 2437 w 2877"/>
                              <a:gd name="T87" fmla="*/ 0 h 15"/>
                              <a:gd name="T88" fmla="*/ 2382 w 2877"/>
                              <a:gd name="T89" fmla="*/ 0 h 15"/>
                              <a:gd name="T90" fmla="*/ 2529 w 2877"/>
                              <a:gd name="T91" fmla="*/ 15 h 15"/>
                              <a:gd name="T92" fmla="*/ 2566 w 2877"/>
                              <a:gd name="T93" fmla="*/ 0 h 15"/>
                              <a:gd name="T94" fmla="*/ 2566 w 2877"/>
                              <a:gd name="T95" fmla="*/ 15 h 15"/>
                              <a:gd name="T96" fmla="*/ 2712 w 2877"/>
                              <a:gd name="T97" fmla="*/ 0 h 15"/>
                              <a:gd name="T98" fmla="*/ 2657 w 2877"/>
                              <a:gd name="T99" fmla="*/ 0 h 15"/>
                              <a:gd name="T100" fmla="*/ 2804 w 2877"/>
                              <a:gd name="T101" fmla="*/ 15 h 15"/>
                              <a:gd name="T102" fmla="*/ 2841 w 2877"/>
                              <a:gd name="T103" fmla="*/ 0 h 15"/>
                              <a:gd name="T104" fmla="*/ 2841 w 2877"/>
                              <a:gd name="T105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877" h="15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5"/>
                                </a:ln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5"/>
                                </a:lnTo>
                                <a:lnTo>
                                  <a:pt x="91" y="15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3" y="0"/>
                                </a:moveTo>
                                <a:lnTo>
                                  <a:pt x="238" y="0"/>
                                </a:lnTo>
                                <a:lnTo>
                                  <a:pt x="238" y="15"/>
                                </a:lnTo>
                                <a:lnTo>
                                  <a:pt x="183" y="15"/>
                                </a:lnTo>
                                <a:lnTo>
                                  <a:pt x="183" y="0"/>
                                </a:lnTo>
                                <a:close/>
                                <a:moveTo>
                                  <a:pt x="275" y="0"/>
                                </a:moveTo>
                                <a:lnTo>
                                  <a:pt x="330" y="0"/>
                                </a:lnTo>
                                <a:lnTo>
                                  <a:pt x="330" y="15"/>
                                </a:lnTo>
                                <a:lnTo>
                                  <a:pt x="275" y="15"/>
                                </a:lnTo>
                                <a:lnTo>
                                  <a:pt x="275" y="0"/>
                                </a:lnTo>
                                <a:close/>
                                <a:moveTo>
                                  <a:pt x="366" y="0"/>
                                </a:moveTo>
                                <a:lnTo>
                                  <a:pt x="421" y="0"/>
                                </a:lnTo>
                                <a:lnTo>
                                  <a:pt x="421" y="15"/>
                                </a:lnTo>
                                <a:lnTo>
                                  <a:pt x="366" y="15"/>
                                </a:lnTo>
                                <a:lnTo>
                                  <a:pt x="366" y="0"/>
                                </a:lnTo>
                                <a:close/>
                                <a:moveTo>
                                  <a:pt x="458" y="0"/>
                                </a:moveTo>
                                <a:lnTo>
                                  <a:pt x="513" y="0"/>
                                </a:lnTo>
                                <a:lnTo>
                                  <a:pt x="513" y="15"/>
                                </a:lnTo>
                                <a:lnTo>
                                  <a:pt x="458" y="15"/>
                                </a:lnTo>
                                <a:lnTo>
                                  <a:pt x="458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04" y="0"/>
                                </a:lnTo>
                                <a:lnTo>
                                  <a:pt x="604" y="15"/>
                                </a:lnTo>
                                <a:lnTo>
                                  <a:pt x="549" y="15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41" y="0"/>
                                </a:moveTo>
                                <a:lnTo>
                                  <a:pt x="696" y="0"/>
                                </a:lnTo>
                                <a:lnTo>
                                  <a:pt x="696" y="15"/>
                                </a:lnTo>
                                <a:lnTo>
                                  <a:pt x="641" y="15"/>
                                </a:lnTo>
                                <a:lnTo>
                                  <a:pt x="641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88" y="0"/>
                                </a:lnTo>
                                <a:lnTo>
                                  <a:pt x="788" y="15"/>
                                </a:lnTo>
                                <a:lnTo>
                                  <a:pt x="733" y="15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24" y="0"/>
                                </a:moveTo>
                                <a:lnTo>
                                  <a:pt x="879" y="0"/>
                                </a:lnTo>
                                <a:lnTo>
                                  <a:pt x="879" y="15"/>
                                </a:lnTo>
                                <a:lnTo>
                                  <a:pt x="824" y="15"/>
                                </a:lnTo>
                                <a:lnTo>
                                  <a:pt x="824" y="0"/>
                                </a:lnTo>
                                <a:close/>
                                <a:moveTo>
                                  <a:pt x="916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5"/>
                                </a:lnTo>
                                <a:lnTo>
                                  <a:pt x="916" y="15"/>
                                </a:lnTo>
                                <a:lnTo>
                                  <a:pt x="916" y="0"/>
                                </a:lnTo>
                                <a:close/>
                                <a:moveTo>
                                  <a:pt x="1008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15"/>
                                </a:lnTo>
                                <a:lnTo>
                                  <a:pt x="1008" y="15"/>
                                </a:lnTo>
                                <a:lnTo>
                                  <a:pt x="1008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54" y="0"/>
                                </a:lnTo>
                                <a:lnTo>
                                  <a:pt x="1154" y="15"/>
                                </a:lnTo>
                                <a:lnTo>
                                  <a:pt x="1099" y="15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5"/>
                                </a:lnTo>
                                <a:lnTo>
                                  <a:pt x="1191" y="15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283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5"/>
                                </a:lnTo>
                                <a:lnTo>
                                  <a:pt x="1283" y="15"/>
                                </a:lnTo>
                                <a:lnTo>
                                  <a:pt x="1283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9" y="0"/>
                                </a:lnTo>
                                <a:lnTo>
                                  <a:pt x="1429" y="15"/>
                                </a:lnTo>
                                <a:lnTo>
                                  <a:pt x="1374" y="15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6" y="0"/>
                                </a:moveTo>
                                <a:lnTo>
                                  <a:pt x="1521" y="0"/>
                                </a:lnTo>
                                <a:lnTo>
                                  <a:pt x="1521" y="15"/>
                                </a:lnTo>
                                <a:lnTo>
                                  <a:pt x="1466" y="15"/>
                                </a:lnTo>
                                <a:lnTo>
                                  <a:pt x="1466" y="0"/>
                                </a:lnTo>
                                <a:close/>
                                <a:moveTo>
                                  <a:pt x="1558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5"/>
                                </a:lnTo>
                                <a:lnTo>
                                  <a:pt x="1558" y="15"/>
                                </a:lnTo>
                                <a:lnTo>
                                  <a:pt x="1558" y="0"/>
                                </a:lnTo>
                                <a:close/>
                                <a:moveTo>
                                  <a:pt x="1649" y="0"/>
                                </a:moveTo>
                                <a:lnTo>
                                  <a:pt x="1704" y="0"/>
                                </a:lnTo>
                                <a:lnTo>
                                  <a:pt x="1704" y="15"/>
                                </a:lnTo>
                                <a:lnTo>
                                  <a:pt x="1649" y="15"/>
                                </a:lnTo>
                                <a:lnTo>
                                  <a:pt x="1649" y="0"/>
                                </a:lnTo>
                                <a:close/>
                                <a:moveTo>
                                  <a:pt x="1741" y="0"/>
                                </a:moveTo>
                                <a:lnTo>
                                  <a:pt x="1796" y="0"/>
                                </a:lnTo>
                                <a:lnTo>
                                  <a:pt x="1796" y="15"/>
                                </a:lnTo>
                                <a:lnTo>
                                  <a:pt x="1741" y="15"/>
                                </a:lnTo>
                                <a:lnTo>
                                  <a:pt x="1741" y="0"/>
                                </a:lnTo>
                                <a:close/>
                                <a:moveTo>
                                  <a:pt x="1832" y="0"/>
                                </a:moveTo>
                                <a:lnTo>
                                  <a:pt x="1887" y="0"/>
                                </a:lnTo>
                                <a:lnTo>
                                  <a:pt x="1887" y="15"/>
                                </a:lnTo>
                                <a:lnTo>
                                  <a:pt x="1832" y="15"/>
                                </a:lnTo>
                                <a:lnTo>
                                  <a:pt x="1832" y="0"/>
                                </a:lnTo>
                                <a:close/>
                                <a:moveTo>
                                  <a:pt x="1924" y="0"/>
                                </a:moveTo>
                                <a:lnTo>
                                  <a:pt x="1979" y="0"/>
                                </a:lnTo>
                                <a:lnTo>
                                  <a:pt x="1979" y="15"/>
                                </a:lnTo>
                                <a:lnTo>
                                  <a:pt x="1924" y="15"/>
                                </a:lnTo>
                                <a:lnTo>
                                  <a:pt x="1924" y="0"/>
                                </a:lnTo>
                                <a:close/>
                                <a:moveTo>
                                  <a:pt x="2016" y="0"/>
                                </a:moveTo>
                                <a:lnTo>
                                  <a:pt x="2071" y="0"/>
                                </a:lnTo>
                                <a:lnTo>
                                  <a:pt x="2071" y="15"/>
                                </a:lnTo>
                                <a:lnTo>
                                  <a:pt x="2016" y="15"/>
                                </a:lnTo>
                                <a:lnTo>
                                  <a:pt x="2016" y="0"/>
                                </a:lnTo>
                                <a:close/>
                                <a:moveTo>
                                  <a:pt x="2107" y="0"/>
                                </a:moveTo>
                                <a:lnTo>
                                  <a:pt x="2162" y="0"/>
                                </a:lnTo>
                                <a:lnTo>
                                  <a:pt x="2162" y="15"/>
                                </a:lnTo>
                                <a:lnTo>
                                  <a:pt x="2107" y="15"/>
                                </a:lnTo>
                                <a:lnTo>
                                  <a:pt x="2107" y="0"/>
                                </a:lnTo>
                                <a:close/>
                                <a:moveTo>
                                  <a:pt x="2199" y="0"/>
                                </a:moveTo>
                                <a:lnTo>
                                  <a:pt x="2254" y="0"/>
                                </a:lnTo>
                                <a:lnTo>
                                  <a:pt x="2254" y="15"/>
                                </a:lnTo>
                                <a:lnTo>
                                  <a:pt x="2199" y="15"/>
                                </a:lnTo>
                                <a:lnTo>
                                  <a:pt x="2199" y="0"/>
                                </a:lnTo>
                                <a:close/>
                                <a:moveTo>
                                  <a:pt x="2291" y="0"/>
                                </a:moveTo>
                                <a:lnTo>
                                  <a:pt x="2346" y="0"/>
                                </a:lnTo>
                                <a:lnTo>
                                  <a:pt x="2346" y="15"/>
                                </a:lnTo>
                                <a:lnTo>
                                  <a:pt x="2291" y="15"/>
                                </a:lnTo>
                                <a:lnTo>
                                  <a:pt x="2291" y="0"/>
                                </a:lnTo>
                                <a:close/>
                                <a:moveTo>
                                  <a:pt x="2382" y="0"/>
                                </a:moveTo>
                                <a:lnTo>
                                  <a:pt x="2437" y="0"/>
                                </a:lnTo>
                                <a:lnTo>
                                  <a:pt x="2437" y="15"/>
                                </a:lnTo>
                                <a:lnTo>
                                  <a:pt x="2382" y="15"/>
                                </a:lnTo>
                                <a:lnTo>
                                  <a:pt x="2382" y="0"/>
                                </a:lnTo>
                                <a:close/>
                                <a:moveTo>
                                  <a:pt x="2474" y="0"/>
                                </a:moveTo>
                                <a:lnTo>
                                  <a:pt x="2529" y="0"/>
                                </a:lnTo>
                                <a:lnTo>
                                  <a:pt x="2529" y="15"/>
                                </a:lnTo>
                                <a:lnTo>
                                  <a:pt x="2474" y="15"/>
                                </a:lnTo>
                                <a:lnTo>
                                  <a:pt x="2474" y="0"/>
                                </a:lnTo>
                                <a:close/>
                                <a:moveTo>
                                  <a:pt x="2566" y="0"/>
                                </a:moveTo>
                                <a:lnTo>
                                  <a:pt x="2621" y="0"/>
                                </a:lnTo>
                                <a:lnTo>
                                  <a:pt x="2621" y="15"/>
                                </a:lnTo>
                                <a:lnTo>
                                  <a:pt x="2566" y="15"/>
                                </a:lnTo>
                                <a:lnTo>
                                  <a:pt x="2566" y="0"/>
                                </a:lnTo>
                                <a:close/>
                                <a:moveTo>
                                  <a:pt x="2657" y="0"/>
                                </a:moveTo>
                                <a:lnTo>
                                  <a:pt x="2712" y="0"/>
                                </a:lnTo>
                                <a:lnTo>
                                  <a:pt x="2712" y="15"/>
                                </a:lnTo>
                                <a:lnTo>
                                  <a:pt x="2657" y="15"/>
                                </a:lnTo>
                                <a:lnTo>
                                  <a:pt x="2657" y="0"/>
                                </a:lnTo>
                                <a:close/>
                                <a:moveTo>
                                  <a:pt x="2749" y="0"/>
                                </a:moveTo>
                                <a:lnTo>
                                  <a:pt x="2804" y="0"/>
                                </a:lnTo>
                                <a:lnTo>
                                  <a:pt x="2804" y="15"/>
                                </a:lnTo>
                                <a:lnTo>
                                  <a:pt x="2749" y="15"/>
                                </a:lnTo>
                                <a:lnTo>
                                  <a:pt x="2749" y="0"/>
                                </a:lnTo>
                                <a:close/>
                                <a:moveTo>
                                  <a:pt x="2841" y="0"/>
                                </a:moveTo>
                                <a:lnTo>
                                  <a:pt x="2877" y="0"/>
                                </a:lnTo>
                                <a:lnTo>
                                  <a:pt x="2877" y="15"/>
                                </a:lnTo>
                                <a:lnTo>
                                  <a:pt x="2841" y="15"/>
                                </a:lnTo>
                                <a:lnTo>
                                  <a:pt x="28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559"/>
                        <wps:cNvCnPr/>
                        <wps:spPr bwMode="auto">
                          <a:xfrm>
                            <a:off x="198120" y="1581150"/>
                            <a:ext cx="1169670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60"/>
                        <wps:cNvCnPr/>
                        <wps:spPr bwMode="auto">
                          <a:xfrm flipV="1">
                            <a:off x="1367790" y="1581150"/>
                            <a:ext cx="657225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61"/>
                        <wps:cNvCnPr/>
                        <wps:spPr bwMode="auto">
                          <a:xfrm>
                            <a:off x="1111250" y="329565"/>
                            <a:ext cx="913765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62"/>
                        <wps:cNvCnPr/>
                        <wps:spPr bwMode="auto">
                          <a:xfrm>
                            <a:off x="1111250" y="329565"/>
                            <a:ext cx="256540" cy="1851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3"/>
                        <wps:cNvCnPr/>
                        <wps:spPr bwMode="auto">
                          <a:xfrm flipH="1">
                            <a:off x="198120" y="329565"/>
                            <a:ext cx="913130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Freeform 564"/>
                        <wps:cNvSpPr>
                          <a:spLocks noEditPoints="1"/>
                        </wps:cNvSpPr>
                        <wps:spPr bwMode="auto">
                          <a:xfrm>
                            <a:off x="1108710" y="329565"/>
                            <a:ext cx="5715" cy="1251585"/>
                          </a:xfrm>
                          <a:custGeom>
                            <a:avLst/>
                            <a:gdLst>
                              <a:gd name="T0" fmla="*/ 9 w 9"/>
                              <a:gd name="T1" fmla="*/ 90 h 1971"/>
                              <a:gd name="T2" fmla="*/ 0 w 9"/>
                              <a:gd name="T3" fmla="*/ 0 h 1971"/>
                              <a:gd name="T4" fmla="*/ 9 w 9"/>
                              <a:gd name="T5" fmla="*/ 150 h 1971"/>
                              <a:gd name="T6" fmla="*/ 0 w 9"/>
                              <a:gd name="T7" fmla="*/ 240 h 1971"/>
                              <a:gd name="T8" fmla="*/ 9 w 9"/>
                              <a:gd name="T9" fmla="*/ 150 h 1971"/>
                              <a:gd name="T10" fmla="*/ 9 w 9"/>
                              <a:gd name="T11" fmla="*/ 390 h 1971"/>
                              <a:gd name="T12" fmla="*/ 0 w 9"/>
                              <a:gd name="T13" fmla="*/ 300 h 1971"/>
                              <a:gd name="T14" fmla="*/ 9 w 9"/>
                              <a:gd name="T15" fmla="*/ 450 h 1971"/>
                              <a:gd name="T16" fmla="*/ 0 w 9"/>
                              <a:gd name="T17" fmla="*/ 539 h 1971"/>
                              <a:gd name="T18" fmla="*/ 9 w 9"/>
                              <a:gd name="T19" fmla="*/ 450 h 1971"/>
                              <a:gd name="T20" fmla="*/ 9 w 9"/>
                              <a:gd name="T21" fmla="*/ 689 h 1971"/>
                              <a:gd name="T22" fmla="*/ 0 w 9"/>
                              <a:gd name="T23" fmla="*/ 599 h 1971"/>
                              <a:gd name="T24" fmla="*/ 9 w 9"/>
                              <a:gd name="T25" fmla="*/ 749 h 1971"/>
                              <a:gd name="T26" fmla="*/ 0 w 9"/>
                              <a:gd name="T27" fmla="*/ 839 h 1971"/>
                              <a:gd name="T28" fmla="*/ 9 w 9"/>
                              <a:gd name="T29" fmla="*/ 749 h 1971"/>
                              <a:gd name="T30" fmla="*/ 9 w 9"/>
                              <a:gd name="T31" fmla="*/ 989 h 1971"/>
                              <a:gd name="T32" fmla="*/ 0 w 9"/>
                              <a:gd name="T33" fmla="*/ 899 h 1971"/>
                              <a:gd name="T34" fmla="*/ 9 w 9"/>
                              <a:gd name="T35" fmla="*/ 1049 h 1971"/>
                              <a:gd name="T36" fmla="*/ 0 w 9"/>
                              <a:gd name="T37" fmla="*/ 1139 h 1971"/>
                              <a:gd name="T38" fmla="*/ 9 w 9"/>
                              <a:gd name="T39" fmla="*/ 1049 h 1971"/>
                              <a:gd name="T40" fmla="*/ 9 w 9"/>
                              <a:gd name="T41" fmla="*/ 1289 h 1971"/>
                              <a:gd name="T42" fmla="*/ 0 w 9"/>
                              <a:gd name="T43" fmla="*/ 1199 h 1971"/>
                              <a:gd name="T44" fmla="*/ 9 w 9"/>
                              <a:gd name="T45" fmla="*/ 1349 h 1971"/>
                              <a:gd name="T46" fmla="*/ 0 w 9"/>
                              <a:gd name="T47" fmla="*/ 1439 h 1971"/>
                              <a:gd name="T48" fmla="*/ 9 w 9"/>
                              <a:gd name="T49" fmla="*/ 1349 h 1971"/>
                              <a:gd name="T50" fmla="*/ 9 w 9"/>
                              <a:gd name="T51" fmla="*/ 1589 h 1971"/>
                              <a:gd name="T52" fmla="*/ 0 w 9"/>
                              <a:gd name="T53" fmla="*/ 1499 h 1971"/>
                              <a:gd name="T54" fmla="*/ 9 w 9"/>
                              <a:gd name="T55" fmla="*/ 1649 h 1971"/>
                              <a:gd name="T56" fmla="*/ 0 w 9"/>
                              <a:gd name="T57" fmla="*/ 1739 h 1971"/>
                              <a:gd name="T58" fmla="*/ 9 w 9"/>
                              <a:gd name="T59" fmla="*/ 1649 h 1971"/>
                              <a:gd name="T60" fmla="*/ 9 w 9"/>
                              <a:gd name="T61" fmla="*/ 1889 h 1971"/>
                              <a:gd name="T62" fmla="*/ 0 w 9"/>
                              <a:gd name="T63" fmla="*/ 1799 h 1971"/>
                              <a:gd name="T64" fmla="*/ 9 w 9"/>
                              <a:gd name="T65" fmla="*/ 1949 h 1971"/>
                              <a:gd name="T66" fmla="*/ 0 w 9"/>
                              <a:gd name="T67" fmla="*/ 1971 h 1971"/>
                              <a:gd name="T68" fmla="*/ 9 w 9"/>
                              <a:gd name="T69" fmla="*/ 1949 h 19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1971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  <a:moveTo>
                                  <a:pt x="9" y="450"/>
                                </a:moveTo>
                                <a:lnTo>
                                  <a:pt x="9" y="539"/>
                                </a:lnTo>
                                <a:lnTo>
                                  <a:pt x="0" y="539"/>
                                </a:lnTo>
                                <a:lnTo>
                                  <a:pt x="0" y="450"/>
                                </a:lnTo>
                                <a:lnTo>
                                  <a:pt x="9" y="450"/>
                                </a:lnTo>
                                <a:close/>
                                <a:moveTo>
                                  <a:pt x="9" y="599"/>
                                </a:moveTo>
                                <a:lnTo>
                                  <a:pt x="9" y="689"/>
                                </a:lnTo>
                                <a:lnTo>
                                  <a:pt x="0" y="689"/>
                                </a:lnTo>
                                <a:lnTo>
                                  <a:pt x="0" y="599"/>
                                </a:lnTo>
                                <a:lnTo>
                                  <a:pt x="9" y="599"/>
                                </a:lnTo>
                                <a:close/>
                                <a:moveTo>
                                  <a:pt x="9" y="749"/>
                                </a:moveTo>
                                <a:lnTo>
                                  <a:pt x="9" y="839"/>
                                </a:lnTo>
                                <a:lnTo>
                                  <a:pt x="0" y="839"/>
                                </a:lnTo>
                                <a:lnTo>
                                  <a:pt x="0" y="749"/>
                                </a:lnTo>
                                <a:lnTo>
                                  <a:pt x="9" y="749"/>
                                </a:lnTo>
                                <a:close/>
                                <a:moveTo>
                                  <a:pt x="9" y="899"/>
                                </a:moveTo>
                                <a:lnTo>
                                  <a:pt x="9" y="989"/>
                                </a:lnTo>
                                <a:lnTo>
                                  <a:pt x="0" y="989"/>
                                </a:lnTo>
                                <a:lnTo>
                                  <a:pt x="0" y="899"/>
                                </a:lnTo>
                                <a:lnTo>
                                  <a:pt x="9" y="899"/>
                                </a:lnTo>
                                <a:close/>
                                <a:moveTo>
                                  <a:pt x="9" y="1049"/>
                                </a:moveTo>
                                <a:lnTo>
                                  <a:pt x="9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1049"/>
                                </a:lnTo>
                                <a:lnTo>
                                  <a:pt x="9" y="1049"/>
                                </a:lnTo>
                                <a:close/>
                                <a:moveTo>
                                  <a:pt x="9" y="1199"/>
                                </a:moveTo>
                                <a:lnTo>
                                  <a:pt x="9" y="1289"/>
                                </a:lnTo>
                                <a:lnTo>
                                  <a:pt x="0" y="1289"/>
                                </a:lnTo>
                                <a:lnTo>
                                  <a:pt x="0" y="1199"/>
                                </a:lnTo>
                                <a:lnTo>
                                  <a:pt x="9" y="1199"/>
                                </a:lnTo>
                                <a:close/>
                                <a:moveTo>
                                  <a:pt x="9" y="1349"/>
                                </a:moveTo>
                                <a:lnTo>
                                  <a:pt x="9" y="1439"/>
                                </a:lnTo>
                                <a:lnTo>
                                  <a:pt x="0" y="1439"/>
                                </a:lnTo>
                                <a:lnTo>
                                  <a:pt x="0" y="1349"/>
                                </a:lnTo>
                                <a:lnTo>
                                  <a:pt x="9" y="1349"/>
                                </a:lnTo>
                                <a:close/>
                                <a:moveTo>
                                  <a:pt x="9" y="1499"/>
                                </a:moveTo>
                                <a:lnTo>
                                  <a:pt x="9" y="1589"/>
                                </a:lnTo>
                                <a:lnTo>
                                  <a:pt x="0" y="1589"/>
                                </a:lnTo>
                                <a:lnTo>
                                  <a:pt x="0" y="1499"/>
                                </a:lnTo>
                                <a:lnTo>
                                  <a:pt x="9" y="1499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39"/>
                                </a:lnTo>
                                <a:lnTo>
                                  <a:pt x="0" y="1739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99"/>
                                </a:moveTo>
                                <a:lnTo>
                                  <a:pt x="9" y="1889"/>
                                </a:lnTo>
                                <a:lnTo>
                                  <a:pt x="0" y="1889"/>
                                </a:lnTo>
                                <a:lnTo>
                                  <a:pt x="0" y="1799"/>
                                </a:lnTo>
                                <a:lnTo>
                                  <a:pt x="9" y="1799"/>
                                </a:lnTo>
                                <a:close/>
                                <a:moveTo>
                                  <a:pt x="9" y="1949"/>
                                </a:moveTo>
                                <a:lnTo>
                                  <a:pt x="9" y="1971"/>
                                </a:lnTo>
                                <a:lnTo>
                                  <a:pt x="0" y="1971"/>
                                </a:lnTo>
                                <a:lnTo>
                                  <a:pt x="0" y="1949"/>
                                </a:lnTo>
                                <a:lnTo>
                                  <a:pt x="9" y="19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565"/>
                        <wps:cNvCnPr/>
                        <wps:spPr bwMode="auto">
                          <a:xfrm flipV="1">
                            <a:off x="1035685" y="1457325"/>
                            <a:ext cx="635" cy="1238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566"/>
                        <wps:cNvCnPr/>
                        <wps:spPr bwMode="auto">
                          <a:xfrm>
                            <a:off x="1035685" y="1457325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67"/>
                        <wps:cNvCnPr/>
                        <wps:spPr bwMode="auto">
                          <a:xfrm flipH="1" flipV="1">
                            <a:off x="1361440" y="2084070"/>
                            <a:ext cx="72390" cy="368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568"/>
                        <wps:cNvCnPr/>
                        <wps:spPr bwMode="auto">
                          <a:xfrm flipH="1">
                            <a:off x="1295400" y="2084070"/>
                            <a:ext cx="66040" cy="603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Freeform 569"/>
                        <wps:cNvSpPr>
                          <a:spLocks noEditPoints="1"/>
                        </wps:cNvSpPr>
                        <wps:spPr bwMode="auto">
                          <a:xfrm>
                            <a:off x="1108710" y="1581150"/>
                            <a:ext cx="5715" cy="24765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390"/>
                              <a:gd name="T2" fmla="*/ 9 w 9"/>
                              <a:gd name="T3" fmla="*/ 90 h 390"/>
                              <a:gd name="T4" fmla="*/ 0 w 9"/>
                              <a:gd name="T5" fmla="*/ 90 h 390"/>
                              <a:gd name="T6" fmla="*/ 0 w 9"/>
                              <a:gd name="T7" fmla="*/ 0 h 390"/>
                              <a:gd name="T8" fmla="*/ 9 w 9"/>
                              <a:gd name="T9" fmla="*/ 0 h 390"/>
                              <a:gd name="T10" fmla="*/ 9 w 9"/>
                              <a:gd name="T11" fmla="*/ 150 h 390"/>
                              <a:gd name="T12" fmla="*/ 9 w 9"/>
                              <a:gd name="T13" fmla="*/ 240 h 390"/>
                              <a:gd name="T14" fmla="*/ 0 w 9"/>
                              <a:gd name="T15" fmla="*/ 240 h 390"/>
                              <a:gd name="T16" fmla="*/ 0 w 9"/>
                              <a:gd name="T17" fmla="*/ 150 h 390"/>
                              <a:gd name="T18" fmla="*/ 9 w 9"/>
                              <a:gd name="T19" fmla="*/ 150 h 390"/>
                              <a:gd name="T20" fmla="*/ 9 w 9"/>
                              <a:gd name="T21" fmla="*/ 300 h 390"/>
                              <a:gd name="T22" fmla="*/ 9 w 9"/>
                              <a:gd name="T23" fmla="*/ 390 h 390"/>
                              <a:gd name="T24" fmla="*/ 0 w 9"/>
                              <a:gd name="T25" fmla="*/ 390 h 390"/>
                              <a:gd name="T26" fmla="*/ 0 w 9"/>
                              <a:gd name="T27" fmla="*/ 300 h 390"/>
                              <a:gd name="T28" fmla="*/ 9 w 9"/>
                              <a:gd name="T29" fmla="*/ 300 h 3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9" h="390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Freeform 570"/>
                        <wps:cNvSpPr>
                          <a:spLocks noEditPoints="1"/>
                        </wps:cNvSpPr>
                        <wps:spPr bwMode="auto">
                          <a:xfrm>
                            <a:off x="1109345" y="951865"/>
                            <a:ext cx="461010" cy="899795"/>
                          </a:xfrm>
                          <a:custGeom>
                            <a:avLst/>
                            <a:gdLst>
                              <a:gd name="T0" fmla="*/ 35 w 726"/>
                              <a:gd name="T1" fmla="*/ 1338 h 1417"/>
                              <a:gd name="T2" fmla="*/ 7 w 726"/>
                              <a:gd name="T3" fmla="*/ 1417 h 1417"/>
                              <a:gd name="T4" fmla="*/ 59 w 726"/>
                              <a:gd name="T5" fmla="*/ 1292 h 1417"/>
                              <a:gd name="T6" fmla="*/ 101 w 726"/>
                              <a:gd name="T7" fmla="*/ 1233 h 1417"/>
                              <a:gd name="T8" fmla="*/ 59 w 726"/>
                              <a:gd name="T9" fmla="*/ 1292 h 1417"/>
                              <a:gd name="T10" fmla="*/ 153 w 726"/>
                              <a:gd name="T11" fmla="*/ 1108 h 1417"/>
                              <a:gd name="T12" fmla="*/ 125 w 726"/>
                              <a:gd name="T13" fmla="*/ 1186 h 1417"/>
                              <a:gd name="T14" fmla="*/ 176 w 726"/>
                              <a:gd name="T15" fmla="*/ 1062 h 1417"/>
                              <a:gd name="T16" fmla="*/ 219 w 726"/>
                              <a:gd name="T17" fmla="*/ 1002 h 1417"/>
                              <a:gd name="T18" fmla="*/ 176 w 726"/>
                              <a:gd name="T19" fmla="*/ 1062 h 1417"/>
                              <a:gd name="T20" fmla="*/ 271 w 726"/>
                              <a:gd name="T21" fmla="*/ 878 h 1417"/>
                              <a:gd name="T22" fmla="*/ 242 w 726"/>
                              <a:gd name="T23" fmla="*/ 957 h 1417"/>
                              <a:gd name="T24" fmla="*/ 294 w 726"/>
                              <a:gd name="T25" fmla="*/ 832 h 1417"/>
                              <a:gd name="T26" fmla="*/ 336 w 726"/>
                              <a:gd name="T27" fmla="*/ 772 h 1417"/>
                              <a:gd name="T28" fmla="*/ 294 w 726"/>
                              <a:gd name="T29" fmla="*/ 832 h 1417"/>
                              <a:gd name="T30" fmla="*/ 388 w 726"/>
                              <a:gd name="T31" fmla="*/ 648 h 1417"/>
                              <a:gd name="T32" fmla="*/ 360 w 726"/>
                              <a:gd name="T33" fmla="*/ 726 h 1417"/>
                              <a:gd name="T34" fmla="*/ 412 w 726"/>
                              <a:gd name="T35" fmla="*/ 602 h 1417"/>
                              <a:gd name="T36" fmla="*/ 454 w 726"/>
                              <a:gd name="T37" fmla="*/ 542 h 1417"/>
                              <a:gd name="T38" fmla="*/ 412 w 726"/>
                              <a:gd name="T39" fmla="*/ 602 h 1417"/>
                              <a:gd name="T40" fmla="*/ 506 w 726"/>
                              <a:gd name="T41" fmla="*/ 418 h 1417"/>
                              <a:gd name="T42" fmla="*/ 478 w 726"/>
                              <a:gd name="T43" fmla="*/ 497 h 1417"/>
                              <a:gd name="T44" fmla="*/ 529 w 726"/>
                              <a:gd name="T45" fmla="*/ 372 h 1417"/>
                              <a:gd name="T46" fmla="*/ 572 w 726"/>
                              <a:gd name="T47" fmla="*/ 312 h 1417"/>
                              <a:gd name="T48" fmla="*/ 529 w 726"/>
                              <a:gd name="T49" fmla="*/ 372 h 1417"/>
                              <a:gd name="T50" fmla="*/ 623 w 726"/>
                              <a:gd name="T51" fmla="*/ 188 h 1417"/>
                              <a:gd name="T52" fmla="*/ 595 w 726"/>
                              <a:gd name="T53" fmla="*/ 266 h 1417"/>
                              <a:gd name="T54" fmla="*/ 647 w 726"/>
                              <a:gd name="T55" fmla="*/ 142 h 1417"/>
                              <a:gd name="T56" fmla="*/ 689 w 726"/>
                              <a:gd name="T57" fmla="*/ 82 h 1417"/>
                              <a:gd name="T58" fmla="*/ 647 w 726"/>
                              <a:gd name="T59" fmla="*/ 142 h 1417"/>
                              <a:gd name="T60" fmla="*/ 719 w 726"/>
                              <a:gd name="T61" fmla="*/ 0 h 1417"/>
                              <a:gd name="T62" fmla="*/ 713 w 726"/>
                              <a:gd name="T63" fmla="*/ 36 h 1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26" h="1417">
                                <a:moveTo>
                                  <a:pt x="0" y="1407"/>
                                </a:moveTo>
                                <a:lnTo>
                                  <a:pt x="35" y="1338"/>
                                </a:lnTo>
                                <a:lnTo>
                                  <a:pt x="42" y="1348"/>
                                </a:lnTo>
                                <a:lnTo>
                                  <a:pt x="7" y="1417"/>
                                </a:lnTo>
                                <a:lnTo>
                                  <a:pt x="0" y="1407"/>
                                </a:lnTo>
                                <a:close/>
                                <a:moveTo>
                                  <a:pt x="59" y="1292"/>
                                </a:moveTo>
                                <a:lnTo>
                                  <a:pt x="94" y="1223"/>
                                </a:lnTo>
                                <a:lnTo>
                                  <a:pt x="101" y="1233"/>
                                </a:lnTo>
                                <a:lnTo>
                                  <a:pt x="66" y="1302"/>
                                </a:lnTo>
                                <a:lnTo>
                                  <a:pt x="59" y="1292"/>
                                </a:lnTo>
                                <a:close/>
                                <a:moveTo>
                                  <a:pt x="118" y="1177"/>
                                </a:moveTo>
                                <a:lnTo>
                                  <a:pt x="153" y="1108"/>
                                </a:lnTo>
                                <a:lnTo>
                                  <a:pt x="160" y="1117"/>
                                </a:lnTo>
                                <a:lnTo>
                                  <a:pt x="125" y="1186"/>
                                </a:lnTo>
                                <a:lnTo>
                                  <a:pt x="118" y="1177"/>
                                </a:lnTo>
                                <a:close/>
                                <a:moveTo>
                                  <a:pt x="176" y="1062"/>
                                </a:moveTo>
                                <a:lnTo>
                                  <a:pt x="212" y="993"/>
                                </a:lnTo>
                                <a:lnTo>
                                  <a:pt x="219" y="1002"/>
                                </a:lnTo>
                                <a:lnTo>
                                  <a:pt x="183" y="1071"/>
                                </a:lnTo>
                                <a:lnTo>
                                  <a:pt x="176" y="1062"/>
                                </a:lnTo>
                                <a:close/>
                                <a:moveTo>
                                  <a:pt x="235" y="947"/>
                                </a:moveTo>
                                <a:lnTo>
                                  <a:pt x="271" y="878"/>
                                </a:lnTo>
                                <a:lnTo>
                                  <a:pt x="278" y="888"/>
                                </a:lnTo>
                                <a:lnTo>
                                  <a:pt x="242" y="957"/>
                                </a:lnTo>
                                <a:lnTo>
                                  <a:pt x="235" y="947"/>
                                </a:lnTo>
                                <a:close/>
                                <a:moveTo>
                                  <a:pt x="294" y="832"/>
                                </a:moveTo>
                                <a:lnTo>
                                  <a:pt x="329" y="763"/>
                                </a:lnTo>
                                <a:lnTo>
                                  <a:pt x="336" y="772"/>
                                </a:lnTo>
                                <a:lnTo>
                                  <a:pt x="301" y="841"/>
                                </a:lnTo>
                                <a:lnTo>
                                  <a:pt x="294" y="832"/>
                                </a:lnTo>
                                <a:close/>
                                <a:moveTo>
                                  <a:pt x="353" y="717"/>
                                </a:moveTo>
                                <a:lnTo>
                                  <a:pt x="388" y="648"/>
                                </a:lnTo>
                                <a:lnTo>
                                  <a:pt x="395" y="657"/>
                                </a:lnTo>
                                <a:lnTo>
                                  <a:pt x="360" y="726"/>
                                </a:lnTo>
                                <a:lnTo>
                                  <a:pt x="353" y="717"/>
                                </a:lnTo>
                                <a:close/>
                                <a:moveTo>
                                  <a:pt x="412" y="602"/>
                                </a:moveTo>
                                <a:lnTo>
                                  <a:pt x="447" y="533"/>
                                </a:lnTo>
                                <a:lnTo>
                                  <a:pt x="454" y="542"/>
                                </a:lnTo>
                                <a:lnTo>
                                  <a:pt x="419" y="611"/>
                                </a:lnTo>
                                <a:lnTo>
                                  <a:pt x="412" y="602"/>
                                </a:lnTo>
                                <a:close/>
                                <a:moveTo>
                                  <a:pt x="471" y="487"/>
                                </a:moveTo>
                                <a:lnTo>
                                  <a:pt x="506" y="418"/>
                                </a:lnTo>
                                <a:lnTo>
                                  <a:pt x="513" y="428"/>
                                </a:lnTo>
                                <a:lnTo>
                                  <a:pt x="478" y="497"/>
                                </a:lnTo>
                                <a:lnTo>
                                  <a:pt x="471" y="487"/>
                                </a:lnTo>
                                <a:close/>
                                <a:moveTo>
                                  <a:pt x="529" y="372"/>
                                </a:moveTo>
                                <a:lnTo>
                                  <a:pt x="565" y="303"/>
                                </a:lnTo>
                                <a:lnTo>
                                  <a:pt x="572" y="312"/>
                                </a:lnTo>
                                <a:lnTo>
                                  <a:pt x="536" y="381"/>
                                </a:lnTo>
                                <a:lnTo>
                                  <a:pt x="529" y="372"/>
                                </a:lnTo>
                                <a:close/>
                                <a:moveTo>
                                  <a:pt x="588" y="257"/>
                                </a:moveTo>
                                <a:lnTo>
                                  <a:pt x="623" y="188"/>
                                </a:lnTo>
                                <a:lnTo>
                                  <a:pt x="631" y="197"/>
                                </a:lnTo>
                                <a:lnTo>
                                  <a:pt x="595" y="266"/>
                                </a:lnTo>
                                <a:lnTo>
                                  <a:pt x="588" y="257"/>
                                </a:lnTo>
                                <a:close/>
                                <a:moveTo>
                                  <a:pt x="647" y="142"/>
                                </a:moveTo>
                                <a:lnTo>
                                  <a:pt x="682" y="73"/>
                                </a:lnTo>
                                <a:lnTo>
                                  <a:pt x="689" y="82"/>
                                </a:lnTo>
                                <a:lnTo>
                                  <a:pt x="654" y="151"/>
                                </a:lnTo>
                                <a:lnTo>
                                  <a:pt x="647" y="142"/>
                                </a:lnTo>
                                <a:close/>
                                <a:moveTo>
                                  <a:pt x="706" y="27"/>
                                </a:moveTo>
                                <a:lnTo>
                                  <a:pt x="719" y="0"/>
                                </a:lnTo>
                                <a:lnTo>
                                  <a:pt x="726" y="10"/>
                                </a:lnTo>
                                <a:lnTo>
                                  <a:pt x="713" y="36"/>
                                </a:lnTo>
                                <a:lnTo>
                                  <a:pt x="706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571"/>
                        <wps:cNvCnPr/>
                        <wps:spPr bwMode="auto">
                          <a:xfrm flipH="1">
                            <a:off x="1577975" y="1034415"/>
                            <a:ext cx="48260" cy="952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572"/>
                        <wps:cNvCnPr/>
                        <wps:spPr bwMode="auto">
                          <a:xfrm flipH="1" flipV="1">
                            <a:off x="1519555" y="1050290"/>
                            <a:ext cx="58420" cy="793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Rectangle 573"/>
                        <wps:cNvSpPr>
                          <a:spLocks noChangeArrowheads="1"/>
                        </wps:cNvSpPr>
                        <wps:spPr bwMode="auto">
                          <a:xfrm>
                            <a:off x="1068705" y="1536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574"/>
                        <wps:cNvSpPr>
                          <a:spLocks noChangeArrowheads="1"/>
                        </wps:cNvSpPr>
                        <wps:spPr bwMode="auto">
                          <a:xfrm>
                            <a:off x="66675" y="146113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575"/>
                        <wps:cNvSpPr>
                          <a:spLocks noChangeArrowheads="1"/>
                        </wps:cNvSpPr>
                        <wps:spPr bwMode="auto">
                          <a:xfrm>
                            <a:off x="2075815" y="146431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1311275" y="220662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577"/>
                        <wps:cNvSpPr>
                          <a:spLocks noChangeArrowheads="1"/>
                        </wps:cNvSpPr>
                        <wps:spPr bwMode="auto">
                          <a:xfrm>
                            <a:off x="1146175" y="141859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1117600" y="186817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Rectangle 579"/>
                        <wps:cNvSpPr>
                          <a:spLocks noChangeArrowheads="1"/>
                        </wps:cNvSpPr>
                        <wps:spPr bwMode="auto">
                          <a:xfrm>
                            <a:off x="1596390" y="78613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75" name="Group 580"/>
                        <wpg:cNvGrpSpPr>
                          <a:grpSpLocks/>
                        </wpg:cNvGrpSpPr>
                        <wpg:grpSpPr bwMode="auto">
                          <a:xfrm>
                            <a:off x="1099820" y="1829435"/>
                            <a:ext cx="23495" cy="38100"/>
                            <a:chOff x="1732" y="2881"/>
                            <a:chExt cx="37" cy="60"/>
                          </a:xfrm>
                        </wpg:grpSpPr>
                        <wps:wsp>
                          <wps:cNvPr id="176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Oval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8" name="Group 583"/>
                        <wpg:cNvGrpSpPr>
                          <a:grpSpLocks/>
                        </wpg:cNvGrpSpPr>
                        <wpg:grpSpPr bwMode="auto">
                          <a:xfrm>
                            <a:off x="1556385" y="935990"/>
                            <a:ext cx="23495" cy="38100"/>
                            <a:chOff x="2451" y="1474"/>
                            <a:chExt cx="37" cy="60"/>
                          </a:xfrm>
                        </wpg:grpSpPr>
                        <wps:wsp>
                          <wps:cNvPr id="179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2" y="1474"/>
                              <a:ext cx="36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Oval 5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1" y="1474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1" name="Group 586"/>
                        <wpg:cNvGrpSpPr>
                          <a:grpSpLocks/>
                        </wpg:cNvGrpSpPr>
                        <wpg:grpSpPr bwMode="auto">
                          <a:xfrm>
                            <a:off x="1099820" y="1562100"/>
                            <a:ext cx="23495" cy="38100"/>
                            <a:chOff x="1732" y="2460"/>
                            <a:chExt cx="37" cy="60"/>
                          </a:xfrm>
                        </wpg:grpSpPr>
                        <wps:wsp>
                          <wps:cNvPr id="182" name="Oval 5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Oval 5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4" name="Group 589"/>
                        <wpg:cNvGrpSpPr>
                          <a:grpSpLocks/>
                        </wpg:cNvGrpSpPr>
                        <wpg:grpSpPr bwMode="auto">
                          <a:xfrm>
                            <a:off x="186055" y="1562100"/>
                            <a:ext cx="23495" cy="38100"/>
                            <a:chOff x="293" y="2460"/>
                            <a:chExt cx="37" cy="60"/>
                          </a:xfrm>
                        </wpg:grpSpPr>
                        <wps:wsp>
                          <wps:cNvPr id="185" name="Oval 5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5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7" name="Group 592"/>
                        <wpg:cNvGrpSpPr>
                          <a:grpSpLocks/>
                        </wpg:cNvGrpSpPr>
                        <wpg:grpSpPr bwMode="auto">
                          <a:xfrm>
                            <a:off x="2013585" y="1562100"/>
                            <a:ext cx="23495" cy="38100"/>
                            <a:chOff x="3171" y="2460"/>
                            <a:chExt cx="37" cy="60"/>
                          </a:xfrm>
                        </wpg:grpSpPr>
                        <wps:wsp>
                          <wps:cNvPr id="188" name="Oval 59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" name="Group 595"/>
                        <wpg:cNvGrpSpPr>
                          <a:grpSpLocks/>
                        </wpg:cNvGrpSpPr>
                        <wpg:grpSpPr bwMode="auto">
                          <a:xfrm>
                            <a:off x="1355725" y="2162175"/>
                            <a:ext cx="23495" cy="38100"/>
                            <a:chOff x="2135" y="3405"/>
                            <a:chExt cx="37" cy="60"/>
                          </a:xfrm>
                        </wpg:grpSpPr>
                        <wps:wsp>
                          <wps:cNvPr id="191" name="Oval 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5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3" name="Group 598"/>
                        <wpg:cNvGrpSpPr>
                          <a:grpSpLocks/>
                        </wpg:cNvGrpSpPr>
                        <wpg:grpSpPr bwMode="auto">
                          <a:xfrm>
                            <a:off x="1099820" y="310515"/>
                            <a:ext cx="23495" cy="38100"/>
                            <a:chOff x="1732" y="489"/>
                            <a:chExt cx="37" cy="60"/>
                          </a:xfrm>
                        </wpg:grpSpPr>
                        <wps:wsp>
                          <wps:cNvPr id="194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96" o:spid="_x0000_s1571" editas="canvas" style="position:absolute;left:0;text-align:left;margin-left:225pt;margin-top:7.95pt;width:175.5pt;height:199.5pt;z-index:-251634688" coordsize="22288,25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">
                <v:shape id="_x0000_s1572" type="#_x0000_t75" style="position:absolute;width:22288;height:25336;visibility:visible;mso-wrap-style:square">
                  <v:fill o:detectmouseclick="t"/>
                  <v:path o:connecttype="none"/>
                </v:shape>
                <v:shape id="Freeform 558" o:spid="_x0000_s1573" style="position:absolute;left:1981;top:15760;width:18269;height:95;visibility:visible;mso-wrap-style:square;v-text-anchor:top" coordsize="2877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uyL8AA&#10;AADcAAAADwAAAGRycy9kb3ducmV2LnhtbERP24rCMBB9X/Afwgi+ramKi1ajiBcQhEWrHzA00ws2&#10;k9JErX9vBMG3OZzrzJetqcSdGldaVjDoRyCIU6tLzhVczrvfCQjnkTVWlknBkxwsF52fOcbaPvhE&#10;98TnIoSwi1FB4X0dS+nSggy6vq2JA5fZxqAPsMmlbvARwk0lh1H0Jw2WHBoKrGldUHpNbkbBbfOU&#10;w8PUDKbJebs97jbZv9eZUr1uu5qB8NT6r/jj3uswfzyC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uyL8AAAADcAAAADwAAAAAAAAAAAAAAAACYAgAAZHJzL2Rvd25y&#10;ZXYueG1sUEsFBgAAAAAEAAQA9QAAAIUDAAAAAA==&#10;" path="m,l55,r,15l,15,,xm91,r55,l146,15r-55,l91,xm183,r55,l238,15r-55,l183,xm275,r55,l330,15r-55,l275,xm366,r55,l421,15r-55,l366,xm458,r55,l513,15r-55,l458,xm549,r55,l604,15r-55,l549,xm641,r55,l696,15r-55,l641,xm733,r55,l788,15r-55,l733,xm824,r55,l879,15r-55,l824,xm916,r55,l971,15r-55,l916,xm1008,r55,l1063,15r-55,l1008,xm1099,r55,l1154,15r-55,l1099,xm1191,r55,l1246,15r-55,l1191,xm1283,r55,l1338,15r-55,l1283,xm1374,r55,l1429,15r-55,l1374,xm1466,r55,l1521,15r-55,l1466,xm1558,r55,l1613,15r-55,l1558,xm1649,r55,l1704,15r-55,l1649,xm1741,r55,l1796,15r-55,l1741,xm1832,r55,l1887,15r-55,l1832,xm1924,r55,l1979,15r-55,l1924,xm2016,r55,l2071,15r-55,l2016,xm2107,r55,l2162,15r-55,l2107,xm2199,r55,l2254,15r-55,l2199,xm2291,r55,l2346,15r-55,l2291,xm2382,r55,l2437,15r-55,l2382,xm2474,r55,l2529,15r-55,l2474,xm2566,r55,l2621,15r-55,l2566,xm2657,r55,l2712,15r-55,l2657,xm2749,r55,l2804,15r-55,l2749,xm2841,r36,l2877,15r-36,l2841,xe" fillcolor="black" strokeweight=".05pt">
                  <v:stroke joinstyle="bevel"/>
                  <v:path arrowok="t" o:connecttype="custom" o:connectlocs="34925,9525;57785,0;57785,9525;151130,0;116205,0;209550,9525;232410,0;232410,9525;325755,0;290830,0;383540,9525;407035,0;407035,9525;500380,0;465455,0;558165,9525;581660,0;581660,9525;675005,0;640080,0;732790,9525;756285,0;756285,9525;849630,0;814705,0;907415,9525;930910,0;930910,9525;1024255,0;989330,0;1082040,9525;1105535,0;1105535,9525;1198245,0;1163320,0;1256665,9525;1280160,0;1280160,9525;1372870,0;1337945,0;1431290,9525;1454785,0;1454785,9525;1547495,0;1512570,0;1605915,9525;1629410,0;1629410,9525;1722120,0;1687195,0;1780540,9525;1804035,0;1804035,9525" o:connectangles="0,0,0,0,0,0,0,0,0,0,0,0,0,0,0,0,0,0,0,0,0,0,0,0,0,0,0,0,0,0,0,0,0,0,0,0,0,0,0,0,0,0,0,0,0,0,0,0,0,0,0,0,0"/>
                  <o:lock v:ext="edit" verticies="t"/>
                </v:shape>
                <v:line id="Line 559" o:spid="_x0000_s1574" style="position:absolute;visibility:visible;mso-wrap-style:square" from="1981,15811" to="13677,21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miY8UAAADcAAAADwAAAGRycy9kb3ducmV2LnhtbERPTWvCQBC9F/wPywheSt1oq5ToKqII&#10;UoS2NgaPQ3ZMgtnZkF019dd3hYK3ebzPmc5bU4kLNa60rGDQj0AQZ1aXnCtIftYv7yCcR9ZYWSYF&#10;v+RgPus8TTHW9srfdNn5XIQQdjEqKLyvYyldVpBB17c1ceCOtjHoA2xyqRu8hnBTyWEUjaXBkkND&#10;gTUtC8pOu7NRkKan9PPjsHqWr/vbIRmOt1/7ZKtUr9suJiA8tf4h/ndvdJg/eoP7M+EC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miY8UAAADcAAAADwAAAAAAAAAA&#10;AAAAAAChAgAAZHJzL2Rvd25yZXYueG1sUEsFBgAAAAAEAAQA+QAAAJMDAAAAAA==&#10;" strokeweight=".45pt">
                  <v:stroke joinstyle="miter"/>
                </v:line>
                <v:line id="Line 560" o:spid="_x0000_s1575" style="position:absolute;flip:y;visibility:visible;mso-wrap-style:square" from="13677,15811" to="20250,21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dStMIAAADcAAAADwAAAGRycy9kb3ducmV2LnhtbERPTWvCQBC9F/oflhG8FN2oxJbUVYog&#10;aEsPtUKvQ3aaBDOzYXfV+O+7gtDbPN7nLFY9t+pMPjRODEzGGSiS0tlGKgOH783oBVSIKBZbJ2Tg&#10;SgFWy8eHBRbWXeSLzvtYqRQioUADdYxdoXUoa2IMY9eRJO7XecaYoK+09XhJ4dzqaZbNNWMjqaHG&#10;jtY1lcf9iQ1UPz6f9fzxOcenGbO1z5vduzdmOOjfXkFF6uO/+O7e2jQ/z+H2TLpA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kdStMIAAADcAAAADwAAAAAAAAAAAAAA&#10;AAChAgAAZHJzL2Rvd25yZXYueG1sUEsFBgAAAAAEAAQA+QAAAJADAAAAAA==&#10;" strokeweight=".45pt">
                  <v:stroke joinstyle="miter"/>
                </v:line>
                <v:line id="Line 561" o:spid="_x0000_s1576" style="position:absolute;visibility:visible;mso-wrap-style:square" from="11112,3295" to="20250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eZj8UAAADcAAAADwAAAGRycy9kb3ducmV2LnhtbERP22rCQBB9L/gPywh9Kbqp0iDRVaQi&#10;lCLUSww+DtkxCWZnQ3arsV/fLRR8m8O5zmzRmVpcqXWVZQWvwwgEcW51xYWC9LAeTEA4j6yxtkwK&#10;7uRgMe89zTDR9sY7uu59IUIIuwQVlN43iZQuL8mgG9qGOHBn2xr0AbaF1C3eQrip5SiKYmmw4tBQ&#10;YkPvJeWX/bdRkGWX7OvztHqR4+PPKR3Fm+0x3Sj13O+WUxCeOv8Q/7s/dJj/FsPfM+EC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eZj8UAAADcAAAADwAAAAAAAAAA&#10;AAAAAAChAgAAZHJzL2Rvd25yZXYueG1sUEsFBgAAAAAEAAQA+QAAAJMDAAAAAA==&#10;" strokeweight=".45pt">
                  <v:stroke joinstyle="miter"/>
                </v:line>
                <v:line id="Line 562" o:spid="_x0000_s1577" style="position:absolute;visibility:visible;mso-wrap-style:square" from="11112,3295" to="13677,21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s8FMUAAADcAAAADwAAAGRycy9kb3ducmV2LnhtbERPTWvCQBC9F/wPywheSt1oqS3RVUQR&#10;pAhVG4PHITsmwexsyK6a+uu7QqG3ebzPmcxaU4krNa60rGDQj0AQZ1aXnCtIvlcvHyCcR9ZYWSYF&#10;P+RgNu08TTDW9sY7uu59LkIIuxgVFN7XsZQuK8ig69uaOHAn2xj0ATa51A3eQrip5DCKRtJgyaGh&#10;wJoWBWXn/cUoSNNz+vV5XD7L18P9mAxHm+0h2SjV67bzMQhPrf8X/7nXOsx/e4fHM+EC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s8FMUAAADcAAAADwAAAAAAAAAA&#10;AAAAAAChAgAAZHJzL2Rvd25yZXYueG1sUEsFBgAAAAAEAAQA+QAAAJMDAAAAAA==&#10;" strokeweight=".45pt">
                  <v:stroke joinstyle="miter"/>
                </v:line>
                <v:line id="Line 563" o:spid="_x0000_s1578" style="position:absolute;flip:x;visibility:visible;mso-wrap-style:square" from="1981,3295" to="11112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b9KsUAAADcAAAADwAAAGRycy9kb3ducmV2LnhtbESPQUsDQQyF74L/YYjgRexsLa1l22kp&#10;QkErPVgLvYaduLu4ySwzY7v+e3MoeEt4L+99Wa4H7syZYmqDOBiPCjAkVfCt1A6On9vHOZiUUTx2&#10;QcjBLyVYr25vllj6cJEPOh9ybTREUokOmpz70tpUNcSYRqEnUe0rRMasa6ytj3jRcO7sU1HMLGMr&#10;2tBgTy8NVd+HH3ZQn+J0MvD7foYPE2bvn7dvu+jc/d2wWYDJNOR/8/X61Sv+VGn1GZ3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b9KsUAAADcAAAADwAAAAAAAAAA&#10;AAAAAAChAgAAZHJzL2Rvd25yZXYueG1sUEsFBgAAAAAEAAQA+QAAAJMDAAAAAA==&#10;" strokeweight=".45pt">
                  <v:stroke joinstyle="miter"/>
                </v:line>
                <v:shape id="Freeform 564" o:spid="_x0000_s1579" style="position:absolute;left:11087;top:3295;width:57;height:12516;visibility:visible;mso-wrap-style:square;v-text-anchor:top" coordsize="9,19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ga5MQA&#10;AADcAAAADwAAAGRycy9kb3ducmV2LnhtbERPS2vCQBC+F/wPywje6sZai0ZXqYKlBQ/1gehtzI5J&#10;MDsbslsT++u7BcHbfHzPmcwaU4grVS63rKDXjUAQJ1bnnCrYbZfPQxDOI2ssLJOCGzmYTVtPE4y1&#10;rXlN141PRQhhF6OCzPsyltIlGRl0XVsSB+5sK4M+wCqVusI6hJtCvkTRmzSYc2jIsKRFRsll82MU&#10;fBzt6tcdTt/9efFFtd73b/zKSnXazfsYhKfGP8R396cO8wcj+H8mXC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IGuTEAAAA3AAAAA8AAAAAAAAAAAAAAAAAmAIAAGRycy9k&#10;b3ducmV2LnhtbFBLBQYAAAAABAAEAPUAAACJAwAAAAA=&#10;" path="m9,r,90l,90,,,9,xm9,150r,90l,240,,150r9,xm9,300r,90l,390,,300r9,xm9,450r,89l,539,,450r9,xm9,599r,90l,689,,599r9,xm9,749r,90l,839,,749r9,xm9,899r,90l,989,,899r9,xm9,1049r,90l,1139r,-90l9,1049xm9,1199r,90l,1289r,-90l9,1199xm9,1349r,90l,1439r,-90l9,1349xm9,1499r,90l,1589r,-90l9,1499xm9,1649r,90l,1739r,-90l9,1649xm9,1799r,90l,1889r,-90l9,1799xm9,1949r,22l,1971r,-22l9,1949xe" fillcolor="black" strokeweight=".05pt">
                  <v:stroke joinstyle="bevel"/>
                  <v:path arrowok="t" o:connecttype="custom" o:connectlocs="5715,57150;0,0;5715,95250;0,152400;5715,95250;5715,247650;0,190500;5715,285750;0,342265;5715,285750;5715,437515;0,380365;5715,475615;0,532765;5715,475615;5715,628015;0,570865;5715,666115;0,723265;5715,666115;5715,818515;0,761365;5715,856615;0,913765;5715,856615;5715,1009015;0,951865;5715,1047115;0,1104265;5715,1047115;5715,1199515;0,1142365;5715,1237615;0,1251585;5715,1237615" o:connectangles="0,0,0,0,0,0,0,0,0,0,0,0,0,0,0,0,0,0,0,0,0,0,0,0,0,0,0,0,0,0,0,0,0,0,0"/>
                  <o:lock v:ext="edit" verticies="t"/>
                </v:shape>
                <v:line id="Line 565" o:spid="_x0000_s1580" style="position:absolute;flip:y;visibility:visible;mso-wrap-style:square" from="10356,14573" to="10363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w7kcUAAADcAAAADwAAAGRycy9kb3ducmV2LnhtbESPQUsDQQyF74L/YYjgRdrZWlzL2mmR&#10;QkErHqyFXsNO3F3cZJaZsV3/fXMQvCW8l/e+LNcj9+ZEMXVBHMymBRiSOvhOGgeHz+1kASZlFI99&#10;EHLwSwnWq+urJVY+nOWDTvvcGA2RVKGDNuehsjbVLTGmaRhIVPsKkTHrGhvrI541nHt7XxSlZexE&#10;G1ocaNNS/b3/YQfNMT7MR357L/Fuzuz94/Z1F527vRmfn8BkGvO/+e/6xSt+qfj6jE5gV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w7kcUAAADcAAAADwAAAAAAAAAA&#10;AAAAAAChAgAAZHJzL2Rvd25yZXYueG1sUEsFBgAAAAAEAAQA+QAAAJMDAAAAAA==&#10;" strokeweight=".45pt">
                  <v:stroke joinstyle="miter"/>
                </v:line>
                <v:line id="Line 566" o:spid="_x0000_s1581" style="position:absolute;visibility:visible;mso-wrap-style:square" from="10356,14573" to="11112,1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LLRsQAAADcAAAADwAAAGRycy9kb3ducmV2LnhtbERPTWvCQBC9F/wPyxR6KXWjQijRVYoi&#10;FBGsNgaPQ3ZMgtnZkF01+utdodDbPN7nTGadqcWFWldZVjDoRyCIc6srLhSkv8uPTxDOI2usLZOC&#10;GzmYTXsvE0y0vfKWLjtfiBDCLkEFpfdNIqXLSzLo+rYhDtzRtgZ9gG0hdYvXEG5qOYyiWBqsODSU&#10;2NC8pPy0OxsFWXbKNqvD4l2O9vdDOozXP/t0rdTba/c1BuGp8//iP/e3DvPjATyfCRf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stGxAAAANwAAAAPAAAAAAAAAAAA&#10;AAAAAKECAABkcnMvZG93bnJldi54bWxQSwUGAAAAAAQABAD5AAAAkgMAAAAA&#10;" strokeweight=".45pt">
                  <v:stroke joinstyle="miter"/>
                </v:line>
                <v:line id="Line 567" o:spid="_x0000_s1582" style="position:absolute;flip:x y;visibility:visible;mso-wrap-style:square" from="13614,20840" to="14338,21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waJsIAAADcAAAADwAAAGRycy9kb3ducmV2LnhtbERPS2vCQBC+F/wPywje6kYRW1JXqYIg&#10;vRTT13XITjeh2ZmQXWPaX+8KQm/z8T1ntRl8o3rqQi1sYDbNQBGXYmt2Bt7f9vePoEJEttgIk4Ff&#10;CrBZj+5WmFs585H6IjqVQjjkaKCKsc21DmVFHsNUWuLEfUvnMSbYOW07PKdw3+h5li21x5pTQ4Ut&#10;7Soqf4qTN7B9yU7SO2k/Xj//vurFQyEHVxgzGQ/PT6AiDfFffHMfbJq/nMP1mXSBX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waJsIAAADcAAAADwAAAAAAAAAAAAAA&#10;AAChAgAAZHJzL2Rvd25yZXYueG1sUEsFBgAAAAAEAAQA+QAAAJADAAAAAA==&#10;" strokeweight=".45pt">
                  <v:stroke joinstyle="miter"/>
                </v:line>
                <v:line id="Line 568" o:spid="_x0000_s1583" style="position:absolute;flip:x;visibility:visible;mso-wrap-style:square" from="12954,20840" to="13614,21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6l5sIAAADcAAAADwAAAGRycy9kb3ducmV2LnhtbERPTUvDQBC9C/0PyxS8iN1oMJa02yJC&#10;QS09NC30OmTHJJiZDbtrG/+9KxS8zeN9znI9cq/O5EPnxMDDLANFUjvbSWPgeNjcz0GFiGKxd0IG&#10;fijAejW5WWJp3UX2dK5io1KIhBINtDEOpdahbokxzNxAkrhP5xljgr7R1uMlhXOvH7Os0IydpIYW&#10;B3ptqf6qvtlAc/JP+cjbXYF3ObO1z5v3D2/M7XR8WYCKNMZ/8dX9ZtP8Ioe/Z9IFe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6l5sIAAADcAAAADwAAAAAAAAAAAAAA&#10;AAChAgAAZHJzL2Rvd25yZXYueG1sUEsFBgAAAAAEAAQA+QAAAJADAAAAAA==&#10;" strokeweight=".45pt">
                  <v:stroke joinstyle="miter"/>
                </v:line>
                <v:shape id="Freeform 569" o:spid="_x0000_s1584" style="position:absolute;left:11087;top:15811;width:57;height:2477;visibility:visible;mso-wrap-style:square;v-text-anchor:top" coordsize="9,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ZKIMQA&#10;AADcAAAADwAAAGRycy9kb3ducmV2LnhtbERPTWvCQBC9F/wPywje6sYiQVNXEatYioca2/uYHZPQ&#10;7GzMrjHtr3cFobd5vM+ZLTpTiZYaV1pWMBpGIIgzq0vOFXwdNs8TEM4ja6wsk4JfcrCY955mmGh7&#10;5T21qc9FCGGXoILC+zqR0mUFGXRDWxMH7mQbgz7AJpe6wWsIN5V8iaJYGiw5NBRY06qg7Ce9GAXt&#10;8TLZ2nhq0t336fPvbXReHw8fSg363fIVhKfO/4sf7ncd5sdjuD8TLp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GSiDEAAAA3AAAAA8AAAAAAAAAAAAAAAAAmAIAAGRycy9k&#10;b3ducmV2LnhtbFBLBQYAAAAABAAEAPUAAACJAwAAAAA=&#10;" path="m9,r,90l,90,,,9,xm9,150r,90l,240,,150r9,xm9,300r,90l,390,,300r9,xe" fillcolor="black" strokeweight=".05pt">
                  <v:stroke joinstyle="bevel"/>
                  <v:path arrowok="t" o:connecttype="custom" o:connectlocs="5715,0;5715,57150;0,57150;0,0;5715,0;5715,95250;5715,152400;0,152400;0,95250;5715,95250;5715,190500;5715,247650;0,247650;0,190500;5715,190500" o:connectangles="0,0,0,0,0,0,0,0,0,0,0,0,0,0,0"/>
                  <o:lock v:ext="edit" verticies="t"/>
                </v:shape>
                <v:shape id="Freeform 570" o:spid="_x0000_s1585" style="position:absolute;left:11093;top:9518;width:4610;height:8998;visibility:visible;mso-wrap-style:square;v-text-anchor:top" coordsize="726,1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i9r8AA&#10;AADcAAAADwAAAGRycy9kb3ducmV2LnhtbERPTWsCMRC9F/wPYQRvNaugldUoIghe1Zb2OG6mm9TN&#10;ZEmiu/57Uyj0No/3OatN7xpxpxCtZwWTcQGCuPLacq3g/bx/XYCICVlj45kUPCjCZj14WWGpfcdH&#10;up9SLXIIxxIVmJTaUspYGXIYx74lzty3Dw5ThqGWOmCXw10jp0Uxlw4t5waDLe0MVdfTzSnYfr6l&#10;6TF055/LzdgPXjxi92WVGg377RJEoj79i//cB53nz2fw+0y+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qi9r8AAAADcAAAADwAAAAAAAAAAAAAAAACYAgAAZHJzL2Rvd25y&#10;ZXYueG1sUEsFBgAAAAAEAAQA9QAAAIUDAAAAAA==&#10;" path="m,1407r35,-69l42,1348,7,1417,,1407xm59,1292r35,-69l101,1233r-35,69l59,1292xm118,1177r35,-69l160,1117r-35,69l118,1177xm176,1062r36,-69l219,1002r-36,69l176,1062xm235,947r36,-69l278,888r-36,69l235,947xm294,832r35,-69l336,772r-35,69l294,832xm353,717r35,-69l395,657r-35,69l353,717xm412,602r35,-69l454,542r-35,69l412,602xm471,487r35,-69l513,428r-35,69l471,487xm529,372r36,-69l572,312r-36,69l529,372xm588,257r35,-69l631,197r-36,69l588,257xm647,142l682,73r7,9l654,151r-7,-9xm706,27l719,r7,10l713,36r-7,-9xe" fillcolor="black" strokeweight=".05pt">
                  <v:stroke joinstyle="bevel"/>
                  <v:path arrowok="t" o:connecttype="custom" o:connectlocs="22225,849630;4445,899795;37465,820420;64135,782955;37465,820420;97155,703580;79375,753110;111760,674370;139065,636270;111760,674370;172085,557530;153670,607695;186690,528320;213360,490220;186690,528320;246380,411480;228600,461010;261620,382270;288290,344170;261620,382270;321310,265430;303530,315595;335915,236220;363220,198120;335915,236220;395605,119380;377825,168910;410845,90170;437515,52070;410845,90170;456565,0;452755,22860" o:connectangles="0,0,0,0,0,0,0,0,0,0,0,0,0,0,0,0,0,0,0,0,0,0,0,0,0,0,0,0,0,0,0,0"/>
                  <o:lock v:ext="edit" verticies="t"/>
                </v:shape>
                <v:line id="Line 571" o:spid="_x0000_s1586" style="position:absolute;flip:x;visibility:visible;mso-wrap-style:square" from="15779,10344" to="16262,1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kGfsIAAADcAAAADwAAAGRycy9kb3ducmV2LnhtbERPS2vCQBC+F/oflin0InVjxbSkriKC&#10;oC0efIDXITtNQjOzYXfV+O/dQqG3+fieM5333KoL+dA4MTAaZqBISmcbqQwcD6uXd1AholhsnZCB&#10;GwWYzx4fplhYd5UdXfaxUilEQoEG6hi7QutQ1sQYhq4jSdy384wxQV9p6/GawrnVr1mWa8ZGUkON&#10;HS1rKn/2ZzZQnfxk3PPXNsfBmNnat9Xm0xvz/NQvPkBF6uO/+M+9tml+nsPvM+kCP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kGfsIAAADcAAAADwAAAAAAAAAAAAAA&#10;AAChAgAAZHJzL2Rvd25yZXYueG1sUEsFBgAAAAAEAAQA+QAAAJADAAAAAA==&#10;" strokeweight=".45pt">
                  <v:stroke joinstyle="miter"/>
                </v:line>
                <v:line id="Line 572" o:spid="_x0000_s1587" style="position:absolute;flip:x y;visibility:visible;mso-wrap-style:square" from="15195,10502" to="15779,1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u5vsIAAADcAAAADwAAAGRycy9kb3ducmV2LnhtbERPS2vCQBC+F/wPywi91Y1StKSuUoWC&#10;9CKmr+uQnW5CszMhu8bor3eFQm/z8T1nuR58o3rqQi1sYDrJQBGXYmt2Bj7eXx+eQIWIbLERJgNn&#10;CrBeje6WmFs58YH6IjqVQjjkaKCKsc21DmVFHsNEWuLE/UjnMSbYOW07PKVw3+hZls21x5pTQ4Ut&#10;bSsqf4ujN7B5y47SO2k/91+X7/pxUcjOFcbcj4eXZ1CRhvgv/nPvbJo/X8DtmXSBX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u5vsIAAADcAAAADwAAAAAAAAAAAAAA&#10;AAChAgAAZHJzL2Rvd25yZXYueG1sUEsFBgAAAAAEAAQA+QAAAJADAAAAAA==&#10;" strokeweight=".45pt">
                  <v:stroke joinstyle="miter"/>
                </v:line>
                <v:rect id="Rectangle 573" o:spid="_x0000_s1588" style="position:absolute;left:10687;top:1536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JWSM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u0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JWSMMAAADcAAAADwAAAAAAAAAAAAAAAACYAgAAZHJzL2Rv&#10;d25yZXYueG1sUEsFBgAAAAAEAAQA9QAAAIgDAAAAAA=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74" o:spid="_x0000_s1589" style="position:absolute;left:666;top:14611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7z07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/vPT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75" o:spid="_x0000_s1590" style="position:absolute;left:20758;top:14643;width:82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76" o:spid="_x0000_s1591" style="position:absolute;left:13112;top:22066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FpCL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UWkI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77" o:spid="_x0000_s1592" style="position:absolute;left:11461;top:14185;width:108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P3f7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r/mcP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g/d/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78" o:spid="_x0000_s1593" style="position:absolute;left:11176;top:18681;width:4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S5L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z1Lk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79" o:spid="_x0000_s1594" style="position:absolute;left:15963;top:7861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bKkL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JsqQ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group id="Group 580" o:spid="_x0000_s1595" style="position:absolute;left:10998;top:18294;width:235;height:381" coordorigin="1732,2881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oval id="Oval 581" o:spid="_x0000_s1596" style="position:absolute;left:1732;top:2881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wKcEA&#10;AADcAAAADwAAAGRycy9kb3ducmV2LnhtbERPTWsCMRC9F/wPYQRvNdsetmU1ihQKS09qC16HZNys&#10;biZrkq6rv74pFHqbx/uc5Xp0nRgoxNazgqd5AYJYe9Nyo+Dr8/3xFURMyAY7z6TgRhHWq8nDEivj&#10;r7yjYZ8akUM4VqjAptRXUkZtyWGc+544c0cfHKYMQyNNwGsOd518LopSOmw5N1js6c2SPu+/nYIP&#10;N2x13duAelNuDyd7qe/yotRsOm4WIBKN6V/8565Nnv9Swu8z+QK5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ZsCnBAAAA3AAAAA8AAAAAAAAAAAAAAAAAmAIAAGRycy9kb3du&#10;cmV2LnhtbFBLBQYAAAAABAAEAPUAAACGAwAAAAA=&#10;" fillcolor="black" strokeweight="0"/>
                  <v:oval id="Oval 582" o:spid="_x0000_s1597" style="position:absolute;left:1732;top:2881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7qsIA&#10;AADcAAAADwAAAGRycy9kb3ducmV2LnhtbERPS08CMRC+m/gfmiHxJl08uLJSCJEYuREeB47jdthu&#10;2E7XdoTl31sTE2/z5XvObDH4Tl0opjawgcm4AEVcB9tyY+Cwf398AZUE2WIXmAzcKMFifn83w8qG&#10;K2/pspNG5RBOFRpwIn2ldaodeUzj0BNn7hSiR8kwNtpGvOZw3+mnonjWHlvODQ57enNUn3ff3kC9&#10;cuvydJse42oj+2Erm8+PL23Mw2hYvoISGuRf/Ode2zy/LOH3mXyBn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kfuqwgAAANwAAAAPAAAAAAAAAAAAAAAAAJgCAABkcnMvZG93&#10;bnJldi54bWxQSwUGAAAAAAQABAD1AAAAhwMAAAAA&#10;" filled="f" strokeweight=".45pt">
                    <v:stroke joinstyle="miter"/>
                  </v:oval>
                </v:group>
                <v:group id="Group 583" o:spid="_x0000_s1598" style="position:absolute;left:15563;top:9359;width:235;height:381" coordorigin="2451,1474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oval id="Oval 584" o:spid="_x0000_s1599" style="position:absolute;left:2452;top:1474;width:3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YkW8EA&#10;AADcAAAADwAAAGRycy9kb3ducmV2LnhtbERPTWsCMRC9F/ofwhS81awetN0aRQRh8WRtodchGTer&#10;m8maxHXbX98Ihd7m8T5nsRpcK3oKsfGsYDIuQBBrbxquFXx+bJ9fQMSEbLD1TAq+KcJq+fiwwNL4&#10;G79Tf0i1yCEcS1RgU+pKKaO25DCOfUecuaMPDlOGoZYm4C2Hu1ZOi2ImHTacGyx2tLGkz4erU7Bz&#10;/V5XnQ2o17P918leqh95UWr0NKzfQCQa0r/4z12ZPH/+Cvdn8gV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GJFvBAAAA3AAAAA8AAAAAAAAAAAAAAAAAmAIAAGRycy9kb3du&#10;cmV2LnhtbFBLBQYAAAAABAAEAPUAAACGAwAAAAA=&#10;" fillcolor="black" strokeweight="0"/>
                  <v:oval id="Oval 585" o:spid="_x0000_s1600" style="position:absolute;left:2451;top:1474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0T+cQA&#10;AADcAAAADwAAAGRycy9kb3ducmV2LnhtbESPMU8DMQyFdyT+Q2QkNpqDAcq1aYWoEN2qtgyM5uJe&#10;Tr04R2La67/HAxKbrff83uf5coy9OVEuXWIH95MKDHGTfMetg4/9290UTBFkj31icnChAsvF9dUc&#10;a5/OvKXTTlqjIVxqdBBEhtra0gSKWCZpIFbtkHJE0TW31mc8a3js7UNVPdqIHWtDwIFeAzXH3U90&#10;0KzC+ulwef7Mq43sx61svt6/rXO3N+PLDIzQKP/mv+u1V/yp4uszOoFd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tE/nEAAAA3AAAAA8AAAAAAAAAAAAAAAAAmAIAAGRycy9k&#10;b3ducmV2LnhtbFBLBQYAAAAABAAEAPUAAACJAwAAAAA=&#10;" filled="f" strokeweight=".45pt">
                    <v:stroke joinstyle="miter"/>
                  </v:oval>
                </v:group>
                <v:group id="Group 586" o:spid="_x0000_s1601" style="position:absolute;left:10998;top:15621;width:235;height:381" coordorigin="1732,2460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<v:oval id="Oval 587" o:spid="_x0000_s1602" style="position:absolute;left:1732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fGDcAA&#10;AADcAAAADwAAAGRycy9kb3ducmV2LnhtbERPTWsCMRC9F/wPYQRvNasHka1RRBCWntQWeh2S6Wbb&#10;zWRN4rr115uC4G0e73NWm8G1oqcQG88KZtMCBLH2puFawefH/nUJIiZkg61nUvBHETbr0csKS+Ov&#10;fKT+lGqRQziWqMCm1JVSRm3JYZz6jjhz3z44TBmGWpqA1xzuWjkvioV02HBusNjRzpL+PV2cgnfX&#10;H3TV2YB6uzh8/dhzdZNnpSbjYfsGItGQnuKHuzJ5/nIO/8/kC+T6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fGDcAAAADcAAAADwAAAAAAAAAAAAAAAACYAgAAZHJzL2Rvd25y&#10;ZXYueG1sUEsFBgAAAAAEAAQA9QAAAIUDAAAAAA==&#10;" fillcolor="black" strokeweight="0"/>
                  <v:oval id="Oval 588" o:spid="_x0000_s1603" style="position:absolute;left:1732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+NjsIA&#10;AADcAAAADwAAAGRycy9kb3ducmV2LnhtbERPTU8CMRC9k/gfmjHhBl0hQVwpxEAM3AjgweO4HbYb&#10;t9O1HWH599bExNu8vM9ZrHrfqgvF1AQ28DAuQBFXwTZcG3g7vY7moJIgW2wDk4EbJVgt7wYLLG24&#10;8oEuR6lVDuFUogEn0pVap8qRxzQOHXHmziF6lAxjrW3Eaw73rZ4UxUx7bDg3OOxo7aj6PH57A9XG&#10;7R7Pt6f3uNnLqT/I/mP7pY0Z3vcvz6CEevkX/7l3Ns+fT+H3mXyBX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f42OwgAAANwAAAAPAAAAAAAAAAAAAAAAAJgCAABkcnMvZG93&#10;bnJldi54bWxQSwUGAAAAAAQABAD1AAAAhwMAAAAA&#10;" filled="f" strokeweight=".45pt">
                    <v:stroke joinstyle="miter"/>
                  </v:oval>
                </v:group>
                <v:group id="Group 589" o:spid="_x0000_s1604" style="position:absolute;left:1860;top:15621;width:235;height:381" coordorigin="293,2460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oval id="Oval 590" o:spid="_x0000_s1605" style="position:absolute;left:293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5eecEA&#10;AADcAAAADwAAAGRycy9kb3ducmV2LnhtbERPS2sCMRC+F/wPYQRvNWtBka1RpCAsnnwUeh2S6Wbb&#10;zWRN0nX11zcFobf5+J6z2gyuFT2F2HhWMJsWIIi1Nw3XCt7Pu+cliJiQDbaeScGNImzWo6cVlsZf&#10;+Uj9KdUih3AsUYFNqSuljNqSwzj1HXHmPn1wmDIMtTQBrznctfKlKBbSYcO5wWJHb5b09+nHKdi7&#10;/qCrzgbU28Xh48teqru8KDUZD9tXEImG9C9+uCuT5y/n8PdMvk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eXnnBAAAA3AAAAA8AAAAAAAAAAAAAAAAAmAIAAGRycy9kb3du&#10;cmV2LnhtbFBLBQYAAAAABAAEAPUAAACGAwAAAAA=&#10;" fillcolor="black" strokeweight="0"/>
                  <v:oval id="Oval 591" o:spid="_x0000_s1606" style="position:absolute;left:293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guFsIA&#10;AADcAAAADwAAAGRycy9kb3ducmV2LnhtbERPS08CMRC+k/gfmjHhBl09ICwUYiRGboTHweO4HbYb&#10;ttO1HWH599TExNt8+Z6zWPW+VReKqQls4GlcgCKugm24NnA8vI+moJIgW2wDk4EbJVgtHwYLLG24&#10;8o4ue6lVDuFUogEn0pVap8qRxzQOHXHmTiF6lAxjrW3Eaw73rX4uion22HBucNjRm6PqvP/xBqq1&#10;27ycbrPPuN7Kod/J9uvjWxszfOxf56CEevkX/7k3Ns+fTuD3mXyB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CC4WwgAAANwAAAAPAAAAAAAAAAAAAAAAAJgCAABkcnMvZG93&#10;bnJldi54bWxQSwUGAAAAAAQABAD1AAAAhwMAAAAA&#10;" filled="f" strokeweight=".45pt">
                    <v:stroke joinstyle="miter"/>
                  </v:oval>
                </v:group>
                <v:group id="Group 592" o:spid="_x0000_s1607" style="position:absolute;left:20135;top:15621;width:235;height:381" coordorigin="3171,2460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<v:oval id="Oval 593" o:spid="_x0000_s1608" style="position:absolute;left:3171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x58QA&#10;AADcAAAADwAAAGRycy9kb3ducmV2LnhtbESPQWvDMAyF74P+B6PCbqvTHUrJ6pYyGISdum6wq7C1&#10;OG0sp7abZvv102Gwm8R7eu/TZjeFXo2UchfZwHJRgSK20XXcGvh4f3lYg8oF2WEfmQx8U4bddna3&#10;wdrFG7/ReCytkhDONRrwpQy11tl6CpgXcSAW7SumgEXW1GqX8CbhodePVbXSATuWBo8DPXuy5+M1&#10;GHgN48E2g09o96vD58lfmh99MeZ+Pu2fQBWayr/577pxgr8WWnlGJ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f8efEAAAA3AAAAA8AAAAAAAAAAAAAAAAAmAIAAGRycy9k&#10;b3ducmV2LnhtbFBLBQYAAAAABAAEAPUAAACJAwAAAAA=&#10;" fillcolor="black" strokeweight="0"/>
                  <v:oval id="Oval 594" o:spid="_x0000_s1609" style="position:absolute;left:3171;top:2460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e6ZMIA&#10;AADcAAAADwAAAGRycy9kb3ducmV2LnhtbERPS08CMRC+k/gfmjHhBl098FgpxEgM3AjgweO4HbYb&#10;t9O1HWH595TExNt8+Z6zWPW+VWeKqQls4GlcgCKugm24NvBxfB/NQCVBttgGJgNXSrBaPgwWWNpw&#10;4T2dD1KrHMKpRANOpCu1TpUjj2kcOuLMnUL0KBnGWtuIlxzuW/1cFBPtseHc4LCjN0fV9+HXG6jW&#10;bjs9Xeefcb2TY7+X3dfmRxszfOxfX0AJ9fIv/nNvbZ4/m8P9mXyBX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7pkwgAAANwAAAAPAAAAAAAAAAAAAAAAAJgCAABkcnMvZG93&#10;bnJldi54bWxQSwUGAAAAAAQABAD1AAAAhwMAAAAA&#10;" filled="f" strokeweight=".45pt">
                    <v:stroke joinstyle="miter"/>
                  </v:oval>
                </v:group>
                <v:group id="Group 595" o:spid="_x0000_s1610" style="position:absolute;left:13557;top:21621;width:235;height:381" coordorigin="2135,3405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oval id="Oval 596" o:spid="_x0000_s1611" style="position:absolute;left:2135;top:3405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zOp8EA&#10;AADcAAAADwAAAGRycy9kb3ducmV2LnhtbERPTWsCMRC9F/wPYQRvNasHaVejSEFYPKkteB2S6Wbb&#10;zWRN4rr665tCobd5vM9ZbQbXip5CbDwrmE0LEMTam4ZrBR/vu+cXEDEhG2w9k4I7RdisR08rLI2/&#10;8ZH6U6pFDuFYogKbUldKGbUlh3HqO+LMffrgMGUYamkC3nK4a+W8KBbSYcO5wWJHb5b09+nqFOxd&#10;f9BVZwPq7eJw/rKX6iEvSk3Gw3YJItGQ/sV/7srk+a8z+H0mXy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8zqfBAAAA3AAAAA8AAAAAAAAAAAAAAAAAmAIAAGRycy9kb3du&#10;cmV2LnhtbFBLBQYAAAAABAAEAPUAAACGAwAAAAA=&#10;" fillcolor="black" strokeweight="0"/>
                  <v:oval id="Oval 597" o:spid="_x0000_s1612" style="position:absolute;left:2135;top:3405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+yMIA&#10;AADcAAAADwAAAGRycy9kb3ducmV2LnhtbERPS08CMRC+m/gfmjHhJl05gKwUYiRGboTHgeO4HbYb&#10;t9O1HWH595SExNt8+Z4zW/S+VSeKqQls4GVYgCKugm24NrDffT6/gkqCbLENTAYulGAxf3yYYWnD&#10;mTd02kqtcginEg04ka7UOlWOPKZh6IgzdwzRo2QYa20jnnO4b/WoKMbaY8O5wWFHH46qn+2fN1At&#10;3WpyvEwPcbmWXb+R9ffXrzZm8NS/v4ES6uVffHevbJ4/HcHtmXyBn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6r7IwgAAANwAAAAPAAAAAAAAAAAAAAAAAJgCAABkcnMvZG93&#10;bnJldi54bWxQSwUGAAAAAAQABAD1AAAAhwMAAAAA&#10;" filled="f" strokeweight=".45pt">
                    <v:stroke joinstyle="miter"/>
                  </v:oval>
                </v:group>
                <v:group id="Group 598" o:spid="_x0000_s1613" style="position:absolute;left:10998;top:3105;width:235;height:381" coordorigin="1732,489" coordsize="3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<v:oval id="Oval 599" o:spid="_x0000_s1614" style="position:absolute;left:1732;top:489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ttP8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8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LbT/BAAAA3AAAAA8AAAAAAAAAAAAAAAAAmAIAAGRycy9kb3du&#10;cmV2LnhtbFBLBQYAAAAABAAEAPUAAACGAwAAAAA=&#10;" fillcolor="black" strokeweight="0"/>
                  <v:oval id="Oval 600" o:spid="_x0000_s1615" style="position:absolute;left:1732;top:489;width:37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mvMIA&#10;AADcAAAADwAAAGRycy9kb3ducmV2LnhtbERPTU8CMRC9k/gfmjHhBl1JQFkpxEAM3AjgweO4HbYb&#10;t9O1HWH599bExNu8vM9ZrHrfqgvF1AQ28DAuQBFXwTZcG3g7vY6eQCVBttgGJgM3SrBa3g0WWNpw&#10;5QNdjlKrHMKpRANOpCu1TpUjj2kcOuLMnUP0KBnGWtuI1xzuWz0pipn22HBucNjR2lH1efz2BqqN&#10;2z2eb/P3uNnLqT/I/mP7pY0Z3vcvz6CEevkX/7l3Ns+fT+H3mXyBX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Aya8wgAAANwAAAAPAAAAAAAAAAAAAAAAAJgCAABkcnMvZG93&#10;bnJldi54bWxQSwUGAAAAAAQABAD1AAAAhwM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816" type="#_x0000_t75" style="width:38.25pt;height:20.25pt" o:ole="">
            <v:imagedata r:id="rId1615" o:title=""/>
          </v:shape>
          <o:OLEObject Type="Embed" ProgID="Equation.DSMT4" ShapeID="_x0000_i1816" DrawAspect="Content" ObjectID="_1625140769" r:id="rId16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17" type="#_x0000_t75" style="width:12pt;height:15pt" o:ole="">
            <v:imagedata r:id="rId1617" o:title=""/>
          </v:shape>
          <o:OLEObject Type="Embed" ProgID="Equation.DSMT4" ShapeID="_x0000_i1817" DrawAspect="Content" ObjectID="_1625140770" r:id="rId16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18" type="#_x0000_t75" style="width:18.75pt;height:14.25pt" o:ole="">
            <v:imagedata r:id="rId1619" o:title=""/>
          </v:shape>
          <o:OLEObject Type="Embed" ProgID="Equation.DSMT4" ShapeID="_x0000_i1818" DrawAspect="Content" ObjectID="_1625140771" r:id="rId16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19" type="#_x0000_t75" style="width:23.25pt;height:14.25pt" o:ole="">
            <v:imagedata r:id="rId1621" o:title=""/>
          </v:shape>
          <o:OLEObject Type="Embed" ProgID="Equation.DSMT4" ShapeID="_x0000_i1819" DrawAspect="Content" ObjectID="_1625140772" r:id="rId16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0" type="#_x0000_t75" style="width:9.75pt;height:12.75pt" o:ole="">
            <v:imagedata r:id="rId1623" o:title=""/>
          </v:shape>
          <o:OLEObject Type="Embed" ProgID="Equation.DSMT4" ShapeID="_x0000_i1820" DrawAspect="Content" ObjectID="_1625140773" r:id="rId16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1" type="#_x0000_t75" style="width:9.75pt;height:12.75pt" o:ole="">
            <v:imagedata r:id="rId1625" o:title=""/>
          </v:shape>
          <o:OLEObject Type="Embed" ProgID="Equation.DSMT4" ShapeID="_x0000_i1821" DrawAspect="Content" ObjectID="_1625140774" r:id="rId16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822" type="#_x0000_t75" style="width:39.75pt;height:14.25pt" o:ole="">
            <v:imagedata r:id="rId1627" o:title=""/>
          </v:shape>
          <o:OLEObject Type="Embed" ProgID="Equation.DSMT4" ShapeID="_x0000_i1822" DrawAspect="Content" ObjectID="_1625140775" r:id="rId16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823" type="#_x0000_t75" style="width:42pt;height:14.25pt" o:ole="">
            <v:imagedata r:id="rId1629" o:title=""/>
          </v:shape>
          <o:OLEObject Type="Embed" ProgID="Equation.DSMT4" ShapeID="_x0000_i1823" DrawAspect="Content" ObjectID="_1625140776" r:id="rId163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4760" w:dyaOrig="480">
          <v:shape id="_x0000_i1824" type="#_x0000_t75" style="width:237.75pt;height:24pt" o:ole="">
            <v:imagedata r:id="rId1631" o:title=""/>
          </v:shape>
          <o:OLEObject Type="Embed" ProgID="Equation.DSMT4" ShapeID="_x0000_i1824" DrawAspect="Content" ObjectID="_1625140777" r:id="rId163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25" type="#_x0000_t75" style="width:29.25pt;height:14.25pt" o:ole="">
            <v:imagedata r:id="rId1633" o:title=""/>
          </v:shape>
          <o:OLEObject Type="Embed" ProgID="Equation.DSMT4" ShapeID="_x0000_i1825" DrawAspect="Content" ObjectID="_1625140778" r:id="rId16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826" type="#_x0000_t75" style="width:188.25pt;height:33.75pt" o:ole="">
            <v:imagedata r:id="rId1635" o:title=""/>
          </v:shape>
          <o:OLEObject Type="Embed" ProgID="Equation.DSMT4" ShapeID="_x0000_i1826" DrawAspect="Content" ObjectID="_1625140779" r:id="rId163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540" w:dyaOrig="340">
          <v:shape id="_x0000_i1827" type="#_x0000_t75" style="width:77.25pt;height:17.25pt" o:ole="">
            <v:imagedata r:id="rId1637" o:title=""/>
          </v:shape>
          <o:OLEObject Type="Embed" ProgID="Equation.DSMT4" ShapeID="_x0000_i1827" DrawAspect="Content" ObjectID="_1625140780" r:id="rId16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20" w:dyaOrig="680">
          <v:shape id="_x0000_i1828" type="#_x0000_t75" style="width:186pt;height:33.75pt" o:ole="">
            <v:imagedata r:id="rId1639" o:title=""/>
          </v:shape>
          <o:OLEObject Type="Embed" ProgID="Equation.DSMT4" ShapeID="_x0000_i1828" DrawAspect="Content" ObjectID="_1625140781" r:id="rId164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29.</w:t>
      </w:r>
      <w:proofErr w:type="gramEnd"/>
      <w:r w:rsidRPr="002042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829" type="#_x0000_t75" style="width:200.25pt;height:24pt" o:ole="">
            <v:imagedata r:id="rId1641" o:title=""/>
          </v:shape>
          <o:OLEObject Type="Embed" ProgID="Equation.DSMT4" ShapeID="_x0000_i1829" DrawAspect="Content" ObjectID="_1625140782" r:id="rId164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300">
          <v:shape id="_x0000_i1830" type="#_x0000_t75" style="width:39pt;height:15pt" o:ole="">
            <v:imagedata r:id="rId1643" o:title=""/>
          </v:shape>
          <o:OLEObject Type="Embed" ProgID="Equation.DSMT4" ShapeID="_x0000_i1830" DrawAspect="Content" ObjectID="_1625140783" r:id="rId164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2816" behindDoc="1" locked="0" layoutInCell="1" allowOverlap="1" wp14:anchorId="300BF496" wp14:editId="55B2F329">
            <wp:simplePos x="0" y="0"/>
            <wp:positionH relativeFrom="column">
              <wp:posOffset>3192780</wp:posOffset>
            </wp:positionH>
            <wp:positionV relativeFrom="paragraph">
              <wp:posOffset>139700</wp:posOffset>
            </wp:positionV>
            <wp:extent cx="1790700" cy="1781175"/>
            <wp:effectExtent l="0" t="0" r="0" b="9525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80" w:dyaOrig="720">
          <v:shape id="_x0000_i1831" type="#_x0000_t75" style="width:2in;height:36pt" o:ole="">
            <v:imagedata r:id="rId1646" o:title=""/>
          </v:shape>
          <o:OLEObject Type="Embed" ProgID="Equation.DSMT4" ShapeID="_x0000_i1831" DrawAspect="Content" ObjectID="_1625140784" r:id="rId164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859" w:dyaOrig="279">
          <v:shape id="_x0000_i1832" type="#_x0000_t75" style="width:42.75pt;height:14.25pt" o:ole="">
            <v:imagedata r:id="rId1648" o:title=""/>
          </v:shape>
          <o:OLEObject Type="Embed" ProgID="Equation.DSMT4" ShapeID="_x0000_i1832" DrawAspect="Content" ObjectID="_1625140785" r:id="rId16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40" w:dyaOrig="680">
          <v:shape id="_x0000_i1833" type="#_x0000_t75" style="width:141.75pt;height:33.75pt" o:ole="">
            <v:imagedata r:id="rId1650" o:title=""/>
          </v:shape>
          <o:OLEObject Type="Embed" ProgID="Equation.DSMT4" ShapeID="_x0000_i1833" DrawAspect="Content" ObjectID="_1625140786" r:id="rId165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34" type="#_x0000_t75" style="width:14.25pt;height:14.25pt" o:ole="">
            <v:imagedata r:id="rId1652" o:title=""/>
          </v:shape>
          <o:OLEObject Type="Embed" ProgID="Equation.DSMT4" ShapeID="_x0000_i1834" DrawAspect="Content" ObjectID="_1625140787" r:id="rId16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35" type="#_x0000_t75" style="width:21.75pt;height:14.25pt" o:ole="">
            <v:imagedata r:id="rId1654" o:title=""/>
          </v:shape>
          <o:OLEObject Type="Embed" ProgID="Equation.DSMT4" ShapeID="_x0000_i1835" DrawAspect="Content" ObjectID="_1625140788" r:id="rId16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36" type="#_x0000_t75" style="width:14.25pt;height:14.25pt" o:ole="">
            <v:imagedata r:id="rId1656" o:title=""/>
          </v:shape>
          <o:OLEObject Type="Embed" ProgID="Equation.DSMT4" ShapeID="_x0000_i1836" DrawAspect="Content" ObjectID="_1625140789" r:id="rId16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37" type="#_x0000_t75" style="width:39pt;height:15pt" o:ole="">
            <v:imagedata r:id="rId1658" o:title=""/>
          </v:shape>
          <o:OLEObject Type="Embed" ProgID="Equation.DSMT4" ShapeID="_x0000_i1837" DrawAspect="Content" ObjectID="_1625140790" r:id="rId16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38" type="#_x0000_t75" style="width:9.75pt;height:12.75pt" o:ole="">
            <v:imagedata r:id="rId1660" o:title=""/>
          </v:shape>
          <o:OLEObject Type="Embed" ProgID="Equation.DSMT4" ShapeID="_x0000_i1838" DrawAspect="Content" ObjectID="_1625140791" r:id="rId16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39" type="#_x0000_t75" style="width:26.25pt;height:14.25pt" o:ole="">
            <v:imagedata r:id="rId1662" o:title=""/>
          </v:shape>
          <o:OLEObject Type="Embed" ProgID="Equation.DSMT4" ShapeID="_x0000_i1839" DrawAspect="Content" ObjectID="_1625140792" r:id="rId16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640" w:dyaOrig="400">
          <v:shape id="_x0000_i1840" type="#_x0000_t75" style="width:132pt;height:20.25pt" o:ole="">
            <v:imagedata r:id="rId1664" o:title=""/>
          </v:shape>
          <o:OLEObject Type="Embed" ProgID="Equation.DSMT4" ShapeID="_x0000_i1840" DrawAspect="Content" ObjectID="_1625140793" r:id="rId16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41" type="#_x0000_t75" style="width:18pt;height:14.25pt" o:ole="">
            <v:imagedata r:id="rId1666" o:title=""/>
          </v:shape>
          <o:OLEObject Type="Embed" ProgID="Equation.DSMT4" ShapeID="_x0000_i1841" DrawAspect="Content" ObjectID="_1625140794" r:id="rId16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42" type="#_x0000_t75" style="width:39pt;height:15pt" o:ole="">
            <v:imagedata r:id="rId1668" o:title=""/>
          </v:shape>
          <o:OLEObject Type="Embed" ProgID="Equation.DSMT4" ShapeID="_x0000_i1842" DrawAspect="Content" ObjectID="_1625140795" r:id="rId16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843" type="#_x0000_t75" style="width:75.75pt;height:14.25pt" o:ole="">
            <v:imagedata r:id="rId1670" o:title=""/>
          </v:shape>
          <o:OLEObject Type="Embed" ProgID="Equation.DSMT4" ShapeID="_x0000_i1843" DrawAspect="Content" ObjectID="_1625140796" r:id="rId1671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44" type="#_x0000_t75" style="width:15.75pt;height:20.25pt" o:ole="">
            <v:imagedata r:id="rId1672" o:title=""/>
          </v:shape>
          <o:OLEObject Type="Embed" ProgID="Equation.DSMT4" ShapeID="_x0000_i1844" DrawAspect="Content" ObjectID="_1625140797" r:id="rId16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Hơn nữa, tam giác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720" w:dyaOrig="279">
          <v:shape id="_x0000_i1845" type="#_x0000_t75" style="width:36pt;height:14.25pt" o:ole="">
            <v:imagedata r:id="rId1674" o:title=""/>
          </v:shape>
          <o:OLEObject Type="Embed" ProgID="Equation.DSMT4" ShapeID="_x0000_i1845" DrawAspect="Content" ObjectID="_1625140798" r:id="rId167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846" type="#_x0000_t75" style="width:12pt;height:12.75pt" o:ole="">
            <v:imagedata r:id="rId1676" o:title=""/>
          </v:shape>
          <o:OLEObject Type="Embed" ProgID="Equation.DSMT4" ShapeID="_x0000_i1846" DrawAspect="Content" ObjectID="_1625140799" r:id="rId167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847" type="#_x0000_t75" style="width:9.75pt;height:12.75pt" o:ole="">
            <v:imagedata r:id="rId1678" o:title=""/>
          </v:shape>
          <o:OLEObject Type="Embed" ProgID="Equation.DSMT4" ShapeID="_x0000_i1847" DrawAspect="Content" ObjectID="_1625140800" r:id="rId167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848" type="#_x0000_t75" style="width:26.25pt;height:14.25pt" o:ole="">
            <v:imagedata r:id="rId1680" o:title=""/>
          </v:shape>
          <o:OLEObject Type="Embed" ProgID="Equation.DSMT4" ShapeID="_x0000_i1848" DrawAspect="Content" ObjectID="_1625140801" r:id="rId168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1520" w:dyaOrig="279">
          <v:shape id="_x0000_i1849" type="#_x0000_t75" style="width:75.75pt;height:14.25pt" o:ole="">
            <v:imagedata r:id="rId1682" o:title=""/>
          </v:shape>
          <o:OLEObject Type="Embed" ProgID="Equation.DSMT4" ShapeID="_x0000_i1849" DrawAspect="Content" ObjectID="_1625140802" r:id="rId168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380" w:dyaOrig="400">
          <v:shape id="_x0000_i1850" type="#_x0000_t75" style="width:18.75pt;height:20.25pt" o:ole="">
            <v:imagedata r:id="rId1684" o:title=""/>
          </v:shape>
          <o:OLEObject Type="Embed" ProgID="Equation.DSMT4" ShapeID="_x0000_i1850" DrawAspect="Content" ObjectID="_1625140803" r:id="rId168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3840" behindDoc="1" locked="0" layoutInCell="1" allowOverlap="1" wp14:anchorId="4D274F79" wp14:editId="7820BE27">
                <wp:simplePos x="0" y="0"/>
                <wp:positionH relativeFrom="column">
                  <wp:posOffset>3306445</wp:posOffset>
                </wp:positionH>
                <wp:positionV relativeFrom="paragraph">
                  <wp:posOffset>610870</wp:posOffset>
                </wp:positionV>
                <wp:extent cx="1768475" cy="2226945"/>
                <wp:effectExtent l="4445" t="0" r="0" b="3175"/>
                <wp:wrapNone/>
                <wp:docPr id="151" name="Canvas 1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5" name="Freeform 604"/>
                        <wps:cNvSpPr>
                          <a:spLocks noEditPoints="1"/>
                        </wps:cNvSpPr>
                        <wps:spPr bwMode="auto">
                          <a:xfrm>
                            <a:off x="218440" y="1470025"/>
                            <a:ext cx="1320800" cy="6985"/>
                          </a:xfrm>
                          <a:custGeom>
                            <a:avLst/>
                            <a:gdLst>
                              <a:gd name="T0" fmla="*/ 53 w 2080"/>
                              <a:gd name="T1" fmla="*/ 0 h 11"/>
                              <a:gd name="T2" fmla="*/ 0 w 2080"/>
                              <a:gd name="T3" fmla="*/ 11 h 11"/>
                              <a:gd name="T4" fmla="*/ 88 w 2080"/>
                              <a:gd name="T5" fmla="*/ 0 h 11"/>
                              <a:gd name="T6" fmla="*/ 141 w 2080"/>
                              <a:gd name="T7" fmla="*/ 11 h 11"/>
                              <a:gd name="T8" fmla="*/ 88 w 2080"/>
                              <a:gd name="T9" fmla="*/ 0 h 11"/>
                              <a:gd name="T10" fmla="*/ 229 w 2080"/>
                              <a:gd name="T11" fmla="*/ 0 h 11"/>
                              <a:gd name="T12" fmla="*/ 176 w 2080"/>
                              <a:gd name="T13" fmla="*/ 11 h 11"/>
                              <a:gd name="T14" fmla="*/ 264 w 2080"/>
                              <a:gd name="T15" fmla="*/ 0 h 11"/>
                              <a:gd name="T16" fmla="*/ 317 w 2080"/>
                              <a:gd name="T17" fmla="*/ 11 h 11"/>
                              <a:gd name="T18" fmla="*/ 264 w 2080"/>
                              <a:gd name="T19" fmla="*/ 0 h 11"/>
                              <a:gd name="T20" fmla="*/ 405 w 2080"/>
                              <a:gd name="T21" fmla="*/ 0 h 11"/>
                              <a:gd name="T22" fmla="*/ 352 w 2080"/>
                              <a:gd name="T23" fmla="*/ 11 h 11"/>
                              <a:gd name="T24" fmla="*/ 440 w 2080"/>
                              <a:gd name="T25" fmla="*/ 0 h 11"/>
                              <a:gd name="T26" fmla="*/ 493 w 2080"/>
                              <a:gd name="T27" fmla="*/ 11 h 11"/>
                              <a:gd name="T28" fmla="*/ 440 w 2080"/>
                              <a:gd name="T29" fmla="*/ 0 h 11"/>
                              <a:gd name="T30" fmla="*/ 581 w 2080"/>
                              <a:gd name="T31" fmla="*/ 0 h 11"/>
                              <a:gd name="T32" fmla="*/ 529 w 2080"/>
                              <a:gd name="T33" fmla="*/ 11 h 11"/>
                              <a:gd name="T34" fmla="*/ 617 w 2080"/>
                              <a:gd name="T35" fmla="*/ 0 h 11"/>
                              <a:gd name="T36" fmla="*/ 670 w 2080"/>
                              <a:gd name="T37" fmla="*/ 11 h 11"/>
                              <a:gd name="T38" fmla="*/ 617 w 2080"/>
                              <a:gd name="T39" fmla="*/ 0 h 11"/>
                              <a:gd name="T40" fmla="*/ 758 w 2080"/>
                              <a:gd name="T41" fmla="*/ 0 h 11"/>
                              <a:gd name="T42" fmla="*/ 705 w 2080"/>
                              <a:gd name="T43" fmla="*/ 11 h 11"/>
                              <a:gd name="T44" fmla="*/ 793 w 2080"/>
                              <a:gd name="T45" fmla="*/ 0 h 11"/>
                              <a:gd name="T46" fmla="*/ 846 w 2080"/>
                              <a:gd name="T47" fmla="*/ 11 h 11"/>
                              <a:gd name="T48" fmla="*/ 793 w 2080"/>
                              <a:gd name="T49" fmla="*/ 0 h 11"/>
                              <a:gd name="T50" fmla="*/ 934 w 2080"/>
                              <a:gd name="T51" fmla="*/ 0 h 11"/>
                              <a:gd name="T52" fmla="*/ 881 w 2080"/>
                              <a:gd name="T53" fmla="*/ 11 h 11"/>
                              <a:gd name="T54" fmla="*/ 969 w 2080"/>
                              <a:gd name="T55" fmla="*/ 0 h 11"/>
                              <a:gd name="T56" fmla="*/ 1022 w 2080"/>
                              <a:gd name="T57" fmla="*/ 11 h 11"/>
                              <a:gd name="T58" fmla="*/ 969 w 2080"/>
                              <a:gd name="T59" fmla="*/ 0 h 11"/>
                              <a:gd name="T60" fmla="*/ 1110 w 2080"/>
                              <a:gd name="T61" fmla="*/ 0 h 11"/>
                              <a:gd name="T62" fmla="*/ 1057 w 2080"/>
                              <a:gd name="T63" fmla="*/ 11 h 11"/>
                              <a:gd name="T64" fmla="*/ 1145 w 2080"/>
                              <a:gd name="T65" fmla="*/ 0 h 11"/>
                              <a:gd name="T66" fmla="*/ 1198 w 2080"/>
                              <a:gd name="T67" fmla="*/ 11 h 11"/>
                              <a:gd name="T68" fmla="*/ 1145 w 2080"/>
                              <a:gd name="T69" fmla="*/ 0 h 11"/>
                              <a:gd name="T70" fmla="*/ 1287 w 2080"/>
                              <a:gd name="T71" fmla="*/ 0 h 11"/>
                              <a:gd name="T72" fmla="*/ 1234 w 2080"/>
                              <a:gd name="T73" fmla="*/ 11 h 11"/>
                              <a:gd name="T74" fmla="*/ 1322 w 2080"/>
                              <a:gd name="T75" fmla="*/ 0 h 11"/>
                              <a:gd name="T76" fmla="*/ 1375 w 2080"/>
                              <a:gd name="T77" fmla="*/ 11 h 11"/>
                              <a:gd name="T78" fmla="*/ 1322 w 2080"/>
                              <a:gd name="T79" fmla="*/ 0 h 11"/>
                              <a:gd name="T80" fmla="*/ 1463 w 2080"/>
                              <a:gd name="T81" fmla="*/ 0 h 11"/>
                              <a:gd name="T82" fmla="*/ 1410 w 2080"/>
                              <a:gd name="T83" fmla="*/ 11 h 11"/>
                              <a:gd name="T84" fmla="*/ 1498 w 2080"/>
                              <a:gd name="T85" fmla="*/ 0 h 11"/>
                              <a:gd name="T86" fmla="*/ 1551 w 2080"/>
                              <a:gd name="T87" fmla="*/ 11 h 11"/>
                              <a:gd name="T88" fmla="*/ 1498 w 2080"/>
                              <a:gd name="T89" fmla="*/ 0 h 11"/>
                              <a:gd name="T90" fmla="*/ 1639 w 2080"/>
                              <a:gd name="T91" fmla="*/ 0 h 11"/>
                              <a:gd name="T92" fmla="*/ 1586 w 2080"/>
                              <a:gd name="T93" fmla="*/ 11 h 11"/>
                              <a:gd name="T94" fmla="*/ 1674 w 2080"/>
                              <a:gd name="T95" fmla="*/ 0 h 11"/>
                              <a:gd name="T96" fmla="*/ 1727 w 2080"/>
                              <a:gd name="T97" fmla="*/ 11 h 11"/>
                              <a:gd name="T98" fmla="*/ 1674 w 2080"/>
                              <a:gd name="T99" fmla="*/ 0 h 11"/>
                              <a:gd name="T100" fmla="*/ 1815 w 2080"/>
                              <a:gd name="T101" fmla="*/ 0 h 11"/>
                              <a:gd name="T102" fmla="*/ 1762 w 2080"/>
                              <a:gd name="T103" fmla="*/ 11 h 11"/>
                              <a:gd name="T104" fmla="*/ 1851 w 2080"/>
                              <a:gd name="T105" fmla="*/ 0 h 11"/>
                              <a:gd name="T106" fmla="*/ 1903 w 2080"/>
                              <a:gd name="T107" fmla="*/ 11 h 11"/>
                              <a:gd name="T108" fmla="*/ 1851 w 2080"/>
                              <a:gd name="T109" fmla="*/ 0 h 11"/>
                              <a:gd name="T110" fmla="*/ 1992 w 2080"/>
                              <a:gd name="T111" fmla="*/ 0 h 11"/>
                              <a:gd name="T112" fmla="*/ 1939 w 2080"/>
                              <a:gd name="T113" fmla="*/ 11 h 11"/>
                              <a:gd name="T114" fmla="*/ 2027 w 2080"/>
                              <a:gd name="T115" fmla="*/ 0 h 11"/>
                              <a:gd name="T116" fmla="*/ 2080 w 2080"/>
                              <a:gd name="T117" fmla="*/ 11 h 11"/>
                              <a:gd name="T118" fmla="*/ 2027 w 2080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80" h="11">
                                <a:moveTo>
                                  <a:pt x="0" y="0"/>
                                </a:moveTo>
                                <a:lnTo>
                                  <a:pt x="53" y="0"/>
                                </a:lnTo>
                                <a:lnTo>
                                  <a:pt x="5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8" y="0"/>
                                </a:moveTo>
                                <a:lnTo>
                                  <a:pt x="141" y="0"/>
                                </a:lnTo>
                                <a:lnTo>
                                  <a:pt x="141" y="11"/>
                                </a:lnTo>
                                <a:lnTo>
                                  <a:pt x="88" y="11"/>
                                </a:lnTo>
                                <a:lnTo>
                                  <a:pt x="88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29" y="0"/>
                                </a:lnTo>
                                <a:lnTo>
                                  <a:pt x="229" y="11"/>
                                </a:lnTo>
                                <a:lnTo>
                                  <a:pt x="176" y="11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264" y="0"/>
                                </a:moveTo>
                                <a:lnTo>
                                  <a:pt x="317" y="0"/>
                                </a:lnTo>
                                <a:lnTo>
                                  <a:pt x="317" y="11"/>
                                </a:lnTo>
                                <a:lnTo>
                                  <a:pt x="264" y="11"/>
                                </a:lnTo>
                                <a:lnTo>
                                  <a:pt x="264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05" y="0"/>
                                </a:lnTo>
                                <a:lnTo>
                                  <a:pt x="405" y="11"/>
                                </a:lnTo>
                                <a:lnTo>
                                  <a:pt x="352" y="11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11"/>
                                </a:lnTo>
                                <a:lnTo>
                                  <a:pt x="440" y="11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29" y="0"/>
                                </a:moveTo>
                                <a:lnTo>
                                  <a:pt x="581" y="0"/>
                                </a:lnTo>
                                <a:lnTo>
                                  <a:pt x="581" y="11"/>
                                </a:lnTo>
                                <a:lnTo>
                                  <a:pt x="529" y="11"/>
                                </a:lnTo>
                                <a:lnTo>
                                  <a:pt x="529" y="0"/>
                                </a:lnTo>
                                <a:close/>
                                <a:moveTo>
                                  <a:pt x="617" y="0"/>
                                </a:moveTo>
                                <a:lnTo>
                                  <a:pt x="670" y="0"/>
                                </a:lnTo>
                                <a:lnTo>
                                  <a:pt x="670" y="11"/>
                                </a:lnTo>
                                <a:lnTo>
                                  <a:pt x="617" y="11"/>
                                </a:lnTo>
                                <a:lnTo>
                                  <a:pt x="617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58" y="0"/>
                                </a:lnTo>
                                <a:lnTo>
                                  <a:pt x="758" y="11"/>
                                </a:lnTo>
                                <a:lnTo>
                                  <a:pt x="705" y="11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793" y="0"/>
                                </a:moveTo>
                                <a:lnTo>
                                  <a:pt x="846" y="0"/>
                                </a:lnTo>
                                <a:lnTo>
                                  <a:pt x="846" y="11"/>
                                </a:lnTo>
                                <a:lnTo>
                                  <a:pt x="793" y="11"/>
                                </a:lnTo>
                                <a:lnTo>
                                  <a:pt x="793" y="0"/>
                                </a:lnTo>
                                <a:close/>
                                <a:moveTo>
                                  <a:pt x="881" y="0"/>
                                </a:moveTo>
                                <a:lnTo>
                                  <a:pt x="934" y="0"/>
                                </a:lnTo>
                                <a:lnTo>
                                  <a:pt x="934" y="11"/>
                                </a:lnTo>
                                <a:lnTo>
                                  <a:pt x="881" y="11"/>
                                </a:lnTo>
                                <a:lnTo>
                                  <a:pt x="881" y="0"/>
                                </a:lnTo>
                                <a:close/>
                                <a:moveTo>
                                  <a:pt x="969" y="0"/>
                                </a:moveTo>
                                <a:lnTo>
                                  <a:pt x="1022" y="0"/>
                                </a:lnTo>
                                <a:lnTo>
                                  <a:pt x="1022" y="11"/>
                                </a:lnTo>
                                <a:lnTo>
                                  <a:pt x="969" y="11"/>
                                </a:lnTo>
                                <a:lnTo>
                                  <a:pt x="969" y="0"/>
                                </a:lnTo>
                                <a:close/>
                                <a:moveTo>
                                  <a:pt x="105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57" y="11"/>
                                </a:lnTo>
                                <a:lnTo>
                                  <a:pt x="1057" y="0"/>
                                </a:lnTo>
                                <a:close/>
                                <a:moveTo>
                                  <a:pt x="1145" y="0"/>
                                </a:moveTo>
                                <a:lnTo>
                                  <a:pt x="1198" y="0"/>
                                </a:lnTo>
                                <a:lnTo>
                                  <a:pt x="1198" y="11"/>
                                </a:lnTo>
                                <a:lnTo>
                                  <a:pt x="1145" y="11"/>
                                </a:lnTo>
                                <a:lnTo>
                                  <a:pt x="1145" y="0"/>
                                </a:lnTo>
                                <a:close/>
                                <a:moveTo>
                                  <a:pt x="1234" y="0"/>
                                </a:moveTo>
                                <a:lnTo>
                                  <a:pt x="1287" y="0"/>
                                </a:lnTo>
                                <a:lnTo>
                                  <a:pt x="1287" y="11"/>
                                </a:lnTo>
                                <a:lnTo>
                                  <a:pt x="1234" y="11"/>
                                </a:lnTo>
                                <a:lnTo>
                                  <a:pt x="1234" y="0"/>
                                </a:lnTo>
                                <a:close/>
                                <a:moveTo>
                                  <a:pt x="1322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1"/>
                                </a:lnTo>
                                <a:lnTo>
                                  <a:pt x="1322" y="11"/>
                                </a:lnTo>
                                <a:lnTo>
                                  <a:pt x="1322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63" y="0"/>
                                </a:lnTo>
                                <a:lnTo>
                                  <a:pt x="1463" y="11"/>
                                </a:lnTo>
                                <a:lnTo>
                                  <a:pt x="1410" y="11"/>
                                </a:lnTo>
                                <a:lnTo>
                                  <a:pt x="1410" y="0"/>
                                </a:lnTo>
                                <a:close/>
                                <a:moveTo>
                                  <a:pt x="1498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1"/>
                                </a:lnTo>
                                <a:lnTo>
                                  <a:pt x="1498" y="11"/>
                                </a:lnTo>
                                <a:lnTo>
                                  <a:pt x="1498" y="0"/>
                                </a:lnTo>
                                <a:close/>
                                <a:moveTo>
                                  <a:pt x="1586" y="0"/>
                                </a:moveTo>
                                <a:lnTo>
                                  <a:pt x="1639" y="0"/>
                                </a:lnTo>
                                <a:lnTo>
                                  <a:pt x="1639" y="11"/>
                                </a:lnTo>
                                <a:lnTo>
                                  <a:pt x="1586" y="11"/>
                                </a:lnTo>
                                <a:lnTo>
                                  <a:pt x="1586" y="0"/>
                                </a:lnTo>
                                <a:close/>
                                <a:moveTo>
                                  <a:pt x="1674" y="0"/>
                                </a:moveTo>
                                <a:lnTo>
                                  <a:pt x="1727" y="0"/>
                                </a:lnTo>
                                <a:lnTo>
                                  <a:pt x="1727" y="11"/>
                                </a:lnTo>
                                <a:lnTo>
                                  <a:pt x="1674" y="11"/>
                                </a:lnTo>
                                <a:lnTo>
                                  <a:pt x="1674" y="0"/>
                                </a:lnTo>
                                <a:close/>
                                <a:moveTo>
                                  <a:pt x="1762" y="0"/>
                                </a:moveTo>
                                <a:lnTo>
                                  <a:pt x="1815" y="0"/>
                                </a:lnTo>
                                <a:lnTo>
                                  <a:pt x="1815" y="11"/>
                                </a:lnTo>
                                <a:lnTo>
                                  <a:pt x="1762" y="11"/>
                                </a:lnTo>
                                <a:lnTo>
                                  <a:pt x="1762" y="0"/>
                                </a:lnTo>
                                <a:close/>
                                <a:moveTo>
                                  <a:pt x="1851" y="0"/>
                                </a:moveTo>
                                <a:lnTo>
                                  <a:pt x="1903" y="0"/>
                                </a:lnTo>
                                <a:lnTo>
                                  <a:pt x="1903" y="11"/>
                                </a:lnTo>
                                <a:lnTo>
                                  <a:pt x="1851" y="11"/>
                                </a:lnTo>
                                <a:lnTo>
                                  <a:pt x="1851" y="0"/>
                                </a:lnTo>
                                <a:close/>
                                <a:moveTo>
                                  <a:pt x="1939" y="0"/>
                                </a:moveTo>
                                <a:lnTo>
                                  <a:pt x="1992" y="0"/>
                                </a:lnTo>
                                <a:lnTo>
                                  <a:pt x="1992" y="11"/>
                                </a:lnTo>
                                <a:lnTo>
                                  <a:pt x="1939" y="11"/>
                                </a:lnTo>
                                <a:lnTo>
                                  <a:pt x="1939" y="0"/>
                                </a:lnTo>
                                <a:close/>
                                <a:moveTo>
                                  <a:pt x="2027" y="0"/>
                                </a:moveTo>
                                <a:lnTo>
                                  <a:pt x="2080" y="0"/>
                                </a:lnTo>
                                <a:lnTo>
                                  <a:pt x="2080" y="11"/>
                                </a:lnTo>
                                <a:lnTo>
                                  <a:pt x="2027" y="11"/>
                                </a:lnTo>
                                <a:lnTo>
                                  <a:pt x="20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605"/>
                        <wps:cNvCnPr/>
                        <wps:spPr bwMode="auto">
                          <a:xfrm>
                            <a:off x="218440" y="147320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06"/>
                        <wps:cNvCnPr/>
                        <wps:spPr bwMode="auto">
                          <a:xfrm flipV="1">
                            <a:off x="777875" y="147320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07"/>
                        <wps:cNvCnPr/>
                        <wps:spPr bwMode="auto">
                          <a:xfrm flipV="1">
                            <a:off x="777875" y="24384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08"/>
                        <wps:cNvCnPr/>
                        <wps:spPr bwMode="auto">
                          <a:xfrm flipH="1">
                            <a:off x="218440" y="243840"/>
                            <a:ext cx="133159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09"/>
                        <wps:cNvCnPr/>
                        <wps:spPr bwMode="auto">
                          <a:xfrm>
                            <a:off x="218440" y="24384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10"/>
                        <wps:cNvCnPr/>
                        <wps:spPr bwMode="auto">
                          <a:xfrm>
                            <a:off x="777875" y="64516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11"/>
                        <wps:cNvCnPr/>
                        <wps:spPr bwMode="auto">
                          <a:xfrm>
                            <a:off x="218440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12"/>
                        <wps:cNvCnPr/>
                        <wps:spPr bwMode="auto">
                          <a:xfrm>
                            <a:off x="1550035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13"/>
                        <wps:cNvCnPr/>
                        <wps:spPr bwMode="auto">
                          <a:xfrm flipV="1">
                            <a:off x="497840" y="243840"/>
                            <a:ext cx="1052195" cy="200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Freeform 614"/>
                        <wps:cNvSpPr>
                          <a:spLocks noEditPoints="1"/>
                        </wps:cNvSpPr>
                        <wps:spPr bwMode="auto">
                          <a:xfrm>
                            <a:off x="846455" y="375285"/>
                            <a:ext cx="706120" cy="1100455"/>
                          </a:xfrm>
                          <a:custGeom>
                            <a:avLst/>
                            <a:gdLst>
                              <a:gd name="T0" fmla="*/ 40 w 1112"/>
                              <a:gd name="T1" fmla="*/ 52 h 1733"/>
                              <a:gd name="T2" fmla="*/ 0 w 1112"/>
                              <a:gd name="T3" fmla="*/ 7 h 1733"/>
                              <a:gd name="T4" fmla="*/ 62 w 1112"/>
                              <a:gd name="T5" fmla="*/ 86 h 1733"/>
                              <a:gd name="T6" fmla="*/ 88 w 1112"/>
                              <a:gd name="T7" fmla="*/ 144 h 1733"/>
                              <a:gd name="T8" fmla="*/ 62 w 1112"/>
                              <a:gd name="T9" fmla="*/ 86 h 1733"/>
                              <a:gd name="T10" fmla="*/ 149 w 1112"/>
                              <a:gd name="T11" fmla="*/ 222 h 1733"/>
                              <a:gd name="T12" fmla="*/ 110 w 1112"/>
                              <a:gd name="T13" fmla="*/ 178 h 1733"/>
                              <a:gd name="T14" fmla="*/ 171 w 1112"/>
                              <a:gd name="T15" fmla="*/ 257 h 1733"/>
                              <a:gd name="T16" fmla="*/ 197 w 1112"/>
                              <a:gd name="T17" fmla="*/ 315 h 1733"/>
                              <a:gd name="T18" fmla="*/ 171 w 1112"/>
                              <a:gd name="T19" fmla="*/ 257 h 1733"/>
                              <a:gd name="T20" fmla="*/ 259 w 1112"/>
                              <a:gd name="T21" fmla="*/ 393 h 1733"/>
                              <a:gd name="T22" fmla="*/ 219 w 1112"/>
                              <a:gd name="T23" fmla="*/ 349 h 1733"/>
                              <a:gd name="T24" fmla="*/ 281 w 1112"/>
                              <a:gd name="T25" fmla="*/ 427 h 1733"/>
                              <a:gd name="T26" fmla="*/ 307 w 1112"/>
                              <a:gd name="T27" fmla="*/ 486 h 1733"/>
                              <a:gd name="T28" fmla="*/ 281 w 1112"/>
                              <a:gd name="T29" fmla="*/ 427 h 1733"/>
                              <a:gd name="T30" fmla="*/ 368 w 1112"/>
                              <a:gd name="T31" fmla="*/ 564 h 1733"/>
                              <a:gd name="T32" fmla="*/ 328 w 1112"/>
                              <a:gd name="T33" fmla="*/ 520 h 1733"/>
                              <a:gd name="T34" fmla="*/ 390 w 1112"/>
                              <a:gd name="T35" fmla="*/ 598 h 1733"/>
                              <a:gd name="T36" fmla="*/ 416 w 1112"/>
                              <a:gd name="T37" fmla="*/ 656 h 1733"/>
                              <a:gd name="T38" fmla="*/ 390 w 1112"/>
                              <a:gd name="T39" fmla="*/ 598 h 1733"/>
                              <a:gd name="T40" fmla="*/ 478 w 1112"/>
                              <a:gd name="T41" fmla="*/ 735 h 1733"/>
                              <a:gd name="T42" fmla="*/ 438 w 1112"/>
                              <a:gd name="T43" fmla="*/ 691 h 1733"/>
                              <a:gd name="T44" fmla="*/ 499 w 1112"/>
                              <a:gd name="T45" fmla="*/ 769 h 1733"/>
                              <a:gd name="T46" fmla="*/ 525 w 1112"/>
                              <a:gd name="T47" fmla="*/ 827 h 1733"/>
                              <a:gd name="T48" fmla="*/ 499 w 1112"/>
                              <a:gd name="T49" fmla="*/ 769 h 1733"/>
                              <a:gd name="T50" fmla="*/ 587 w 1112"/>
                              <a:gd name="T51" fmla="*/ 906 h 1733"/>
                              <a:gd name="T52" fmla="*/ 547 w 1112"/>
                              <a:gd name="T53" fmla="*/ 861 h 1733"/>
                              <a:gd name="T54" fmla="*/ 609 w 1112"/>
                              <a:gd name="T55" fmla="*/ 940 h 1733"/>
                              <a:gd name="T56" fmla="*/ 635 w 1112"/>
                              <a:gd name="T57" fmla="*/ 998 h 1733"/>
                              <a:gd name="T58" fmla="*/ 609 w 1112"/>
                              <a:gd name="T59" fmla="*/ 940 h 1733"/>
                              <a:gd name="T60" fmla="*/ 696 w 1112"/>
                              <a:gd name="T61" fmla="*/ 1077 h 1733"/>
                              <a:gd name="T62" fmla="*/ 657 w 1112"/>
                              <a:gd name="T63" fmla="*/ 1032 h 1733"/>
                              <a:gd name="T64" fmla="*/ 718 w 1112"/>
                              <a:gd name="T65" fmla="*/ 1111 h 1733"/>
                              <a:gd name="T66" fmla="*/ 744 w 1112"/>
                              <a:gd name="T67" fmla="*/ 1169 h 1733"/>
                              <a:gd name="T68" fmla="*/ 718 w 1112"/>
                              <a:gd name="T69" fmla="*/ 1111 h 1733"/>
                              <a:gd name="T70" fmla="*/ 806 w 1112"/>
                              <a:gd name="T71" fmla="*/ 1248 h 1733"/>
                              <a:gd name="T72" fmla="*/ 766 w 1112"/>
                              <a:gd name="T73" fmla="*/ 1203 h 1733"/>
                              <a:gd name="T74" fmla="*/ 828 w 1112"/>
                              <a:gd name="T75" fmla="*/ 1282 h 1733"/>
                              <a:gd name="T76" fmla="*/ 853 w 1112"/>
                              <a:gd name="T77" fmla="*/ 1340 h 1733"/>
                              <a:gd name="T78" fmla="*/ 828 w 1112"/>
                              <a:gd name="T79" fmla="*/ 1282 h 1733"/>
                              <a:gd name="T80" fmla="*/ 915 w 1112"/>
                              <a:gd name="T81" fmla="*/ 1418 h 1733"/>
                              <a:gd name="T82" fmla="*/ 875 w 1112"/>
                              <a:gd name="T83" fmla="*/ 1374 h 1733"/>
                              <a:gd name="T84" fmla="*/ 937 w 1112"/>
                              <a:gd name="T85" fmla="*/ 1453 h 1733"/>
                              <a:gd name="T86" fmla="*/ 963 w 1112"/>
                              <a:gd name="T87" fmla="*/ 1511 h 1733"/>
                              <a:gd name="T88" fmla="*/ 937 w 1112"/>
                              <a:gd name="T89" fmla="*/ 1453 h 1733"/>
                              <a:gd name="T90" fmla="*/ 1024 w 1112"/>
                              <a:gd name="T91" fmla="*/ 1589 h 1733"/>
                              <a:gd name="T92" fmla="*/ 985 w 1112"/>
                              <a:gd name="T93" fmla="*/ 1545 h 1733"/>
                              <a:gd name="T94" fmla="*/ 1046 w 1112"/>
                              <a:gd name="T95" fmla="*/ 1623 h 1733"/>
                              <a:gd name="T96" fmla="*/ 1072 w 1112"/>
                              <a:gd name="T97" fmla="*/ 1681 h 1733"/>
                              <a:gd name="T98" fmla="*/ 1046 w 1112"/>
                              <a:gd name="T99" fmla="*/ 1623 h 1733"/>
                              <a:gd name="T100" fmla="*/ 1112 w 1112"/>
                              <a:gd name="T101" fmla="*/ 1726 h 1733"/>
                              <a:gd name="T102" fmla="*/ 1094 w 1112"/>
                              <a:gd name="T103" fmla="*/ 1716 h 1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12" h="1733">
                                <a:moveTo>
                                  <a:pt x="7" y="0"/>
                                </a:moveTo>
                                <a:lnTo>
                                  <a:pt x="40" y="52"/>
                                </a:lnTo>
                                <a:lnTo>
                                  <a:pt x="33" y="5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62" y="86"/>
                                </a:moveTo>
                                <a:lnTo>
                                  <a:pt x="95" y="137"/>
                                </a:lnTo>
                                <a:lnTo>
                                  <a:pt x="88" y="144"/>
                                </a:lnTo>
                                <a:lnTo>
                                  <a:pt x="55" y="93"/>
                                </a:lnTo>
                                <a:lnTo>
                                  <a:pt x="62" y="86"/>
                                </a:lnTo>
                                <a:close/>
                                <a:moveTo>
                                  <a:pt x="117" y="171"/>
                                </a:moveTo>
                                <a:lnTo>
                                  <a:pt x="149" y="222"/>
                                </a:lnTo>
                                <a:lnTo>
                                  <a:pt x="142" y="229"/>
                                </a:lnTo>
                                <a:lnTo>
                                  <a:pt x="110" y="178"/>
                                </a:lnTo>
                                <a:lnTo>
                                  <a:pt x="117" y="171"/>
                                </a:lnTo>
                                <a:close/>
                                <a:moveTo>
                                  <a:pt x="171" y="257"/>
                                </a:moveTo>
                                <a:lnTo>
                                  <a:pt x="204" y="308"/>
                                </a:lnTo>
                                <a:lnTo>
                                  <a:pt x="197" y="315"/>
                                </a:lnTo>
                                <a:lnTo>
                                  <a:pt x="164" y="263"/>
                                </a:lnTo>
                                <a:lnTo>
                                  <a:pt x="171" y="257"/>
                                </a:lnTo>
                                <a:close/>
                                <a:moveTo>
                                  <a:pt x="226" y="342"/>
                                </a:moveTo>
                                <a:lnTo>
                                  <a:pt x="259" y="393"/>
                                </a:lnTo>
                                <a:lnTo>
                                  <a:pt x="252" y="400"/>
                                </a:lnTo>
                                <a:lnTo>
                                  <a:pt x="219" y="349"/>
                                </a:lnTo>
                                <a:lnTo>
                                  <a:pt x="226" y="342"/>
                                </a:lnTo>
                                <a:close/>
                                <a:moveTo>
                                  <a:pt x="281" y="427"/>
                                </a:moveTo>
                                <a:lnTo>
                                  <a:pt x="313" y="479"/>
                                </a:lnTo>
                                <a:lnTo>
                                  <a:pt x="307" y="486"/>
                                </a:lnTo>
                                <a:lnTo>
                                  <a:pt x="274" y="434"/>
                                </a:lnTo>
                                <a:lnTo>
                                  <a:pt x="281" y="427"/>
                                </a:lnTo>
                                <a:close/>
                                <a:moveTo>
                                  <a:pt x="335" y="513"/>
                                </a:moveTo>
                                <a:lnTo>
                                  <a:pt x="368" y="564"/>
                                </a:lnTo>
                                <a:lnTo>
                                  <a:pt x="361" y="571"/>
                                </a:lnTo>
                                <a:lnTo>
                                  <a:pt x="328" y="520"/>
                                </a:lnTo>
                                <a:lnTo>
                                  <a:pt x="335" y="513"/>
                                </a:lnTo>
                                <a:close/>
                                <a:moveTo>
                                  <a:pt x="390" y="598"/>
                                </a:moveTo>
                                <a:lnTo>
                                  <a:pt x="423" y="650"/>
                                </a:lnTo>
                                <a:lnTo>
                                  <a:pt x="416" y="656"/>
                                </a:lnTo>
                                <a:lnTo>
                                  <a:pt x="383" y="605"/>
                                </a:lnTo>
                                <a:lnTo>
                                  <a:pt x="390" y="598"/>
                                </a:lnTo>
                                <a:close/>
                                <a:moveTo>
                                  <a:pt x="445" y="684"/>
                                </a:moveTo>
                                <a:lnTo>
                                  <a:pt x="478" y="735"/>
                                </a:lnTo>
                                <a:lnTo>
                                  <a:pt x="471" y="742"/>
                                </a:lnTo>
                                <a:lnTo>
                                  <a:pt x="438" y="691"/>
                                </a:lnTo>
                                <a:lnTo>
                                  <a:pt x="445" y="684"/>
                                </a:lnTo>
                                <a:close/>
                                <a:moveTo>
                                  <a:pt x="499" y="769"/>
                                </a:moveTo>
                                <a:lnTo>
                                  <a:pt x="532" y="820"/>
                                </a:lnTo>
                                <a:lnTo>
                                  <a:pt x="525" y="827"/>
                                </a:lnTo>
                                <a:lnTo>
                                  <a:pt x="492" y="776"/>
                                </a:lnTo>
                                <a:lnTo>
                                  <a:pt x="499" y="769"/>
                                </a:lnTo>
                                <a:close/>
                                <a:moveTo>
                                  <a:pt x="554" y="855"/>
                                </a:moveTo>
                                <a:lnTo>
                                  <a:pt x="587" y="906"/>
                                </a:lnTo>
                                <a:lnTo>
                                  <a:pt x="580" y="913"/>
                                </a:lnTo>
                                <a:lnTo>
                                  <a:pt x="547" y="861"/>
                                </a:lnTo>
                                <a:lnTo>
                                  <a:pt x="554" y="855"/>
                                </a:lnTo>
                                <a:close/>
                                <a:moveTo>
                                  <a:pt x="609" y="940"/>
                                </a:moveTo>
                                <a:lnTo>
                                  <a:pt x="642" y="991"/>
                                </a:lnTo>
                                <a:lnTo>
                                  <a:pt x="635" y="998"/>
                                </a:lnTo>
                                <a:lnTo>
                                  <a:pt x="602" y="947"/>
                                </a:lnTo>
                                <a:lnTo>
                                  <a:pt x="609" y="940"/>
                                </a:lnTo>
                                <a:close/>
                                <a:moveTo>
                                  <a:pt x="663" y="1025"/>
                                </a:moveTo>
                                <a:lnTo>
                                  <a:pt x="696" y="1077"/>
                                </a:lnTo>
                                <a:lnTo>
                                  <a:pt x="689" y="1083"/>
                                </a:lnTo>
                                <a:lnTo>
                                  <a:pt x="657" y="1032"/>
                                </a:lnTo>
                                <a:lnTo>
                                  <a:pt x="663" y="1025"/>
                                </a:lnTo>
                                <a:close/>
                                <a:moveTo>
                                  <a:pt x="718" y="1111"/>
                                </a:moveTo>
                                <a:lnTo>
                                  <a:pt x="751" y="1162"/>
                                </a:lnTo>
                                <a:lnTo>
                                  <a:pt x="744" y="1169"/>
                                </a:lnTo>
                                <a:lnTo>
                                  <a:pt x="711" y="1118"/>
                                </a:lnTo>
                                <a:lnTo>
                                  <a:pt x="718" y="1111"/>
                                </a:lnTo>
                                <a:close/>
                                <a:moveTo>
                                  <a:pt x="773" y="1196"/>
                                </a:moveTo>
                                <a:lnTo>
                                  <a:pt x="806" y="1248"/>
                                </a:lnTo>
                                <a:lnTo>
                                  <a:pt x="799" y="1254"/>
                                </a:lnTo>
                                <a:lnTo>
                                  <a:pt x="766" y="1203"/>
                                </a:lnTo>
                                <a:lnTo>
                                  <a:pt x="773" y="1196"/>
                                </a:lnTo>
                                <a:close/>
                                <a:moveTo>
                                  <a:pt x="828" y="1282"/>
                                </a:moveTo>
                                <a:lnTo>
                                  <a:pt x="860" y="1333"/>
                                </a:lnTo>
                                <a:lnTo>
                                  <a:pt x="853" y="1340"/>
                                </a:lnTo>
                                <a:lnTo>
                                  <a:pt x="821" y="1289"/>
                                </a:lnTo>
                                <a:lnTo>
                                  <a:pt x="828" y="1282"/>
                                </a:lnTo>
                                <a:close/>
                                <a:moveTo>
                                  <a:pt x="882" y="1367"/>
                                </a:moveTo>
                                <a:lnTo>
                                  <a:pt x="915" y="1418"/>
                                </a:lnTo>
                                <a:lnTo>
                                  <a:pt x="908" y="1425"/>
                                </a:lnTo>
                                <a:lnTo>
                                  <a:pt x="875" y="1374"/>
                                </a:lnTo>
                                <a:lnTo>
                                  <a:pt x="882" y="1367"/>
                                </a:lnTo>
                                <a:close/>
                                <a:moveTo>
                                  <a:pt x="937" y="1453"/>
                                </a:moveTo>
                                <a:lnTo>
                                  <a:pt x="970" y="1504"/>
                                </a:lnTo>
                                <a:lnTo>
                                  <a:pt x="963" y="1511"/>
                                </a:lnTo>
                                <a:lnTo>
                                  <a:pt x="930" y="1459"/>
                                </a:lnTo>
                                <a:lnTo>
                                  <a:pt x="937" y="1453"/>
                                </a:lnTo>
                                <a:close/>
                                <a:moveTo>
                                  <a:pt x="992" y="1538"/>
                                </a:moveTo>
                                <a:lnTo>
                                  <a:pt x="1024" y="1589"/>
                                </a:lnTo>
                                <a:lnTo>
                                  <a:pt x="1017" y="1596"/>
                                </a:lnTo>
                                <a:lnTo>
                                  <a:pt x="985" y="1545"/>
                                </a:lnTo>
                                <a:lnTo>
                                  <a:pt x="992" y="1538"/>
                                </a:lnTo>
                                <a:close/>
                                <a:moveTo>
                                  <a:pt x="1046" y="1623"/>
                                </a:moveTo>
                                <a:lnTo>
                                  <a:pt x="1079" y="1675"/>
                                </a:lnTo>
                                <a:lnTo>
                                  <a:pt x="1072" y="1681"/>
                                </a:lnTo>
                                <a:lnTo>
                                  <a:pt x="1039" y="1630"/>
                                </a:lnTo>
                                <a:lnTo>
                                  <a:pt x="1046" y="1623"/>
                                </a:lnTo>
                                <a:close/>
                                <a:moveTo>
                                  <a:pt x="1101" y="1709"/>
                                </a:moveTo>
                                <a:lnTo>
                                  <a:pt x="1112" y="1726"/>
                                </a:lnTo>
                                <a:lnTo>
                                  <a:pt x="1105" y="1733"/>
                                </a:lnTo>
                                <a:lnTo>
                                  <a:pt x="1094" y="1716"/>
                                </a:lnTo>
                                <a:lnTo>
                                  <a:pt x="1101" y="17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615"/>
                        <wps:cNvSpPr>
                          <a:spLocks noEditPoints="1"/>
                        </wps:cNvSpPr>
                        <wps:spPr bwMode="auto">
                          <a:xfrm>
                            <a:off x="845820" y="377825"/>
                            <a:ext cx="5715" cy="1217295"/>
                          </a:xfrm>
                          <a:custGeom>
                            <a:avLst/>
                            <a:gdLst>
                              <a:gd name="T0" fmla="*/ 9 w 9"/>
                              <a:gd name="T1" fmla="*/ 65 h 1917"/>
                              <a:gd name="T2" fmla="*/ 0 w 9"/>
                              <a:gd name="T3" fmla="*/ 0 h 1917"/>
                              <a:gd name="T4" fmla="*/ 9 w 9"/>
                              <a:gd name="T5" fmla="*/ 109 h 1917"/>
                              <a:gd name="T6" fmla="*/ 0 w 9"/>
                              <a:gd name="T7" fmla="*/ 174 h 1917"/>
                              <a:gd name="T8" fmla="*/ 9 w 9"/>
                              <a:gd name="T9" fmla="*/ 109 h 1917"/>
                              <a:gd name="T10" fmla="*/ 9 w 9"/>
                              <a:gd name="T11" fmla="*/ 283 h 1917"/>
                              <a:gd name="T12" fmla="*/ 0 w 9"/>
                              <a:gd name="T13" fmla="*/ 218 h 1917"/>
                              <a:gd name="T14" fmla="*/ 9 w 9"/>
                              <a:gd name="T15" fmla="*/ 327 h 1917"/>
                              <a:gd name="T16" fmla="*/ 0 w 9"/>
                              <a:gd name="T17" fmla="*/ 392 h 1917"/>
                              <a:gd name="T18" fmla="*/ 9 w 9"/>
                              <a:gd name="T19" fmla="*/ 327 h 1917"/>
                              <a:gd name="T20" fmla="*/ 9 w 9"/>
                              <a:gd name="T21" fmla="*/ 501 h 1917"/>
                              <a:gd name="T22" fmla="*/ 0 w 9"/>
                              <a:gd name="T23" fmla="*/ 435 h 1917"/>
                              <a:gd name="T24" fmla="*/ 9 w 9"/>
                              <a:gd name="T25" fmla="*/ 544 h 1917"/>
                              <a:gd name="T26" fmla="*/ 0 w 9"/>
                              <a:gd name="T27" fmla="*/ 610 h 1917"/>
                              <a:gd name="T28" fmla="*/ 9 w 9"/>
                              <a:gd name="T29" fmla="*/ 544 h 1917"/>
                              <a:gd name="T30" fmla="*/ 9 w 9"/>
                              <a:gd name="T31" fmla="*/ 719 h 1917"/>
                              <a:gd name="T32" fmla="*/ 0 w 9"/>
                              <a:gd name="T33" fmla="*/ 653 h 1917"/>
                              <a:gd name="T34" fmla="*/ 9 w 9"/>
                              <a:gd name="T35" fmla="*/ 762 h 1917"/>
                              <a:gd name="T36" fmla="*/ 0 w 9"/>
                              <a:gd name="T37" fmla="*/ 828 h 1917"/>
                              <a:gd name="T38" fmla="*/ 9 w 9"/>
                              <a:gd name="T39" fmla="*/ 762 h 1917"/>
                              <a:gd name="T40" fmla="*/ 9 w 9"/>
                              <a:gd name="T41" fmla="*/ 937 h 1917"/>
                              <a:gd name="T42" fmla="*/ 0 w 9"/>
                              <a:gd name="T43" fmla="*/ 871 h 1917"/>
                              <a:gd name="T44" fmla="*/ 9 w 9"/>
                              <a:gd name="T45" fmla="*/ 980 h 1917"/>
                              <a:gd name="T46" fmla="*/ 0 w 9"/>
                              <a:gd name="T47" fmla="*/ 1045 h 1917"/>
                              <a:gd name="T48" fmla="*/ 9 w 9"/>
                              <a:gd name="T49" fmla="*/ 980 h 1917"/>
                              <a:gd name="T50" fmla="*/ 9 w 9"/>
                              <a:gd name="T51" fmla="*/ 1154 h 1917"/>
                              <a:gd name="T52" fmla="*/ 0 w 9"/>
                              <a:gd name="T53" fmla="*/ 1089 h 1917"/>
                              <a:gd name="T54" fmla="*/ 9 w 9"/>
                              <a:gd name="T55" fmla="*/ 1198 h 1917"/>
                              <a:gd name="T56" fmla="*/ 0 w 9"/>
                              <a:gd name="T57" fmla="*/ 1263 h 1917"/>
                              <a:gd name="T58" fmla="*/ 9 w 9"/>
                              <a:gd name="T59" fmla="*/ 1198 h 1917"/>
                              <a:gd name="T60" fmla="*/ 9 w 9"/>
                              <a:gd name="T61" fmla="*/ 1372 h 1917"/>
                              <a:gd name="T62" fmla="*/ 0 w 9"/>
                              <a:gd name="T63" fmla="*/ 1307 h 1917"/>
                              <a:gd name="T64" fmla="*/ 9 w 9"/>
                              <a:gd name="T65" fmla="*/ 1416 h 1917"/>
                              <a:gd name="T66" fmla="*/ 0 w 9"/>
                              <a:gd name="T67" fmla="*/ 1481 h 1917"/>
                              <a:gd name="T68" fmla="*/ 9 w 9"/>
                              <a:gd name="T69" fmla="*/ 1416 h 1917"/>
                              <a:gd name="T70" fmla="*/ 9 w 9"/>
                              <a:gd name="T71" fmla="*/ 1590 h 1917"/>
                              <a:gd name="T72" fmla="*/ 0 w 9"/>
                              <a:gd name="T73" fmla="*/ 1525 h 1917"/>
                              <a:gd name="T74" fmla="*/ 9 w 9"/>
                              <a:gd name="T75" fmla="*/ 1634 h 1917"/>
                              <a:gd name="T76" fmla="*/ 0 w 9"/>
                              <a:gd name="T77" fmla="*/ 1699 h 1917"/>
                              <a:gd name="T78" fmla="*/ 9 w 9"/>
                              <a:gd name="T79" fmla="*/ 1634 h 1917"/>
                              <a:gd name="T80" fmla="*/ 9 w 9"/>
                              <a:gd name="T81" fmla="*/ 1808 h 1917"/>
                              <a:gd name="T82" fmla="*/ 0 w 9"/>
                              <a:gd name="T83" fmla="*/ 1743 h 1917"/>
                              <a:gd name="T84" fmla="*/ 9 w 9"/>
                              <a:gd name="T85" fmla="*/ 1851 h 1917"/>
                              <a:gd name="T86" fmla="*/ 0 w 9"/>
                              <a:gd name="T87" fmla="*/ 1917 h 1917"/>
                              <a:gd name="T88" fmla="*/ 9 w 9"/>
                              <a:gd name="T89" fmla="*/ 1851 h 1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1917">
                                <a:moveTo>
                                  <a:pt x="9" y="0"/>
                                </a:moveTo>
                                <a:lnTo>
                                  <a:pt x="9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9"/>
                                </a:moveTo>
                                <a:lnTo>
                                  <a:pt x="9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9"/>
                                </a:lnTo>
                                <a:lnTo>
                                  <a:pt x="9" y="109"/>
                                </a:lnTo>
                                <a:close/>
                                <a:moveTo>
                                  <a:pt x="9" y="218"/>
                                </a:moveTo>
                                <a:lnTo>
                                  <a:pt x="9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8"/>
                                </a:lnTo>
                                <a:lnTo>
                                  <a:pt x="9" y="218"/>
                                </a:lnTo>
                                <a:close/>
                                <a:moveTo>
                                  <a:pt x="9" y="327"/>
                                </a:moveTo>
                                <a:lnTo>
                                  <a:pt x="9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7"/>
                                </a:lnTo>
                                <a:lnTo>
                                  <a:pt x="9" y="327"/>
                                </a:lnTo>
                                <a:close/>
                                <a:moveTo>
                                  <a:pt x="9" y="435"/>
                                </a:moveTo>
                                <a:lnTo>
                                  <a:pt x="9" y="501"/>
                                </a:lnTo>
                                <a:lnTo>
                                  <a:pt x="0" y="501"/>
                                </a:lnTo>
                                <a:lnTo>
                                  <a:pt x="0" y="435"/>
                                </a:lnTo>
                                <a:lnTo>
                                  <a:pt x="9" y="435"/>
                                </a:lnTo>
                                <a:close/>
                                <a:moveTo>
                                  <a:pt x="9" y="544"/>
                                </a:moveTo>
                                <a:lnTo>
                                  <a:pt x="9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44"/>
                                </a:lnTo>
                                <a:lnTo>
                                  <a:pt x="9" y="544"/>
                                </a:lnTo>
                                <a:close/>
                                <a:moveTo>
                                  <a:pt x="9" y="653"/>
                                </a:moveTo>
                                <a:lnTo>
                                  <a:pt x="9" y="719"/>
                                </a:lnTo>
                                <a:lnTo>
                                  <a:pt x="0" y="719"/>
                                </a:lnTo>
                                <a:lnTo>
                                  <a:pt x="0" y="653"/>
                                </a:lnTo>
                                <a:lnTo>
                                  <a:pt x="9" y="653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8"/>
                                </a:lnTo>
                                <a:lnTo>
                                  <a:pt x="0" y="828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71"/>
                                </a:moveTo>
                                <a:lnTo>
                                  <a:pt x="9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71"/>
                                </a:lnTo>
                                <a:lnTo>
                                  <a:pt x="9" y="871"/>
                                </a:lnTo>
                                <a:close/>
                                <a:moveTo>
                                  <a:pt x="9" y="980"/>
                                </a:moveTo>
                                <a:lnTo>
                                  <a:pt x="9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9" y="980"/>
                                </a:lnTo>
                                <a:close/>
                                <a:moveTo>
                                  <a:pt x="9" y="1089"/>
                                </a:moveTo>
                                <a:lnTo>
                                  <a:pt x="9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9" y="1089"/>
                                </a:lnTo>
                                <a:close/>
                                <a:moveTo>
                                  <a:pt x="9" y="1198"/>
                                </a:moveTo>
                                <a:lnTo>
                                  <a:pt x="9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198"/>
                                </a:lnTo>
                                <a:lnTo>
                                  <a:pt x="9" y="1198"/>
                                </a:lnTo>
                                <a:close/>
                                <a:moveTo>
                                  <a:pt x="9" y="1307"/>
                                </a:moveTo>
                                <a:lnTo>
                                  <a:pt x="9" y="1372"/>
                                </a:lnTo>
                                <a:lnTo>
                                  <a:pt x="0" y="1372"/>
                                </a:lnTo>
                                <a:lnTo>
                                  <a:pt x="0" y="1307"/>
                                </a:lnTo>
                                <a:lnTo>
                                  <a:pt x="9" y="1307"/>
                                </a:lnTo>
                                <a:close/>
                                <a:moveTo>
                                  <a:pt x="9" y="1416"/>
                                </a:moveTo>
                                <a:lnTo>
                                  <a:pt x="9" y="1481"/>
                                </a:lnTo>
                                <a:lnTo>
                                  <a:pt x="0" y="1481"/>
                                </a:lnTo>
                                <a:lnTo>
                                  <a:pt x="0" y="1416"/>
                                </a:lnTo>
                                <a:lnTo>
                                  <a:pt x="9" y="1416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90"/>
                                </a:lnTo>
                                <a:lnTo>
                                  <a:pt x="0" y="1590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34"/>
                                </a:moveTo>
                                <a:lnTo>
                                  <a:pt x="9" y="1699"/>
                                </a:lnTo>
                                <a:lnTo>
                                  <a:pt x="0" y="1699"/>
                                </a:lnTo>
                                <a:lnTo>
                                  <a:pt x="0" y="1634"/>
                                </a:lnTo>
                                <a:lnTo>
                                  <a:pt x="9" y="1634"/>
                                </a:lnTo>
                                <a:close/>
                                <a:moveTo>
                                  <a:pt x="9" y="1743"/>
                                </a:moveTo>
                                <a:lnTo>
                                  <a:pt x="9" y="1808"/>
                                </a:lnTo>
                                <a:lnTo>
                                  <a:pt x="0" y="1808"/>
                                </a:lnTo>
                                <a:lnTo>
                                  <a:pt x="0" y="1743"/>
                                </a:lnTo>
                                <a:lnTo>
                                  <a:pt x="9" y="1743"/>
                                </a:lnTo>
                                <a:close/>
                                <a:moveTo>
                                  <a:pt x="9" y="1851"/>
                                </a:moveTo>
                                <a:lnTo>
                                  <a:pt x="9" y="1917"/>
                                </a:lnTo>
                                <a:lnTo>
                                  <a:pt x="0" y="1917"/>
                                </a:lnTo>
                                <a:lnTo>
                                  <a:pt x="0" y="1851"/>
                                </a:lnTo>
                                <a:lnTo>
                                  <a:pt x="9" y="18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616"/>
                        <wps:cNvSpPr>
                          <a:spLocks noEditPoints="1"/>
                        </wps:cNvSpPr>
                        <wps:spPr bwMode="auto">
                          <a:xfrm>
                            <a:off x="497840" y="1470025"/>
                            <a:ext cx="1052830" cy="207010"/>
                          </a:xfrm>
                          <a:custGeom>
                            <a:avLst/>
                            <a:gdLst>
                              <a:gd name="T0" fmla="*/ 1606 w 1658"/>
                              <a:gd name="T1" fmla="*/ 21 h 326"/>
                              <a:gd name="T2" fmla="*/ 1657 w 1658"/>
                              <a:gd name="T3" fmla="*/ 0 h 326"/>
                              <a:gd name="T4" fmla="*/ 1571 w 1658"/>
                              <a:gd name="T5" fmla="*/ 27 h 326"/>
                              <a:gd name="T6" fmla="*/ 1517 w 1658"/>
                              <a:gd name="T7" fmla="*/ 26 h 326"/>
                              <a:gd name="T8" fmla="*/ 1571 w 1658"/>
                              <a:gd name="T9" fmla="*/ 27 h 326"/>
                              <a:gd name="T10" fmla="*/ 1432 w 1658"/>
                              <a:gd name="T11" fmla="*/ 54 h 326"/>
                              <a:gd name="T12" fmla="*/ 1482 w 1658"/>
                              <a:gd name="T13" fmla="*/ 33 h 326"/>
                              <a:gd name="T14" fmla="*/ 1397 w 1658"/>
                              <a:gd name="T15" fmla="*/ 60 h 326"/>
                              <a:gd name="T16" fmla="*/ 1343 w 1658"/>
                              <a:gd name="T17" fmla="*/ 60 h 326"/>
                              <a:gd name="T18" fmla="*/ 1397 w 1658"/>
                              <a:gd name="T19" fmla="*/ 60 h 326"/>
                              <a:gd name="T20" fmla="*/ 1257 w 1658"/>
                              <a:gd name="T21" fmla="*/ 87 h 326"/>
                              <a:gd name="T22" fmla="*/ 1308 w 1658"/>
                              <a:gd name="T23" fmla="*/ 66 h 326"/>
                              <a:gd name="T24" fmla="*/ 1223 w 1658"/>
                              <a:gd name="T25" fmla="*/ 94 h 326"/>
                              <a:gd name="T26" fmla="*/ 1169 w 1658"/>
                              <a:gd name="T27" fmla="*/ 93 h 326"/>
                              <a:gd name="T28" fmla="*/ 1223 w 1658"/>
                              <a:gd name="T29" fmla="*/ 94 h 326"/>
                              <a:gd name="T30" fmla="*/ 1083 w 1658"/>
                              <a:gd name="T31" fmla="*/ 120 h 326"/>
                              <a:gd name="T32" fmla="*/ 1134 w 1658"/>
                              <a:gd name="T33" fmla="*/ 99 h 326"/>
                              <a:gd name="T34" fmla="*/ 1048 w 1658"/>
                              <a:gd name="T35" fmla="*/ 127 h 326"/>
                              <a:gd name="T36" fmla="*/ 995 w 1658"/>
                              <a:gd name="T37" fmla="*/ 126 h 326"/>
                              <a:gd name="T38" fmla="*/ 1048 w 1658"/>
                              <a:gd name="T39" fmla="*/ 127 h 326"/>
                              <a:gd name="T40" fmla="*/ 909 w 1658"/>
                              <a:gd name="T41" fmla="*/ 153 h 326"/>
                              <a:gd name="T42" fmla="*/ 960 w 1658"/>
                              <a:gd name="T43" fmla="*/ 133 h 326"/>
                              <a:gd name="T44" fmla="*/ 874 w 1658"/>
                              <a:gd name="T45" fmla="*/ 160 h 326"/>
                              <a:gd name="T46" fmla="*/ 821 w 1658"/>
                              <a:gd name="T47" fmla="*/ 159 h 326"/>
                              <a:gd name="T48" fmla="*/ 874 w 1658"/>
                              <a:gd name="T49" fmla="*/ 160 h 326"/>
                              <a:gd name="T50" fmla="*/ 735 w 1658"/>
                              <a:gd name="T51" fmla="*/ 187 h 326"/>
                              <a:gd name="T52" fmla="*/ 786 w 1658"/>
                              <a:gd name="T53" fmla="*/ 166 h 326"/>
                              <a:gd name="T54" fmla="*/ 700 w 1658"/>
                              <a:gd name="T55" fmla="*/ 193 h 326"/>
                              <a:gd name="T56" fmla="*/ 646 w 1658"/>
                              <a:gd name="T57" fmla="*/ 192 h 326"/>
                              <a:gd name="T58" fmla="*/ 700 w 1658"/>
                              <a:gd name="T59" fmla="*/ 193 h 326"/>
                              <a:gd name="T60" fmla="*/ 561 w 1658"/>
                              <a:gd name="T61" fmla="*/ 220 h 326"/>
                              <a:gd name="T62" fmla="*/ 611 w 1658"/>
                              <a:gd name="T63" fmla="*/ 199 h 326"/>
                              <a:gd name="T64" fmla="*/ 526 w 1658"/>
                              <a:gd name="T65" fmla="*/ 226 h 326"/>
                              <a:gd name="T66" fmla="*/ 472 w 1658"/>
                              <a:gd name="T67" fmla="*/ 226 h 326"/>
                              <a:gd name="T68" fmla="*/ 526 w 1658"/>
                              <a:gd name="T69" fmla="*/ 226 h 326"/>
                              <a:gd name="T70" fmla="*/ 386 w 1658"/>
                              <a:gd name="T71" fmla="*/ 253 h 326"/>
                              <a:gd name="T72" fmla="*/ 437 w 1658"/>
                              <a:gd name="T73" fmla="*/ 232 h 326"/>
                              <a:gd name="T74" fmla="*/ 351 w 1658"/>
                              <a:gd name="T75" fmla="*/ 260 h 326"/>
                              <a:gd name="T76" fmla="*/ 298 w 1658"/>
                              <a:gd name="T77" fmla="*/ 259 h 326"/>
                              <a:gd name="T78" fmla="*/ 351 w 1658"/>
                              <a:gd name="T79" fmla="*/ 260 h 326"/>
                              <a:gd name="T80" fmla="*/ 212 w 1658"/>
                              <a:gd name="T81" fmla="*/ 286 h 326"/>
                              <a:gd name="T82" fmla="*/ 263 w 1658"/>
                              <a:gd name="T83" fmla="*/ 265 h 326"/>
                              <a:gd name="T84" fmla="*/ 177 w 1658"/>
                              <a:gd name="T85" fmla="*/ 293 h 326"/>
                              <a:gd name="T86" fmla="*/ 124 w 1658"/>
                              <a:gd name="T87" fmla="*/ 292 h 326"/>
                              <a:gd name="T88" fmla="*/ 177 w 1658"/>
                              <a:gd name="T89" fmla="*/ 293 h 326"/>
                              <a:gd name="T90" fmla="*/ 38 w 1658"/>
                              <a:gd name="T91" fmla="*/ 319 h 326"/>
                              <a:gd name="T92" fmla="*/ 89 w 1658"/>
                              <a:gd name="T93" fmla="*/ 299 h 326"/>
                              <a:gd name="T94" fmla="*/ 3 w 1658"/>
                              <a:gd name="T95" fmla="*/ 326 h 326"/>
                              <a:gd name="T96" fmla="*/ 0 w 1658"/>
                              <a:gd name="T97" fmla="*/ 316 h 326"/>
                              <a:gd name="T98" fmla="*/ 3 w 1658"/>
                              <a:gd name="T99" fmla="*/ 326 h 3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658" h="326">
                                <a:moveTo>
                                  <a:pt x="1658" y="11"/>
                                </a:moveTo>
                                <a:lnTo>
                                  <a:pt x="1606" y="21"/>
                                </a:lnTo>
                                <a:lnTo>
                                  <a:pt x="1604" y="10"/>
                                </a:lnTo>
                                <a:lnTo>
                                  <a:pt x="1657" y="0"/>
                                </a:lnTo>
                                <a:lnTo>
                                  <a:pt x="1658" y="11"/>
                                </a:lnTo>
                                <a:close/>
                                <a:moveTo>
                                  <a:pt x="1571" y="27"/>
                                </a:moveTo>
                                <a:lnTo>
                                  <a:pt x="1519" y="37"/>
                                </a:lnTo>
                                <a:lnTo>
                                  <a:pt x="1517" y="26"/>
                                </a:lnTo>
                                <a:lnTo>
                                  <a:pt x="1570" y="16"/>
                                </a:lnTo>
                                <a:lnTo>
                                  <a:pt x="1571" y="27"/>
                                </a:lnTo>
                                <a:close/>
                                <a:moveTo>
                                  <a:pt x="1484" y="44"/>
                                </a:moveTo>
                                <a:lnTo>
                                  <a:pt x="1432" y="54"/>
                                </a:lnTo>
                                <a:lnTo>
                                  <a:pt x="1430" y="43"/>
                                </a:lnTo>
                                <a:lnTo>
                                  <a:pt x="1482" y="33"/>
                                </a:lnTo>
                                <a:lnTo>
                                  <a:pt x="1484" y="44"/>
                                </a:lnTo>
                                <a:close/>
                                <a:moveTo>
                                  <a:pt x="1397" y="60"/>
                                </a:moveTo>
                                <a:lnTo>
                                  <a:pt x="1344" y="70"/>
                                </a:lnTo>
                                <a:lnTo>
                                  <a:pt x="1343" y="60"/>
                                </a:lnTo>
                                <a:lnTo>
                                  <a:pt x="1395" y="50"/>
                                </a:lnTo>
                                <a:lnTo>
                                  <a:pt x="1397" y="60"/>
                                </a:lnTo>
                                <a:close/>
                                <a:moveTo>
                                  <a:pt x="1310" y="77"/>
                                </a:moveTo>
                                <a:lnTo>
                                  <a:pt x="1257" y="87"/>
                                </a:lnTo>
                                <a:lnTo>
                                  <a:pt x="1256" y="76"/>
                                </a:lnTo>
                                <a:lnTo>
                                  <a:pt x="1308" y="66"/>
                                </a:lnTo>
                                <a:lnTo>
                                  <a:pt x="1310" y="77"/>
                                </a:lnTo>
                                <a:close/>
                                <a:moveTo>
                                  <a:pt x="1223" y="94"/>
                                </a:moveTo>
                                <a:lnTo>
                                  <a:pt x="1170" y="104"/>
                                </a:lnTo>
                                <a:lnTo>
                                  <a:pt x="1169" y="93"/>
                                </a:lnTo>
                                <a:lnTo>
                                  <a:pt x="1221" y="83"/>
                                </a:lnTo>
                                <a:lnTo>
                                  <a:pt x="1223" y="94"/>
                                </a:lnTo>
                                <a:close/>
                                <a:moveTo>
                                  <a:pt x="1135" y="110"/>
                                </a:moveTo>
                                <a:lnTo>
                                  <a:pt x="1083" y="120"/>
                                </a:lnTo>
                                <a:lnTo>
                                  <a:pt x="1082" y="109"/>
                                </a:lnTo>
                                <a:lnTo>
                                  <a:pt x="1134" y="99"/>
                                </a:lnTo>
                                <a:lnTo>
                                  <a:pt x="1135" y="110"/>
                                </a:lnTo>
                                <a:close/>
                                <a:moveTo>
                                  <a:pt x="1048" y="127"/>
                                </a:moveTo>
                                <a:lnTo>
                                  <a:pt x="996" y="137"/>
                                </a:lnTo>
                                <a:lnTo>
                                  <a:pt x="995" y="126"/>
                                </a:lnTo>
                                <a:lnTo>
                                  <a:pt x="1047" y="116"/>
                                </a:lnTo>
                                <a:lnTo>
                                  <a:pt x="1048" y="127"/>
                                </a:lnTo>
                                <a:close/>
                                <a:moveTo>
                                  <a:pt x="961" y="143"/>
                                </a:moveTo>
                                <a:lnTo>
                                  <a:pt x="909" y="153"/>
                                </a:lnTo>
                                <a:lnTo>
                                  <a:pt x="908" y="143"/>
                                </a:lnTo>
                                <a:lnTo>
                                  <a:pt x="960" y="133"/>
                                </a:lnTo>
                                <a:lnTo>
                                  <a:pt x="961" y="143"/>
                                </a:lnTo>
                                <a:close/>
                                <a:moveTo>
                                  <a:pt x="874" y="160"/>
                                </a:moveTo>
                                <a:lnTo>
                                  <a:pt x="822" y="170"/>
                                </a:lnTo>
                                <a:lnTo>
                                  <a:pt x="821" y="159"/>
                                </a:lnTo>
                                <a:lnTo>
                                  <a:pt x="873" y="149"/>
                                </a:lnTo>
                                <a:lnTo>
                                  <a:pt x="874" y="160"/>
                                </a:lnTo>
                                <a:close/>
                                <a:moveTo>
                                  <a:pt x="787" y="177"/>
                                </a:moveTo>
                                <a:lnTo>
                                  <a:pt x="735" y="187"/>
                                </a:lnTo>
                                <a:lnTo>
                                  <a:pt x="733" y="176"/>
                                </a:lnTo>
                                <a:lnTo>
                                  <a:pt x="786" y="166"/>
                                </a:lnTo>
                                <a:lnTo>
                                  <a:pt x="787" y="177"/>
                                </a:lnTo>
                                <a:close/>
                                <a:moveTo>
                                  <a:pt x="700" y="193"/>
                                </a:moveTo>
                                <a:lnTo>
                                  <a:pt x="648" y="203"/>
                                </a:lnTo>
                                <a:lnTo>
                                  <a:pt x="646" y="192"/>
                                </a:lnTo>
                                <a:lnTo>
                                  <a:pt x="699" y="182"/>
                                </a:lnTo>
                                <a:lnTo>
                                  <a:pt x="700" y="193"/>
                                </a:lnTo>
                                <a:close/>
                                <a:moveTo>
                                  <a:pt x="613" y="210"/>
                                </a:moveTo>
                                <a:lnTo>
                                  <a:pt x="561" y="220"/>
                                </a:lnTo>
                                <a:lnTo>
                                  <a:pt x="559" y="209"/>
                                </a:lnTo>
                                <a:lnTo>
                                  <a:pt x="611" y="199"/>
                                </a:lnTo>
                                <a:lnTo>
                                  <a:pt x="613" y="210"/>
                                </a:lnTo>
                                <a:close/>
                                <a:moveTo>
                                  <a:pt x="526" y="226"/>
                                </a:moveTo>
                                <a:lnTo>
                                  <a:pt x="473" y="236"/>
                                </a:lnTo>
                                <a:lnTo>
                                  <a:pt x="472" y="226"/>
                                </a:lnTo>
                                <a:lnTo>
                                  <a:pt x="524" y="216"/>
                                </a:lnTo>
                                <a:lnTo>
                                  <a:pt x="526" y="226"/>
                                </a:lnTo>
                                <a:close/>
                                <a:moveTo>
                                  <a:pt x="439" y="243"/>
                                </a:moveTo>
                                <a:lnTo>
                                  <a:pt x="386" y="253"/>
                                </a:lnTo>
                                <a:lnTo>
                                  <a:pt x="385" y="242"/>
                                </a:lnTo>
                                <a:lnTo>
                                  <a:pt x="437" y="232"/>
                                </a:lnTo>
                                <a:lnTo>
                                  <a:pt x="439" y="243"/>
                                </a:lnTo>
                                <a:close/>
                                <a:moveTo>
                                  <a:pt x="351" y="260"/>
                                </a:moveTo>
                                <a:lnTo>
                                  <a:pt x="299" y="270"/>
                                </a:lnTo>
                                <a:lnTo>
                                  <a:pt x="298" y="259"/>
                                </a:lnTo>
                                <a:lnTo>
                                  <a:pt x="350" y="249"/>
                                </a:lnTo>
                                <a:lnTo>
                                  <a:pt x="351" y="260"/>
                                </a:lnTo>
                                <a:close/>
                                <a:moveTo>
                                  <a:pt x="264" y="276"/>
                                </a:moveTo>
                                <a:lnTo>
                                  <a:pt x="212" y="286"/>
                                </a:lnTo>
                                <a:lnTo>
                                  <a:pt x="211" y="275"/>
                                </a:lnTo>
                                <a:lnTo>
                                  <a:pt x="263" y="265"/>
                                </a:lnTo>
                                <a:lnTo>
                                  <a:pt x="264" y="276"/>
                                </a:lnTo>
                                <a:close/>
                                <a:moveTo>
                                  <a:pt x="177" y="293"/>
                                </a:moveTo>
                                <a:lnTo>
                                  <a:pt x="125" y="303"/>
                                </a:lnTo>
                                <a:lnTo>
                                  <a:pt x="124" y="292"/>
                                </a:lnTo>
                                <a:lnTo>
                                  <a:pt x="176" y="282"/>
                                </a:lnTo>
                                <a:lnTo>
                                  <a:pt x="177" y="293"/>
                                </a:lnTo>
                                <a:close/>
                                <a:moveTo>
                                  <a:pt x="90" y="309"/>
                                </a:moveTo>
                                <a:lnTo>
                                  <a:pt x="38" y="319"/>
                                </a:lnTo>
                                <a:lnTo>
                                  <a:pt x="37" y="309"/>
                                </a:lnTo>
                                <a:lnTo>
                                  <a:pt x="89" y="299"/>
                                </a:lnTo>
                                <a:lnTo>
                                  <a:pt x="90" y="309"/>
                                </a:lnTo>
                                <a:close/>
                                <a:moveTo>
                                  <a:pt x="3" y="326"/>
                                </a:moveTo>
                                <a:lnTo>
                                  <a:pt x="1" y="326"/>
                                </a:lnTo>
                                <a:lnTo>
                                  <a:pt x="0" y="316"/>
                                </a:lnTo>
                                <a:lnTo>
                                  <a:pt x="2" y="315"/>
                                </a:lnTo>
                                <a:lnTo>
                                  <a:pt x="3" y="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617"/>
                        <wps:cNvSpPr>
                          <a:spLocks noEditPoints="1"/>
                        </wps:cNvSpPr>
                        <wps:spPr bwMode="auto">
                          <a:xfrm>
                            <a:off x="847090" y="922655"/>
                            <a:ext cx="353695" cy="283845"/>
                          </a:xfrm>
                          <a:custGeom>
                            <a:avLst/>
                            <a:gdLst>
                              <a:gd name="T0" fmla="*/ 0 w 557"/>
                              <a:gd name="T1" fmla="*/ 438 h 447"/>
                              <a:gd name="T2" fmla="*/ 45 w 557"/>
                              <a:gd name="T3" fmla="*/ 402 h 447"/>
                              <a:gd name="T4" fmla="*/ 50 w 557"/>
                              <a:gd name="T5" fmla="*/ 412 h 447"/>
                              <a:gd name="T6" fmla="*/ 5 w 557"/>
                              <a:gd name="T7" fmla="*/ 447 h 447"/>
                              <a:gd name="T8" fmla="*/ 0 w 557"/>
                              <a:gd name="T9" fmla="*/ 438 h 447"/>
                              <a:gd name="T10" fmla="*/ 75 w 557"/>
                              <a:gd name="T11" fmla="*/ 379 h 447"/>
                              <a:gd name="T12" fmla="*/ 119 w 557"/>
                              <a:gd name="T13" fmla="*/ 344 h 447"/>
                              <a:gd name="T14" fmla="*/ 124 w 557"/>
                              <a:gd name="T15" fmla="*/ 353 h 447"/>
                              <a:gd name="T16" fmla="*/ 79 w 557"/>
                              <a:gd name="T17" fmla="*/ 388 h 447"/>
                              <a:gd name="T18" fmla="*/ 75 w 557"/>
                              <a:gd name="T19" fmla="*/ 379 h 447"/>
                              <a:gd name="T20" fmla="*/ 149 w 557"/>
                              <a:gd name="T21" fmla="*/ 320 h 447"/>
                              <a:gd name="T22" fmla="*/ 193 w 557"/>
                              <a:gd name="T23" fmla="*/ 285 h 447"/>
                              <a:gd name="T24" fmla="*/ 198 w 557"/>
                              <a:gd name="T25" fmla="*/ 294 h 447"/>
                              <a:gd name="T26" fmla="*/ 154 w 557"/>
                              <a:gd name="T27" fmla="*/ 329 h 447"/>
                              <a:gd name="T28" fmla="*/ 149 w 557"/>
                              <a:gd name="T29" fmla="*/ 320 h 447"/>
                              <a:gd name="T30" fmla="*/ 223 w 557"/>
                              <a:gd name="T31" fmla="*/ 261 h 447"/>
                              <a:gd name="T32" fmla="*/ 267 w 557"/>
                              <a:gd name="T33" fmla="*/ 226 h 447"/>
                              <a:gd name="T34" fmla="*/ 272 w 557"/>
                              <a:gd name="T35" fmla="*/ 235 h 447"/>
                              <a:gd name="T36" fmla="*/ 228 w 557"/>
                              <a:gd name="T37" fmla="*/ 271 h 447"/>
                              <a:gd name="T38" fmla="*/ 223 w 557"/>
                              <a:gd name="T39" fmla="*/ 261 h 447"/>
                              <a:gd name="T40" fmla="*/ 297 w 557"/>
                              <a:gd name="T41" fmla="*/ 203 h 447"/>
                              <a:gd name="T42" fmla="*/ 342 w 557"/>
                              <a:gd name="T43" fmla="*/ 167 h 447"/>
                              <a:gd name="T44" fmla="*/ 346 w 557"/>
                              <a:gd name="T45" fmla="*/ 176 h 447"/>
                              <a:gd name="T46" fmla="*/ 302 w 557"/>
                              <a:gd name="T47" fmla="*/ 212 h 447"/>
                              <a:gd name="T48" fmla="*/ 297 w 557"/>
                              <a:gd name="T49" fmla="*/ 203 h 447"/>
                              <a:gd name="T50" fmla="*/ 371 w 557"/>
                              <a:gd name="T51" fmla="*/ 144 h 447"/>
                              <a:gd name="T52" fmla="*/ 416 w 557"/>
                              <a:gd name="T53" fmla="*/ 108 h 447"/>
                              <a:gd name="T54" fmla="*/ 421 w 557"/>
                              <a:gd name="T55" fmla="*/ 118 h 447"/>
                              <a:gd name="T56" fmla="*/ 376 w 557"/>
                              <a:gd name="T57" fmla="*/ 153 h 447"/>
                              <a:gd name="T58" fmla="*/ 371 w 557"/>
                              <a:gd name="T59" fmla="*/ 144 h 447"/>
                              <a:gd name="T60" fmla="*/ 445 w 557"/>
                              <a:gd name="T61" fmla="*/ 85 h 447"/>
                              <a:gd name="T62" fmla="*/ 490 w 557"/>
                              <a:gd name="T63" fmla="*/ 50 h 447"/>
                              <a:gd name="T64" fmla="*/ 495 w 557"/>
                              <a:gd name="T65" fmla="*/ 59 h 447"/>
                              <a:gd name="T66" fmla="*/ 450 w 557"/>
                              <a:gd name="T67" fmla="*/ 94 h 447"/>
                              <a:gd name="T68" fmla="*/ 445 w 557"/>
                              <a:gd name="T69" fmla="*/ 85 h 447"/>
                              <a:gd name="T70" fmla="*/ 520 w 557"/>
                              <a:gd name="T71" fmla="*/ 26 h 447"/>
                              <a:gd name="T72" fmla="*/ 553 w 557"/>
                              <a:gd name="T73" fmla="*/ 0 h 447"/>
                              <a:gd name="T74" fmla="*/ 557 w 557"/>
                              <a:gd name="T75" fmla="*/ 9 h 447"/>
                              <a:gd name="T76" fmla="*/ 524 w 557"/>
                              <a:gd name="T77" fmla="*/ 35 h 447"/>
                              <a:gd name="T78" fmla="*/ 520 w 557"/>
                              <a:gd name="T79" fmla="*/ 26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57" h="447">
                                <a:moveTo>
                                  <a:pt x="0" y="438"/>
                                </a:moveTo>
                                <a:lnTo>
                                  <a:pt x="45" y="402"/>
                                </a:lnTo>
                                <a:lnTo>
                                  <a:pt x="50" y="412"/>
                                </a:lnTo>
                                <a:lnTo>
                                  <a:pt x="5" y="447"/>
                                </a:lnTo>
                                <a:lnTo>
                                  <a:pt x="0" y="438"/>
                                </a:lnTo>
                                <a:close/>
                                <a:moveTo>
                                  <a:pt x="75" y="379"/>
                                </a:moveTo>
                                <a:lnTo>
                                  <a:pt x="119" y="344"/>
                                </a:lnTo>
                                <a:lnTo>
                                  <a:pt x="124" y="353"/>
                                </a:lnTo>
                                <a:lnTo>
                                  <a:pt x="79" y="388"/>
                                </a:lnTo>
                                <a:lnTo>
                                  <a:pt x="75" y="379"/>
                                </a:lnTo>
                                <a:close/>
                                <a:moveTo>
                                  <a:pt x="149" y="320"/>
                                </a:moveTo>
                                <a:lnTo>
                                  <a:pt x="193" y="285"/>
                                </a:lnTo>
                                <a:lnTo>
                                  <a:pt x="198" y="294"/>
                                </a:lnTo>
                                <a:lnTo>
                                  <a:pt x="154" y="329"/>
                                </a:lnTo>
                                <a:lnTo>
                                  <a:pt x="149" y="320"/>
                                </a:lnTo>
                                <a:close/>
                                <a:moveTo>
                                  <a:pt x="223" y="261"/>
                                </a:moveTo>
                                <a:lnTo>
                                  <a:pt x="267" y="226"/>
                                </a:lnTo>
                                <a:lnTo>
                                  <a:pt x="272" y="235"/>
                                </a:lnTo>
                                <a:lnTo>
                                  <a:pt x="228" y="271"/>
                                </a:lnTo>
                                <a:lnTo>
                                  <a:pt x="223" y="261"/>
                                </a:lnTo>
                                <a:close/>
                                <a:moveTo>
                                  <a:pt x="297" y="203"/>
                                </a:moveTo>
                                <a:lnTo>
                                  <a:pt x="342" y="167"/>
                                </a:lnTo>
                                <a:lnTo>
                                  <a:pt x="346" y="176"/>
                                </a:lnTo>
                                <a:lnTo>
                                  <a:pt x="302" y="212"/>
                                </a:lnTo>
                                <a:lnTo>
                                  <a:pt x="297" y="203"/>
                                </a:lnTo>
                                <a:close/>
                                <a:moveTo>
                                  <a:pt x="371" y="144"/>
                                </a:moveTo>
                                <a:lnTo>
                                  <a:pt x="416" y="108"/>
                                </a:lnTo>
                                <a:lnTo>
                                  <a:pt x="421" y="118"/>
                                </a:lnTo>
                                <a:lnTo>
                                  <a:pt x="376" y="153"/>
                                </a:lnTo>
                                <a:lnTo>
                                  <a:pt x="371" y="144"/>
                                </a:lnTo>
                                <a:close/>
                                <a:moveTo>
                                  <a:pt x="445" y="85"/>
                                </a:moveTo>
                                <a:lnTo>
                                  <a:pt x="490" y="50"/>
                                </a:lnTo>
                                <a:lnTo>
                                  <a:pt x="495" y="59"/>
                                </a:lnTo>
                                <a:lnTo>
                                  <a:pt x="450" y="94"/>
                                </a:lnTo>
                                <a:lnTo>
                                  <a:pt x="445" y="85"/>
                                </a:lnTo>
                                <a:close/>
                                <a:moveTo>
                                  <a:pt x="520" y="26"/>
                                </a:moveTo>
                                <a:lnTo>
                                  <a:pt x="553" y="0"/>
                                </a:lnTo>
                                <a:lnTo>
                                  <a:pt x="557" y="9"/>
                                </a:lnTo>
                                <a:lnTo>
                                  <a:pt x="524" y="35"/>
                                </a:lnTo>
                                <a:lnTo>
                                  <a:pt x="520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618"/>
                        <wps:cNvCnPr/>
                        <wps:spPr bwMode="auto">
                          <a:xfrm>
                            <a:off x="1158875" y="957580"/>
                            <a:ext cx="34925" cy="546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619"/>
                        <wps:cNvCnPr/>
                        <wps:spPr bwMode="auto">
                          <a:xfrm flipV="1">
                            <a:off x="1193800" y="979805"/>
                            <a:ext cx="40640" cy="323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226185" y="7759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724535" y="1892300"/>
                            <a:ext cx="1149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822960" y="1640205"/>
                            <a:ext cx="1212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587500" y="1346835"/>
                            <a:ext cx="1149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60960" y="1349375"/>
                            <a:ext cx="11239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511300" y="838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728980" y="47561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172720" y="8382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628"/>
                        <wps:cNvSpPr>
                          <a:spLocks noChangeArrowheads="1"/>
                        </wps:cNvSpPr>
                        <wps:spPr bwMode="auto">
                          <a:xfrm>
                            <a:off x="800735" y="22225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890270" y="11976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21" name="Group 630"/>
                        <wpg:cNvGrpSpPr>
                          <a:grpSpLocks/>
                        </wpg:cNvGrpSpPr>
                        <wpg:grpSpPr bwMode="auto">
                          <a:xfrm>
                            <a:off x="837565" y="1593215"/>
                            <a:ext cx="22225" cy="27940"/>
                            <a:chOff x="1319" y="2509"/>
                            <a:chExt cx="35" cy="44"/>
                          </a:xfrm>
                        </wpg:grpSpPr>
                        <wps:wsp>
                          <wps:cNvPr id="122" name="Oval 6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Oval 6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4" name="Group 633"/>
                        <wpg:cNvGrpSpPr>
                          <a:grpSpLocks/>
                        </wpg:cNvGrpSpPr>
                        <wpg:grpSpPr bwMode="auto">
                          <a:xfrm>
                            <a:off x="1188085" y="911860"/>
                            <a:ext cx="22860" cy="27305"/>
                            <a:chOff x="1871" y="1436"/>
                            <a:chExt cx="36" cy="43"/>
                          </a:xfrm>
                        </wpg:grpSpPr>
                        <wps:wsp>
                          <wps:cNvPr id="125" name="Oval 6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2" y="1436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6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1" y="1436"/>
                              <a:ext cx="36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7" name="Group 636"/>
                        <wpg:cNvGrpSpPr>
                          <a:grpSpLocks/>
                        </wpg:cNvGrpSpPr>
                        <wpg:grpSpPr bwMode="auto">
                          <a:xfrm>
                            <a:off x="837565" y="1189990"/>
                            <a:ext cx="22225" cy="27305"/>
                            <a:chOff x="1319" y="1874"/>
                            <a:chExt cx="35" cy="43"/>
                          </a:xfrm>
                        </wpg:grpSpPr>
                        <wps:wsp>
                          <wps:cNvPr id="128" name="Oval 6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Oval 6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0" name="Group 639"/>
                        <wpg:cNvGrpSpPr>
                          <a:grpSpLocks/>
                        </wpg:cNvGrpSpPr>
                        <wpg:grpSpPr bwMode="auto">
                          <a:xfrm>
                            <a:off x="837565" y="363855"/>
                            <a:ext cx="22225" cy="27940"/>
                            <a:chOff x="1319" y="573"/>
                            <a:chExt cx="35" cy="44"/>
                          </a:xfrm>
                        </wpg:grpSpPr>
                        <wps:wsp>
                          <wps:cNvPr id="131" name="Oval 6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Oval 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3" name="Group 642"/>
                        <wpg:cNvGrpSpPr>
                          <a:grpSpLocks/>
                        </wpg:cNvGrpSpPr>
                        <wpg:grpSpPr bwMode="auto">
                          <a:xfrm>
                            <a:off x="1539240" y="229870"/>
                            <a:ext cx="22225" cy="27940"/>
                            <a:chOff x="2424" y="362"/>
                            <a:chExt cx="35" cy="44"/>
                          </a:xfrm>
                        </wpg:grpSpPr>
                        <wps:wsp>
                          <wps:cNvPr id="134" name="Oval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Oval 6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6" name="Group 645"/>
                        <wpg:cNvGrpSpPr>
                          <a:grpSpLocks/>
                        </wpg:cNvGrpSpPr>
                        <wpg:grpSpPr bwMode="auto">
                          <a:xfrm>
                            <a:off x="766445" y="631190"/>
                            <a:ext cx="22860" cy="27940"/>
                            <a:chOff x="1207" y="994"/>
                            <a:chExt cx="36" cy="44"/>
                          </a:xfrm>
                        </wpg:grpSpPr>
                        <wps:wsp>
                          <wps:cNvPr id="137" name="Oval 6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9" name="Group 648"/>
                        <wpg:cNvGrpSpPr>
                          <a:grpSpLocks/>
                        </wpg:cNvGrpSpPr>
                        <wpg:grpSpPr bwMode="auto">
                          <a:xfrm>
                            <a:off x="766445" y="1860550"/>
                            <a:ext cx="22860" cy="27940"/>
                            <a:chOff x="1207" y="2930"/>
                            <a:chExt cx="36" cy="44"/>
                          </a:xfrm>
                        </wpg:grpSpPr>
                        <wps:wsp>
                          <wps:cNvPr id="140" name="Oval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Oval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2" name="Group 651"/>
                        <wpg:cNvGrpSpPr>
                          <a:grpSpLocks/>
                        </wpg:cNvGrpSpPr>
                        <wpg:grpSpPr bwMode="auto">
                          <a:xfrm>
                            <a:off x="1539240" y="1459230"/>
                            <a:ext cx="22225" cy="27940"/>
                            <a:chOff x="2424" y="2298"/>
                            <a:chExt cx="35" cy="44"/>
                          </a:xfrm>
                        </wpg:grpSpPr>
                        <wps:wsp>
                          <wps:cNvPr id="143" name="Oval 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654"/>
                        <wpg:cNvGrpSpPr>
                          <a:grpSpLocks/>
                        </wpg:cNvGrpSpPr>
                        <wpg:grpSpPr bwMode="auto">
                          <a:xfrm>
                            <a:off x="207010" y="1459230"/>
                            <a:ext cx="22225" cy="27940"/>
                            <a:chOff x="326" y="2298"/>
                            <a:chExt cx="35" cy="44"/>
                          </a:xfrm>
                        </wpg:grpSpPr>
                        <wps:wsp>
                          <wps:cNvPr id="146" name="Oval 6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657"/>
                        <wpg:cNvGrpSpPr>
                          <a:grpSpLocks/>
                        </wpg:cNvGrpSpPr>
                        <wpg:grpSpPr bwMode="auto">
                          <a:xfrm>
                            <a:off x="207010" y="229870"/>
                            <a:ext cx="22225" cy="27940"/>
                            <a:chOff x="326" y="362"/>
                            <a:chExt cx="35" cy="44"/>
                          </a:xfrm>
                        </wpg:grpSpPr>
                        <wps:wsp>
                          <wps:cNvPr id="149" name="Oval 6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1" o:spid="_x0000_s1616" editas="canvas" style="position:absolute;left:0;text-align:left;margin-left:260.35pt;margin-top:48.1pt;width:139.25pt;height:175.35pt;z-index:-251632640" coordsize="17684,22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">
                <v:shape id="_x0000_s1617" type="#_x0000_t75" style="position:absolute;width:17684;height:22269;visibility:visible;mso-wrap-style:square">
                  <v:fill o:detectmouseclick="t"/>
                  <v:path o:connecttype="none"/>
                </v:shape>
                <v:shape id="Freeform 604" o:spid="_x0000_s1618" style="position:absolute;left:2184;top:14700;width:13208;height:70;visibility:visible;mso-wrap-style:square;v-text-anchor:top" coordsize="208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x7NMMA&#10;AADbAAAADwAAAGRycy9kb3ducmV2LnhtbESPQWsCMRSE74L/IbxCbzVbQdHVKCKItiq46sHjY/O6&#10;u3TzsmxSjf/eCAWPw8x8w0znwdTiSq2rLCv47CUgiHOrKy4UnE+rjxEI55E11pZJwZ0czGfdzhRT&#10;bW+c0fXoCxEh7FJUUHrfpFK6vCSDrmcb4uj92Nagj7ItpG7xFuGmlv0kGUqDFceFEhtalpT/Hv+M&#10;grWpglz0s+zreyv3l/qwC80uV+r9LSwmIDwF/wr/tzdawXgAzy/xB8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x7NMMAAADbAAAADwAAAAAAAAAAAAAAAACYAgAAZHJzL2Rv&#10;d25yZXYueG1sUEsFBgAAAAAEAAQA9QAAAIgDAAAAAA==&#10;" path="m,l53,r,11l,11,,xm88,r53,l141,11r-53,l88,xm176,r53,l229,11r-53,l176,xm264,r53,l317,11r-53,l264,xm352,r53,l405,11r-53,l352,xm440,r53,l493,11r-53,l440,xm529,r52,l581,11r-52,l529,xm617,r53,l670,11r-53,l617,xm705,r53,l758,11r-53,l705,xm793,r53,l846,11r-53,l793,xm881,r53,l934,11r-53,l881,xm969,r53,l1022,11r-53,l969,xm1057,r53,l1110,11r-53,l1057,xm1145,r53,l1198,11r-53,l1145,xm1234,r53,l1287,11r-53,l1234,xm1322,r53,l1375,11r-53,l1322,xm1410,r53,l1463,11r-53,l1410,xm1498,r53,l1551,11r-53,l1498,xm1586,r53,l1639,11r-53,l1586,xm1674,r53,l1727,11r-53,l1674,xm1762,r53,l1815,11r-53,l1762,xm1851,r52,l1903,11r-52,l1851,xm1939,r53,l1992,11r-53,l1939,xm2027,r53,l2080,11r-53,l2027,xe" fillcolor="black" strokeweight=".05pt">
                  <v:stroke joinstyle="bevel"/>
                  <v:path arrowok="t" o:connecttype="custom" o:connectlocs="33655,0;0,6985;55880,0;89535,6985;55880,0;145415,0;111760,6985;167640,0;201295,6985;167640,0;257175,0;223520,6985;279400,0;313055,6985;279400,0;368935,0;335915,6985;391795,0;425450,6985;391795,0;481330,0;447675,6985;503555,0;537210,6985;503555,0;593090,0;559435,6985;615315,0;648970,6985;615315,0;704850,0;671195,6985;727075,0;760730,6985;727075,0;817245,0;783590,6985;839470,0;873125,6985;839470,0;929005,0;895350,6985;951230,0;984885,6985;951230,0;1040765,0;1007110,6985;1062990,0;1096645,6985;1062990,0;1152525,0;1118870,6985;1175385,0;1208405,6985;1175385,0;1264920,0;1231265,6985;1287145,0;1320800,6985;1287145,0" o:connectangles="0,0,0,0,0,0,0,0,0,0,0,0,0,0,0,0,0,0,0,0,0,0,0,0,0,0,0,0,0,0,0,0,0,0,0,0,0,0,0,0,0,0,0,0,0,0,0,0,0,0,0,0,0,0,0,0,0,0,0,0"/>
                  <o:lock v:ext="edit" verticies="t"/>
                </v:shape>
                <v:line id="Line 605" o:spid="_x0000_s1619" style="position:absolute;visibility:visible;mso-wrap-style:square" from="2184,14732" to="7778,1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GNCsYAAADbAAAADwAAAGRycy9kb3ducmV2LnhtbESPQWvCQBSE7wX/w/IKvYhuVAhtdBWx&#10;FEoRtDYGj4/saxLMvg3ZrUZ/vSsIPQ4z8w0zW3SmFidqXWVZwWgYgSDOra64UJD+fAxeQTiPrLG2&#10;TAou5GAx7z3NMNH2zN902vlCBAi7BBWU3jeJlC4vyaAb2oY4eL+2NeiDbAupWzwHuKnlOIpiabDi&#10;sFBiQ6uS8uPuzyjIsmO2+Tq89+Vkfz2k43i93adrpV6eu+UUhKfO/4cf7U+t4C2G+5fwA+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BjQrGAAAA2wAAAA8AAAAAAAAA&#10;AAAAAAAAoQIAAGRycy9kb3ducmV2LnhtbFBLBQYAAAAABAAEAPkAAACUAwAAAAA=&#10;" strokeweight=".45pt">
                  <v:stroke joinstyle="miter"/>
                </v:line>
                <v:line id="Line 606" o:spid="_x0000_s1620" style="position:absolute;flip:y;visibility:visible;mso-wrap-style:square" from="7778,14732" to="15500,1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L6rcQAAADbAAAADwAAAGRycy9kb3ducmV2LnhtbESPzWoCQRCE7wHfYWjBi8RZlfizcZQQ&#10;EJKIB43gtdnp7C5u9ywzE928fSYg5FhU1VfUatNxo67kQ+3EwHiUgSIpnK2lNHD63D4uQIWIYrFx&#10;QgZ+KMBm3XtYYW7dTQ50PcZSJYiEHA1UMba51qGoiDGMXEuSvC/nGWOSvtTW4y3BudGTLJtpxlrS&#10;QoUtvVZUXI7fbKA8+6dpx7v9DIdTZmvn2/cPb8yg3708g4rUxf/wvf1mDSzn8Pcl/Q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EvqtxAAAANsAAAAPAAAAAAAAAAAA&#10;AAAAAKECAABkcnMvZG93bnJldi54bWxQSwUGAAAAAAQABAD5AAAAkgMAAAAA&#10;" strokeweight=".45pt">
                  <v:stroke joinstyle="miter"/>
                </v:line>
                <v:line id="Line 607" o:spid="_x0000_s1621" style="position:absolute;flip:y;visibility:visible;mso-wrap-style:square" from="7778,2438" to="15500,6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1u38EAAADbAAAADwAAAGRycy9kb3ducmV2LnhtbERPTWvCQBC9F/wPywheim5aaazRVUpB&#10;qEoPtYVeh+yYBDOzYXfV9N+7B6HHx/terntu1YV8aJwYeJpkoEhKZxupDPx8b8avoEJEsdg6IQN/&#10;FGC9GjwssbDuKl90OcRKpRAJBRqoY+wKrUNZE2OYuI4kcUfnGWOCvtLW4zWFc6ufsyzXjI2khho7&#10;eq+pPB3ObKD69S/TnvefOT5Oma2dbbY7b8xo2L8tQEXq47/47v6wBuZpbPqSfoBe3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jW7fwQAAANsAAAAPAAAAAAAAAAAAAAAA&#10;AKECAABkcnMvZG93bnJldi54bWxQSwUGAAAAAAQABAD5AAAAjwMAAAAA&#10;" strokeweight=".45pt">
                  <v:stroke joinstyle="miter"/>
                </v:line>
                <v:line id="Line 608" o:spid="_x0000_s1622" style="position:absolute;flip:x;visibility:visible;mso-wrap-style:square" from="2184,2438" to="15500,2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HLRMQAAADbAAAADwAAAGRycy9kb3ducmV2LnhtbESPS2sCQRCE7wH/w9BCLkFnjcTH6igh&#10;ICQRDz7Aa7PT7i5u9ywzE938+0wgkGNRVV9Ry3XHjbqRD7UTA6NhBoqkcLaW0sDpuBnMQIWIYrFx&#10;Qga+KcB61XtYYm7dXfZ0O8RSJYiEHA1UMba51qGoiDEMXUuSvIvzjDFJX2rr8Z7g3OjnLJtoxlrS&#10;QoUtvVVUXA9fbKA8+5dxx9vdBJ/GzNZONx+f3pjHfve6ABWpi//hv/a7NTCfw++X9AP0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wctExAAAANsAAAAPAAAAAAAAAAAA&#10;AAAAAKECAABkcnMvZG93bnJldi54bWxQSwUGAAAAAAQABAD5AAAAkgMAAAAA&#10;" strokeweight=".45pt">
                  <v:stroke joinstyle="miter"/>
                </v:line>
                <v:line id="Line 609" o:spid="_x0000_s1623" style="position:absolute;visibility:visible;mso-wrap-style:square" from="2184,2438" to="7778,6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GLfccAAADcAAAADwAAAGRycy9kb3ducmV2LnhtbESPQWvCQBCF7wX/wzJCL0U3WpASXUVa&#10;hCJCq43B45Adk2B2NmRXTfvrO4dCbzO8N+99s1j1rlE36kLt2cBknIAiLrytuTSQfW1GL6BCRLbY&#10;eCYD3xRgtRw8LDC1/s57uh1iqSSEQ4oGqhjbVOtQVOQwjH1LLNrZdw6jrF2pbYd3CXeNnibJTDus&#10;WRoqbOm1ouJyuDoDeX7JP7antyf9fPw5ZdPZ7vOY7Yx5HPbrOahIffw3/12/W8FPBF+ekQn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QYt9xwAAANwAAAAPAAAAAAAA&#10;AAAAAAAAAKECAABkcnMvZG93bnJldi54bWxQSwUGAAAAAAQABAD5AAAAlQMAAAAA&#10;" strokeweight=".45pt">
                  <v:stroke joinstyle="miter"/>
                </v:line>
                <v:line id="Line 610" o:spid="_x0000_s1624" style="position:absolute;visibility:visible;mso-wrap-style:square" from="7778,6451" to="7785,1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0u5sUAAADcAAAADwAAAGRycy9kb3ducmV2LnhtbERPTWvCQBC9C/0PyxS8SN2oICV1DaUi&#10;SBFabRI8DtlpEpKdDdmtxv56Vyj0No/3OatkMK04U+9qywpm0wgEcWF1zaWC9Gv79AzCeWSNrWVS&#10;cCUHyfphtMJY2wsf6Hz0pQgh7GJUUHnfxVK6oiKDbmo74sB9296gD7Avpe7xEsJNK+dRtJQGaw4N&#10;FXb0VlHRHH+Mgjxv8o/302YiF9nvKZ0v959Zuldq/Di8voDwNPh/8Z97p8P8aAb3Z8IFc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0u5sUAAADcAAAADwAAAAAAAAAA&#10;AAAAAAChAgAAZHJzL2Rvd25yZXYueG1sUEsFBgAAAAAEAAQA+QAAAJMDAAAAAA==&#10;" strokeweight=".45pt">
                  <v:stroke joinstyle="miter"/>
                </v:line>
                <v:line id="Line 611" o:spid="_x0000_s1625" style="position:absolute;visibility:visible;mso-wrap-style:square" from="2184,2438" to="2190,14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+wkcQAAADcAAAADwAAAGRycy9kb3ducmV2LnhtbERPTWvCQBC9F/wPywi9FN00gkh0FVEK&#10;pQi2GoPHITsmwexsyG41+utdodDbPN7nzBadqcWFWldZVvA+jEAQ51ZXXChI9x+DCQjnkTXWlknB&#10;jRws5r2XGSbaXvmHLjtfiBDCLkEFpfdNIqXLSzLohrYhDtzJtgZ9gG0hdYvXEG5qGUfRWBqsODSU&#10;2NCqpPy8+zUKsuycbb+O6zc5OtyPaTzefB/SjVKv/W45BeGp8//iP/enDvOjGJ7PhAv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37CRxAAAANwAAAAPAAAAAAAAAAAA&#10;AAAAAKECAABkcnMvZG93bnJldi54bWxQSwUGAAAAAAQABAD5AAAAkgMAAAAA&#10;" strokeweight=".45pt">
                  <v:stroke joinstyle="miter"/>
                </v:line>
                <v:line id="Line 612" o:spid="_x0000_s1626" style="position:absolute;visibility:visible;mso-wrap-style:square" from="15500,2438" to="15506,14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MVCsQAAADcAAAADwAAAGRycy9kb3ducmV2LnhtbERP22rCQBB9F/oPyxR8Ed1UQUp0ldIi&#10;iAj1EoOPQ3ZMgtnZkF019utdQejbHM51pvPWVOJKjSstK/gYRCCIM6tLzhUk+0X/E4TzyBory6Tg&#10;Tg7ms7fOFGNtb7yl687nIoSwi1FB4X0dS+myggy6ga2JA3eyjUEfYJNL3eAthJtKDqNoLA2WHBoK&#10;rOm7oOy8uxgFaXpOf1fHn54cHf6OyXC83hyStVLd9/ZrAsJT6//FL/dSh/nRCJ7PhAv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xUKxAAAANwAAAAPAAAAAAAAAAAA&#10;AAAAAKECAABkcnMvZG93bnJldi54bWxQSwUGAAAAAAQABAD5AAAAkgMAAAAA&#10;" strokeweight=".45pt">
                  <v:stroke joinstyle="miter"/>
                </v:line>
                <v:line id="Line 613" o:spid="_x0000_s1627" style="position:absolute;flip:y;visibility:visible;mso-wrap-style:square" from="4978,2438" to="15500,4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jYMsIAAADcAAAADwAAAGRycy9kb3ducmV2LnhtbERPTWsCMRC9F/ofwhS8lJqttlZWo4gg&#10;aMVDbcHrsBl3l+5MliTq+u+NUOhtHu9zpvOOG3UmH2onBl77GSiSwtlaSgM/36uXMagQUSw2TsjA&#10;lQLMZ48PU8ytu8gXnfexVClEQo4GqhjbXOtQVMQY+q4lSdzRecaYoC+19XhJ4dzoQZaNNGMtqaHC&#10;lpYVFb/7ExsoD/592PF2N8LnIbO1H6vNpzem99QtJqAidfFf/Ode2zQ/e4P7M+kCPb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jYMsIAAADcAAAADwAAAAAAAAAAAAAA&#10;AAChAgAAZHJzL2Rvd25yZXYueG1sUEsFBgAAAAAEAAQA+QAAAJADAAAAAA==&#10;" strokeweight=".45pt">
                  <v:stroke joinstyle="miter"/>
                </v:line>
                <v:shape id="Freeform 614" o:spid="_x0000_s1628" style="position:absolute;left:8464;top:3752;width:7061;height:11005;visibility:visible;mso-wrap-style:square;v-text-anchor:top" coordsize="1112,17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7I78QA&#10;AADcAAAADwAAAGRycy9kb3ducmV2LnhtbERPS2vCQBC+F/wPywje6kahpcRsRGwLBmyLr4O3ITsm&#10;0exsyK5J+u+7hUJv8/E9J1kOphYdta6yrGA2jUAQ51ZXXCg4Ht4fX0A4j6yxtkwKvsnBMh09JBhr&#10;2/OOur0vRAhhF6OC0vsmltLlJRl0U9sQB+5iW4M+wLaQusU+hJtazqPoWRqsODSU2NC6pPy2vxsF&#10;1/vpo5jN12/NJw3Z9jX7Om+wU2oyHlYLEJ4G/y/+c290mB89we8z4QKZ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uyO/EAAAA3AAAAA8AAAAAAAAAAAAAAAAAmAIAAGRycy9k&#10;b3ducmV2LnhtbFBLBQYAAAAABAAEAPUAAACJAwAAAAA=&#10;" path="m7,l40,52r-7,6l,7,7,xm62,86r33,51l88,144,55,93r7,-7xm117,171r32,51l142,229,110,178r7,-7xm171,257r33,51l197,315,164,263r7,-6xm226,342r33,51l252,400,219,349r7,-7xm281,427r32,52l307,486,274,434r7,-7xm335,513r33,51l361,571,328,520r7,-7xm390,598r33,52l416,656,383,605r7,-7xm445,684r33,51l471,742,438,691r7,-7xm499,769r33,51l525,827,492,776r7,-7xm554,855r33,51l580,913,547,861r7,-6xm609,940r33,51l635,998,602,947r7,-7xm663,1025r33,52l689,1083r-32,-51l663,1025xm718,1111r33,51l744,1169r-33,-51l718,1111xm773,1196r33,52l799,1254r-33,-51l773,1196xm828,1282r32,51l853,1340r-32,-51l828,1282xm882,1367r33,51l908,1425r-33,-51l882,1367xm937,1453r33,51l963,1511r-33,-52l937,1453xm992,1538r32,51l1017,1596r-32,-51l992,1538xm1046,1623r33,52l1072,1681r-33,-51l1046,1623xm1101,1709r11,17l1105,1733r-11,-17l1101,1709xe" fillcolor="black" strokeweight=".05pt">
                  <v:stroke joinstyle="bevel"/>
                  <v:path arrowok="t" o:connecttype="custom" o:connectlocs="25400,33020;0,4445;39370,54610;55880,91440;39370,54610;94615,140970;69850,113030;108585,163195;125095,200025;108585,163195;164465,249555;139065,221615;178435,271145;194945,308610;178435,271145;233680,358140;208280,330200;247650,379730;264160,416560;247650,379730;303530,466725;278130,438785;316865,488315;333375,525145;316865,488315;372745,575310;347345,546735;386715,596900;403225,633730;386715,596900;441960,683895;417195,655320;455930,705485;472440,742315;455930,705485;511810,792480;486410,763905;525780,814070;541655,850900;525780,814070;581025,900430;555625,872490;594995,922655;611505,959485;594995,922655;650240,1009015;625475,981075;664210,1030605;680720,1067435;664210,1030605;706120,1096010;694690,1089660" o:connectangles="0,0,0,0,0,0,0,0,0,0,0,0,0,0,0,0,0,0,0,0,0,0,0,0,0,0,0,0,0,0,0,0,0,0,0,0,0,0,0,0,0,0,0,0,0,0,0,0,0,0,0,0"/>
                  <o:lock v:ext="edit" verticies="t"/>
                </v:shape>
                <v:shape id="Freeform 615" o:spid="_x0000_s1629" style="position:absolute;left:8458;top:3778;width:57;height:12173;visibility:visible;mso-wrap-style:square;v-text-anchor:top" coordsize="9,1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we7sEA&#10;AADcAAAADwAAAGRycy9kb3ducmV2LnhtbERPTWvCQBC9F/oflil4q5t6UImuItKigkJr1fOQHZPY&#10;zGzIrhr/vVsQvM3jfc542nKlLtT40omBj24CiiRztpTcwO73630IygcUi5UTMnAjD9PJ68sYU+uu&#10;8kOXbchVDBGfooEihDrV2mcFMfquq0kid3QNY4iwybVt8BrDudK9JOlrxlJiQ4E1zQvK/rZnNnBq&#10;F6dV2Myx/PweIO/XvD54Nqbz1s5GoAK14Sl+uJc2zk/68P9MvEBP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MHu7BAAAA3AAAAA8AAAAAAAAAAAAAAAAAmAIAAGRycy9kb3du&#10;cmV2LnhtbFBLBQYAAAAABAAEAPUAAACGAwAAAAA=&#10;" path="m9,r,65l,65,,,9,xm9,109r,65l,174,,109r9,xm9,218r,65l,283,,218r9,xm9,327r,65l,392,,327r9,xm9,435r,66l,501,,435r9,xm9,544r,66l,610,,544r9,xm9,653r,66l,719,,653r9,xm9,762r,66l,828,,762r9,xm9,871r,66l,937,,871r9,xm9,980r,65l,1045,,980r9,xm9,1089r,65l,1154r,-65l9,1089xm9,1198r,65l,1263r,-65l9,1198xm9,1307r,65l,1372r,-65l9,1307xm9,1416r,65l,1481r,-65l9,1416xm9,1525r,65l,1590r,-65l9,1525xm9,1634r,65l,1699r,-65l9,1634xm9,1743r,65l,1808r,-65l9,1743xm9,1851r,66l,1917r,-66l9,1851xe" fillcolor="black" strokeweight=".05pt">
                  <v:stroke joinstyle="bevel"/>
                  <v:path arrowok="t" o:connecttype="custom" o:connectlocs="5715,41275;0,0;5715,69215;0,110490;5715,69215;5715,179705;0,138430;5715,207645;0,248920;5715,207645;5715,318135;0,276225;5715,345440;0,387350;5715,345440;5715,456565;0,414655;5715,483870;0,525780;5715,483870;5715,594995;0,553085;5715,622300;0,663575;5715,622300;5715,732790;0,691515;5715,760730;0,802005;5715,760730;5715,871220;0,829945;5715,899160;0,940435;5715,899160;5715,1009650;0,968375;5715,1037590;0,1078865;5715,1037590;5715,1148080;0,1106805;5715,1175385;0,1217295;5715,1175385" o:connectangles="0,0,0,0,0,0,0,0,0,0,0,0,0,0,0,0,0,0,0,0,0,0,0,0,0,0,0,0,0,0,0,0,0,0,0,0,0,0,0,0,0,0,0,0,0"/>
                  <o:lock v:ext="edit" verticies="t"/>
                </v:shape>
                <v:shape id="Freeform 616" o:spid="_x0000_s1630" style="position:absolute;left:4978;top:14700;width:10528;height:2070;visibility:visible;mso-wrap-style:square;v-text-anchor:top" coordsize="1658,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22vsAA&#10;AADcAAAADwAAAGRycy9kb3ducmV2LnhtbESPzQrCMBCE74LvEFbwZlMFf6hGEUFQL+LPAyzN2hab&#10;TWlSW9/eCIK3XWZ2vtnVpjOleFHtCssKxlEMgji1uuBMwf22Hy1AOI+ssbRMCt7kYLPu91aYaNvy&#10;hV5Xn4kQwi5BBbn3VSKlS3My6CJbEQftYWuDPqx1JnWNbQg3pZzE8UwaLDgQcqxol1P6vDYmcKfz&#10;8/l0XPgZT2x5omMzbneNUsNBt12C8NT5v/l3fdChfjyH7zNhArn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c22vsAAAADcAAAADwAAAAAAAAAAAAAAAACYAgAAZHJzL2Rvd25y&#10;ZXYueG1sUEsFBgAAAAAEAAQA9QAAAIUDAAAAAA==&#10;" path="m1658,11r-52,10l1604,10,1657,r1,11xm1571,27r-52,10l1517,26r53,-10l1571,27xm1484,44r-52,10l1430,43r52,-10l1484,44xm1397,60r-53,10l1343,60r52,-10l1397,60xm1310,77r-53,10l1256,76r52,-10l1310,77xm1223,94r-53,10l1169,93r52,-10l1223,94xm1135,110r-52,10l1082,109r52,-10l1135,110xm1048,127r-52,10l995,126r52,-10l1048,127xm961,143r-52,10l908,143r52,-10l961,143xm874,160r-52,10l821,159r52,-10l874,160xm787,177r-52,10l733,176r53,-10l787,177xm700,193r-52,10l646,192r53,-10l700,193xm613,210r-52,10l559,209r52,-10l613,210xm526,226r-53,10l472,226r52,-10l526,226xm439,243r-53,10l385,242r52,-10l439,243xm351,260r-52,10l298,259r52,-10l351,260xm264,276r-52,10l211,275r52,-10l264,276xm177,293r-52,10l124,292r52,-10l177,293xm90,309l38,319,37,309,89,299r1,10xm3,326r-2,l,316r2,-1l3,326xe" fillcolor="black" strokeweight=".05pt">
                  <v:stroke joinstyle="bevel"/>
                  <v:path arrowok="t" o:connecttype="custom" o:connectlocs="1019810,13335;1052195,0;997585,17145;963295,16510;997585,17145;909320,34290;941070,20955;887095,38100;852805,38100;887095,38100;798195,55245;830580,41910;776605,59690;742315,59055;776605,59690;687705,76200;720090,62865;665480,80645;631825,80010;665480,80645;577215,97155;609600,84455;554990,101600;521335,100965;554990,101600;466725,118745;499110,105410;444500,122555;410210,121920;444500,122555;356235,139700;387985,126365;334010,143510;299720,143510;334010,143510;245110,160655;277495,147320;222885,165100;189230,164465;222885,165100;134620,181610;167005,168275;112395,186055;78740,185420;112395,186055;24130,202565;56515,189865;1905,207010;0,200660;1905,207010" o:connectangles="0,0,0,0,0,0,0,0,0,0,0,0,0,0,0,0,0,0,0,0,0,0,0,0,0,0,0,0,0,0,0,0,0,0,0,0,0,0,0,0,0,0,0,0,0,0,0,0,0,0"/>
                  <o:lock v:ext="edit" verticies="t"/>
                </v:shape>
                <v:shape id="Freeform 617" o:spid="_x0000_s1631" style="position:absolute;left:8470;top:9226;width:3537;height:2839;visibility:visible;mso-wrap-style:square;v-text-anchor:top" coordsize="557,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DFkMUA&#10;AADcAAAADwAAAGRycy9kb3ducmV2LnhtbESPQUsDQQyF74L/YUjBm81UUGTttIhg7UXQbWnxFnfi&#10;7upOZt2Ztuu/NwfBW8J7ee/LfDmGzhx5SG0UB7OpBcNSRd9K7WC7eby8BZMyiacuCjv44QTLxfnZ&#10;nAofT/LKxzLXRkMkFeSgybkvEFPVcKA0jT2Lah9xCJR1HWr0A500PHR4Ze0NBmpFGxrq+aHh6qs8&#10;BAffuKbVO5bP+8/Vm33Z4f5wnZ+cu5iM93dgMo/53/x3vfaKb5VWn9EJc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4MWQxQAAANwAAAAPAAAAAAAAAAAAAAAAAJgCAABkcnMv&#10;ZG93bnJldi54bWxQSwUGAAAAAAQABAD1AAAAigMAAAAA&#10;" path="m,438l45,402r5,10l5,447,,438xm75,379r44,-35l124,353,79,388r-4,-9xm149,320r44,-35l198,294r-44,35l149,320xm223,261r44,-35l272,235r-44,36l223,261xm297,203r45,-36l346,176r-44,36l297,203xm371,144r45,-36l421,118r-45,35l371,144xm445,85l490,50r5,9l450,94r-5,-9xm520,26l553,r4,9l524,35r-4,-9xe" fillcolor="black" strokeweight=".05pt">
                  <v:stroke joinstyle="bevel"/>
                  <v:path arrowok="t" o:connecttype="custom" o:connectlocs="0,278130;28575,255270;31750,261620;3175,283845;0,278130;47625,240665;75565,218440;78740,224155;50165,246380;47625,240665;94615,203200;122555,180975;125730,186690;97790,208915;94615,203200;141605,165735;169545,143510;172720,149225;144780,172085;141605,165735;188595,128905;217170,106045;219710,111760;191770,134620;188595,128905;235585,91440;264160,68580;267335,74930;238760,97155;235585,91440;282575,53975;311150,31750;314325,37465;285750,59690;282575,53975;330200,16510;351155,0;353695,5715;332740,22225;330200,16510" o:connectangles="0,0,0,0,0,0,0,0,0,0,0,0,0,0,0,0,0,0,0,0,0,0,0,0,0,0,0,0,0,0,0,0,0,0,0,0,0,0,0,0"/>
                  <o:lock v:ext="edit" verticies="t"/>
                </v:shape>
                <v:line id="Line 618" o:spid="_x0000_s1632" style="position:absolute;visibility:visible;mso-wrap-style:square" from="11588,9575" to="11938,10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si4MUAAADcAAAADwAAAGRycy9kb3ducmV2LnhtbERP22rCQBB9F/yHZQp9kbqpgmjqKlIR&#10;ShHqJQYfh+w0CWZnQ3ar0a93C4JvczjXmc5bU4kzNa60rOC9H4EgzqwuOVeQ7FdvYxDOI2usLJOC&#10;KzmYz7qdKcbaXnhL553PRQhhF6OCwvs6ltJlBRl0fVsTB+7XNgZ9gE0udYOXEG4qOYiikTRYcmgo&#10;sKbPgrLT7s8oSNNT+vN9XPbk8HA7JoPRenNI1kq9vrSLDxCeWv8UP9xfOsyPJvD/TLhAz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si4MUAAADcAAAADwAAAAAAAAAA&#10;AAAAAAChAgAAZHJzL2Rvd25yZXYueG1sUEsFBgAAAAAEAAQA+QAAAJMDAAAAAA==&#10;" strokeweight=".45pt">
                  <v:stroke joinstyle="miter"/>
                </v:line>
                <v:line id="Line 619" o:spid="_x0000_s1633" style="position:absolute;flip:y;visibility:visible;mso-wrap-style:square" from="11938,9798" to="12344,10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pI7MUAAADcAAAADwAAAGRycy9kb3ducmV2LnhtbESPQUsDQQyF74L/YYjQi9jZtlhl7bSU&#10;QqEqPbQVvIaduLu4ySwz03b99+YgeEt4L+99WawG7syFYmqDOJiMCzAkVfCt1A4+TtuHZzApo3js&#10;gpCDH0qwWt7eLLD04SoHuhxzbTREUokOmpz70tpUNcSYxqEnUe0rRMasa6ytj3jVcO7stCjmlrEV&#10;bWiwp01D1ffxzA7qz/g4G/h9P8f7GbP3T9vXt+jc6G5Yv4DJNOR/89/1ziv+RPH1GZ3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pI7MUAAADcAAAADwAAAAAAAAAA&#10;AAAAAAChAgAAZHJzL2Rvd25yZXYueG1sUEsFBgAAAAAEAAQA+QAAAJMDAAAAAA==&#10;" strokeweight=".45pt">
                  <v:stroke joinstyle="miter"/>
                </v:line>
                <v:rect id="Rectangle 620" o:spid="_x0000_s1634" style="position:absolute;left:12261;top:7759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6MqL4A&#10;AADcAAAADwAAAGRycy9kb3ducmV2LnhtbERPzYrCMBC+C75DGGFvmtbDItUoIggqXqz7AEMz/cFk&#10;UpJo69ubhYW9zcf3O5vdaI14kQ+dYwX5IgNBXDndcaPg536cr0CEiKzROCYFbwqw204nGyy0G/hG&#10;rzI2IoVwKFBBG2NfSBmqliyGheuJE1c7bzEm6BupPQ4p3Bq5zLJvabHj1NBiT4eWqkf5tArkvTwO&#10;q9L4zF2W9dWcT7eanFJfs3G/BhFpjP/iP/dJp/l5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KOjKi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rect id="Rectangle 621" o:spid="_x0000_s1635" style="position:absolute;left:7245;top:18923;width:1149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622" o:spid="_x0000_s1636" style="position:absolute;left:8229;top:16402;width:1213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'</w:t>
                        </w:r>
                      </w:p>
                    </w:txbxContent>
                  </v:textbox>
                </v:rect>
                <v:rect id="Rectangle 623" o:spid="_x0000_s1637" style="position:absolute;left:15875;top:13468;width:114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624" o:spid="_x0000_s1638" style="position:absolute;left:609;top:13493;width:1124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625" o:spid="_x0000_s1639" style="position:absolute;left:15113;top:838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U3L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Z8v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1nFNy+AAAA3AAAAA8AAAAAAAAAAAAAAAAAmAIAAGRycy9kb3ducmV2&#10;LnhtbFBLBQYAAAAABAAEAPUAAACDAw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626" o:spid="_x0000_s1640" style="position:absolute;left:7289;top:4756;width:82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27" o:spid="_x0000_s1641" style="position:absolute;left:1727;top:838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lNc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0Ir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tCU1wgAAANwAAAAPAAAAAAAAAAAAAAAAAJgCAABkcnMvZG93&#10;bnJldi54bWxQSwUGAAAAAAQABAD1AAAAhwM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628" o:spid="_x0000_s1642" style="position:absolute;left:8007;top:2222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629" o:spid="_x0000_s1643" style="position:absolute;left:8902;top:11976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630" o:spid="_x0000_s1644" style="position:absolute;left:8375;top:15932;width:222;height:279" coordorigin="1319,2509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oval id="Oval 631" o:spid="_x0000_s1645" style="position:absolute;left:1319;top:2509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GZN8EA&#10;AADcAAAADwAAAGRycy9kb3ducmV2LnhtbERPTWsCMRC9C/0PYQq9udnuQcpqFBEKS0/WFnodkulm&#10;62ayJum67a83guBtHu9zVpvJ9WKkEDvPCp6LEgSx9qbjVsHnx+v8BURMyAZ7z6TgjyJs1g+zFdbG&#10;n/mdxkNqRQ7hWKMCm9JQSxm1JYex8ANx5r59cJgyDK00Ac853PWyKsuFdNhxbrA40M6SPh5+nYI3&#10;N+51M9iAervYf/3YU/MvT0o9PU7bJYhEU7qLb+7G5PlVBddn8gVy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RmTfBAAAA3AAAAA8AAAAAAAAAAAAAAAAAmAIAAGRycy9kb3du&#10;cmV2LnhtbFBLBQYAAAAABAAEAPUAAACGAwAAAAA=&#10;" fillcolor="black" strokeweight="0"/>
                  <v:oval id="Oval 632" o:spid="_x0000_s1646" style="position:absolute;left:1319;top:2509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nStMIA&#10;AADcAAAADwAAAGRycy9kb3ducmV2LnhtbERPTUvDQBC9C/6HZQRvdmMFrTGbIhaxt9LGg8cxO80G&#10;s7Nxd2zTf+8KQm/zeJ9TLSc/qAPF1Ac2cDsrQBG3wfbcGXhvXm8WoJIgWxwCk4ETJVjWlxcVljYc&#10;eUuHnXQqh3Aq0YATGUutU+vIY5qFkThz+xA9Soax0zbiMYf7Qc+L4l577Dk3OBzpxVH7tfvxBtqV&#10;Wz/sT48fcbWRZtrK5vPtWxtzfTU9P4ESmuQs/nevbZ4/v4O/Z/IFuv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GdK0wgAAANwAAAAPAAAAAAAAAAAAAAAAAJgCAABkcnMvZG93&#10;bnJldi54bWxQSwUGAAAAAAQABAD1AAAAhwMAAAAA&#10;" filled="f" strokeweight=".45pt">
                    <v:stroke joinstyle="miter"/>
                  </v:oval>
                </v:group>
                <v:group id="Group 633" o:spid="_x0000_s1647" style="position:absolute;left:11880;top:9118;width:229;height:273" coordorigin="1871,1436" coordsize="36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oval id="Oval 634" o:spid="_x0000_s1648" style="position:absolute;left:1872;top:1436;width:35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gBQ8EA&#10;AADcAAAADwAAAGRycy9kb3ducmV2LnhtbERPTWsCMRC9F/wPYQRvNauglK1RRBCWnqwWeh2ScbO6&#10;maxJum7765tCwds83uesNoNrRU8hNp4VzKYFCGLtTcO1go/T/vkFREzIBlvPpOCbImzWo6cVlsbf&#10;+Z36Y6pFDuFYogKbUldKGbUlh3HqO+LMnX1wmDIMtTQB7znctXJeFEvpsOHcYLGjnSV9PX45BW+u&#10;P+iqswH1dnn4vNhb9SNvSk3Gw/YVRKIhPcT/7srk+fMF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4AUPBAAAA3AAAAA8AAAAAAAAAAAAAAAAAmAIAAGRycy9kb3du&#10;cmV2LnhtbFBLBQYAAAAABAAEAPUAAACGAwAAAAA=&#10;" fillcolor="black" strokeweight="0"/>
                  <v:oval id="Oval 635" o:spid="_x0000_s1649" style="position:absolute;left:1871;top:1436;width:36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5xLMIA&#10;AADcAAAADwAAAGRycy9kb3ducmV2LnhtbERPS08CMRC+m/gfmjHhJl05gKwUYiQEboTHweO4HbYb&#10;t9O1HWD599TExNt8+Z4zW/S+VReKqQls4GVYgCKugm24NnA8rJ5fQSVBttgGJgM3SrCYPz7MsLTh&#10;yju67KVWOYRTiQacSFdqnSpHHtMwdMSZO4XoUTKMtbYRrznct3pUFGPtseHc4LCjD0fV9/7sDVRL&#10;t5mcbtPPuNzKod/J9mv9o40ZPPXvb6CEevkX/7k3Ns8fjeH3mXyBnt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bnEswgAAANwAAAAPAAAAAAAAAAAAAAAAAJgCAABkcnMvZG93&#10;bnJldi54bWxQSwUGAAAAAAQABAD1AAAAhwMAAAAA&#10;" filled="f" strokeweight=".45pt">
                    <v:stroke joinstyle="miter"/>
                  </v:oval>
                </v:group>
                <v:group id="Group 636" o:spid="_x0000_s1650" style="position:absolute;left:8375;top:11899;width:222;height:273" coordorigin="1319,1874" coordsize="35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oval id="Oval 637" o:spid="_x0000_s1651" style="position:absolute;left:1319;top:1874;width:35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u3cQA&#10;AADcAAAADwAAAGRycy9kb3ducmV2LnhtbESPQWvDMAyF74P+B6PCbqvTHsrI6pYyGISdum6wq7C1&#10;OG0sp7abZvv102Gwm8R7eu/TZjeFXo2UchfZwHJRgSK20XXcGvh4f3l4BJULssM+Mhn4pgy77exu&#10;g7WLN36j8VhaJSGcazTgSxlqrbP1FDAv4kAs2ldMAYusqdUu4U3CQ69XVbXWATuWBo8DPXuy5+M1&#10;GHgN48E2g09o9+vD58lfmh99MeZ+Pu2fQBWayr/577pxgr8SWnlGJ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5rt3EAAAA3AAAAA8AAAAAAAAAAAAAAAAAmAIAAGRycy9k&#10;b3ducmV2LnhtbFBLBQYAAAAABAAEAPUAAACJAwAAAAA=&#10;" fillcolor="black" strokeweight="0"/>
                  <v:oval id="Oval 638" o:spid="_x0000_s1652" style="position:absolute;left:1319;top:1874;width:35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HlXsIA&#10;AADcAAAADwAAAGRycy9kb3ducmV2LnhtbERPS08CMRC+m/gfmjHhJl05gKwUYiRGboTHgeO4HbYb&#10;t9O1HWH595SExNt8+Z4zW/S+VSeKqQls4GVYgCKugm24NrDffT6/gkqCbLENTAYulGAxf3yYYWnD&#10;mTd02kqtcginEg04ka7UOlWOPKZh6IgzdwzRo2QYa20jnnO4b/WoKMbaY8O5wWFHH46qn+2fN1At&#10;3WpyvEwPcbmWXb+R9ffXrzZm8NS/v4ES6uVffHevbJ4/msLtmXyBn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8eVewgAAANwAAAAPAAAAAAAAAAAAAAAAAJgCAABkcnMvZG93&#10;bnJldi54bWxQSwUGAAAAAAQABAD1AAAAhwMAAAAA&#10;" filled="f" strokeweight=".45pt">
                    <v:stroke joinstyle="miter"/>
                  </v:oval>
                </v:group>
                <v:group id="Group 639" o:spid="_x0000_s1653" style="position:absolute;left:8375;top:3638;width:222;height:279" coordorigin="1319,573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oval id="Oval 640" o:spid="_x0000_s1654" style="position:absolute;left:1319;top:573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qRncEA&#10;AADcAAAADwAAAGRycy9kb3ducmV2LnhtbERPTWsCMRC9F/wPYQRvNauClK1RpCAsnqwWeh2S6Wbb&#10;zWRN4rr665tCwds83uesNoNrRU8hNp4VzKYFCGLtTcO1go/T7vkFREzIBlvPpOBGETbr0dMKS+Ov&#10;/E79MdUih3AsUYFNqSuljNqSwzj1HXHmvnxwmDIMtTQBrznctXJeFEvpsOHcYLGjN0v653hxCvau&#10;P+iqswH1dnn4/Lbn6i7PSk3Gw/YVRKIhPcT/7srk+YsZ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2akZ3BAAAA3AAAAA8AAAAAAAAAAAAAAAAAmAIAAGRycy9kb3du&#10;cmV2LnhtbFBLBQYAAAAABAAEAPUAAACGAwAAAAA=&#10;" fillcolor="black" strokeweight="0"/>
                  <v:oval id="Oval 641" o:spid="_x0000_s1655" style="position:absolute;left:1319;top:573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zh8sIA&#10;AADcAAAADwAAAGRycy9kb3ducmV2LnhtbERPTUvDQBC9C/6HZQRvdmMFrTGbIhaxt9LGg8cxO80G&#10;s7Nxd2zTf+8KQm/zeJ9TLSc/qAPF1Ac2cDsrQBG3wfbcGXhvXm8WoJIgWxwCk4ETJVjWlxcVljYc&#10;eUuHnXQqh3Aq0YATGUutU+vIY5qFkThz+xA9Soax0zbiMYf7Qc+L4l577Dk3OBzpxVH7tfvxBtqV&#10;Wz/sT48fcbWRZtrK5vPtWxtzfTU9P4ESmuQs/nevbZ5/N4e/Z/IFuv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jOHywgAAANwAAAAPAAAAAAAAAAAAAAAAAJgCAABkcnMvZG93&#10;bnJldi54bWxQSwUGAAAAAAQABAD1AAAAhwMAAAAA&#10;" filled="f" strokeweight=".45pt">
                    <v:stroke joinstyle="miter"/>
                  </v:oval>
                </v:group>
                <v:group id="Group 642" o:spid="_x0000_s1656" style="position:absolute;left:15392;top:2298;width:222;height:280" coordorigin="2424,362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v:oval id="Oval 643" o:spid="_x0000_s1657" style="position:absolute;left:2424;top:362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0yBcEA&#10;AADc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+bw+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tMgXBAAAA3AAAAA8AAAAAAAAAAAAAAAAAmAIAAGRycy9kb3du&#10;cmV2LnhtbFBLBQYAAAAABAAEAPUAAACGAwAAAAA=&#10;" fillcolor="black" strokeweight="0"/>
                  <v:oval id="Oval 644" o:spid="_x0000_s1658" style="position:absolute;left:2424;top:362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V5hsIA&#10;AADcAAAADwAAAGRycy9kb3ducmV2LnhtbERPS2sCMRC+F/ofwhS81WyVvrZGkYrUm6g99DjdjJul&#10;m8k2GXX990Yo9DYf33Mms9636kgxNYENPAwLUMRVsA3XBj53y/sXUEmQLbaBycCZEsymtzcTLG04&#10;8YaOW6lVDuFUogEn0pVap8qRxzQMHXHm9iF6lAxjrW3EUw73rR4VxZP22HBucNjRu6PqZ3vwBqqF&#10;Wz3vz69fcbGWXb+R9ffHrzZmcNfP30AJ9fIv/nOvbJ4/foTrM/kCPb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ZXmGwgAAANwAAAAPAAAAAAAAAAAAAAAAAJgCAABkcnMvZG93&#10;bnJldi54bWxQSwUGAAAAAAQABAD1AAAAhwMAAAAA&#10;" filled="f" strokeweight=".45pt">
                    <v:stroke joinstyle="miter"/>
                  </v:oval>
                </v:group>
                <v:group id="Group 645" o:spid="_x0000_s1659" style="position:absolute;left:7664;top:6311;width:229;height:280" coordorigin="1207,994" coordsize="36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oval id="Oval 646" o:spid="_x0000_s1660" style="position:absolute;left:1207;top:994;width:36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+scsEA&#10;AADcAAAADwAAAGRycy9kb3ducmV2LnhtbERPTWsCMRC9F/wPYYTearYVrKxGEUFYPKkt9Dok0822&#10;m8mapOvWX2+EQm/zeJ+zXA+uFT2F2HhW8DwpQBBrbxquFby/7Z7mIGJCNth6JgW/FGG9Gj0ssTT+&#10;wkfqT6kWOYRjiQpsSl0pZdSWHMaJ74gz9+mDw5RhqKUJeMnhrpUvRTGTDhvODRY72lrS36cfp2Dv&#10;+oOuOhtQb2aHjy97rq7yrNTjeNgsQCQa0r/4z12ZPH/6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/rHLBAAAA3AAAAA8AAAAAAAAAAAAAAAAAmAIAAGRycy9kb3du&#10;cmV2LnhtbFBLBQYAAAAABAAEAPUAAACGAwAAAAA=&#10;" fillcolor="black" strokeweight="0"/>
                  <v:oval id="Oval 647" o:spid="_x0000_s1661" style="position:absolute;left:1207;top:994;width:36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TWGMQA&#10;AADcAAAADwAAAGRycy9kb3ducmV2LnhtbESPQU/DMAyF70j8h8hI3FgKSMDKsgkxIXabtnHY0TRe&#10;U9E4JTFb9+/xAYmbrff83ufZYoy9OVIuXWIHt5MKDHGTfMetg4/d280TmCLIHvvE5OBMBRbzy4sZ&#10;1j6deEPHrbRGQ7jU6CCIDLW1pQkUsUzSQKzaIeWIomturc940vDY27uqerARO9aGgAO9Bmq+tj/R&#10;QbMMq8fDebrPy7Xsxo2sP9+/rXPXV+PLMxihUf7Nf9crr/j3SqvP6AR2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k1hjEAAAA3AAAAA8AAAAAAAAAAAAAAAAAmAIAAGRycy9k&#10;b3ducmV2LnhtbFBLBQYAAAAABAAEAPUAAACJAwAAAAA=&#10;" filled="f" strokeweight=".45pt">
                    <v:stroke joinstyle="miter"/>
                  </v:oval>
                </v:group>
                <v:group id="Group 648" o:spid="_x0000_s1662" style="position:absolute;left:7664;top:18605;width:229;height:279" coordorigin="1207,2930" coordsize="36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oval id="Oval 649" o:spid="_x0000_s1663" style="position:absolute;left:1207;top:2930;width:36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BHe8QA&#10;AADcAAAADwAAAGRycy9kb3ducmV2LnhtbESPQUsDMRCF70L/QxjBm80qpcjatJRCYempVsHrkIyb&#10;tZvJNonb1V/vHARvM7w3732z2kyhVyOl3EU28DCvQBHb6DpuDby97u+fQOWC7LCPTAa+KcNmPbtZ&#10;Ye3ilV9oPJVWSQjnGg34UoZa62w9BczzOBCL9hFTwCJrarVLeJXw0OvHqlrqgB1Lg8eBdp7s+fQV&#10;DBzCeLTN4BPa7fL4/ukvzY++GHN3O22fQRWayr/577pxgr8QfHlGJt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QR3vEAAAA3AAAAA8AAAAAAAAAAAAAAAAAmAIAAGRycy9k&#10;b3ducmV2LnhtbFBLBQYAAAAABAAEAPUAAACJAwAAAAA=&#10;" fillcolor="black" strokeweight="0"/>
                  <v:oval id="Oval 650" o:spid="_x0000_s1664" style="position:absolute;left:1207;top:2930;width:36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gM+MIA&#10;AADcAAAADwAAAGRycy9kb3ducmV2LnhtbERPTU8CMRC9k/gfmjHhBl0MUVwpxEiM3AisB4/jdthu&#10;3E7XdoTl31sTE27z8j5nuR58p04UUxvYwGxagCKug225MfBevU4WoJIgW+wCk4ELJVivbkZLLG04&#10;855OB2lUDuFUogEn0pdap9qRxzQNPXHmjiF6lAxjo23Ecw73nb4rinvtseXc4LCnF0f11+HHG6g3&#10;bvtwvDx+xM1OqmEvu8+3b23M+HZ4fgIlNMhV/O/e2jx/PoO/Z/IF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WAz4wgAAANwAAAAPAAAAAAAAAAAAAAAAAJgCAABkcnMvZG93&#10;bnJldi54bWxQSwUGAAAAAAQABAD1AAAAhwMAAAAA&#10;" filled="f" strokeweight=".45pt">
                    <v:stroke joinstyle="miter"/>
                  </v:oval>
                </v:group>
                <v:group id="Group 651" o:spid="_x0000_s1665" style="position:absolute;left:15392;top:14592;width:222;height:279" coordorigin="2424,2298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oval id="Oval 652" o:spid="_x0000_s1666" style="position:absolute;left:2424;top:2298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ZDMEA&#10;AADc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+fwe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C2QzBAAAA3AAAAA8AAAAAAAAAAAAAAAAAmAIAAGRycy9kb3du&#10;cmV2LnhtbFBLBQYAAAAABAAEAPUAAACGAwAAAAA=&#10;" fillcolor="black" strokeweight="0"/>
                  <v:oval id="Oval 653" o:spid="_x0000_s1667" style="position:absolute;left:2424;top:2298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+vYMIA&#10;AADcAAAADwAAAGRycy9kb3ducmV2LnhtbERPS2sCMRC+F/ofwhS81WxF+tgapShSb6L20ON0M26W&#10;biZrMur6741Q6G0+vudMZr1v1YliagIbeBoWoIirYBuuDXztlo+voJIgW2wDk4ELJZhN7+8mWNpw&#10;5g2dtlKrHMKpRANOpCu1TpUjj2kYOuLM7UP0KBnGWtuI5xzuWz0qimftseHc4LCjuaPqd3v0BqqF&#10;W73sL2/fcbGWXb+R9c/nQRszeOg/3kEJ9fIv/nOvbJ4/HsPtmXyBn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69gwgAAANwAAAAPAAAAAAAAAAAAAAAAAJgCAABkcnMvZG93&#10;bnJldi54bWxQSwUGAAAAAAQABAD1AAAAhwMAAAAA&#10;" filled="f" strokeweight=".45pt">
                    <v:stroke joinstyle="miter"/>
                  </v:oval>
                </v:group>
                <v:group id="Group 654" o:spid="_x0000_s1668" style="position:absolute;left:2070;top:14592;width:222;height:279" coordorigin="326,2298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oval id="Oval 655" o:spid="_x0000_s1669" style="position:absolute;left:326;top:2298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6lMEA&#10;AADcAAAADwAAAGRycy9kb3ducmV2LnhtbERPTWsCMRC9F/wPYQRvNdsiS1mNIoXC0pPVgtchGTer&#10;m8mapOu2v74pFLzN433OajO6TgwUYutZwdO8AEGsvWm5UfB5eHt8ARETssHOMyn4pgib9eRhhZXx&#10;N/6gYZ8akUM4VqjAptRXUkZtyWGc+544cycfHKYMQyNNwFsOd518LopSOmw5N1js6dWSvuy/nIJ3&#10;N+x03duAelvujmd7rX/kVanZdNwuQSQa0138765Nnr8o4e+ZfIF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1epTBAAAA3AAAAA8AAAAAAAAAAAAAAAAAmAIAAGRycy9kb3du&#10;cmV2LnhtbFBLBQYAAAAABAAEAPUAAACGAwAAAAA=&#10;" fillcolor="black" strokeweight="0"/>
                  <v:oval id="Oval 656" o:spid="_x0000_s1670" style="position:absolute;left:326;top:2298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0xF8IA&#10;AADcAAAADwAAAGRycy9kb3ducmV2LnhtbERPTUsDMRC9C/6HMEJvNmsRq+tmi1ikvZW2HjyOm+lm&#10;cTNZk2m7/fdGELzN431OtRh9r04UUxfYwN20AEXcBNtxa+B9/3b7CCoJssU+MBm4UIJFfX1VYWnD&#10;mbd02kmrcginEg04kaHUOjWOPKZpGIgzdwjRo2QYW20jnnO47/WsKB60x45zg8OBXh01X7ujN9As&#10;3Xp+uDx9xOVG9uNWNp+rb23M5GZ8eQYlNMq/+M+9tnn+/Rx+n8kX6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/TEXwgAAANwAAAAPAAAAAAAAAAAAAAAAAJgCAABkcnMvZG93&#10;bnJldi54bWxQSwUGAAAAAAQABAD1AAAAhwMAAAAA&#10;" filled="f" strokeweight=".45pt">
                    <v:stroke joinstyle="miter"/>
                  </v:oval>
                </v:group>
                <v:group id="Group 657" o:spid="_x0000_s1671" style="position:absolute;left:2070;top:2298;width:222;height:280" coordorigin="326,362" coordsize="3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oval id="Oval 658" o:spid="_x0000_s1672" style="position:absolute;left:326;top:362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ru5s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0D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q7ubBAAAA3AAAAA8AAAAAAAAAAAAAAAAAmAIAAGRycy9kb3du&#10;cmV2LnhtbFBLBQYAAAAABAAEAPUAAACGAwAAAAA=&#10;" fillcolor="black" strokeweight="0"/>
                  <v:oval id="Oval 659" o:spid="_x0000_s1673" style="position:absolute;left:326;top:362;width:3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0/vsUA&#10;AADcAAAADwAAAGRycy9kb3ducmV2LnhtbESPzU4DMQyE70i8Q2QkbjQLEj9dmlaICtFb1ZZDj2bj&#10;blZsnCUx7fbt8QGJm60Zz3yeLcbYmyPl0iV2cDupwBA3yXfcOvjYvd08gSmC7LFPTA7OVGAxv7yY&#10;Ye3TiTd03EprNIRLjQ6CyFBbW5pAEcskDcSqHVKOKLrm1vqMJw2Pvb2rqgcbsWNtCDjQa6Dma/sT&#10;HTTLsHo8nKf7vFzLbtzI+vP92zp3fTW+PIMRGuXf/He98op/r/j6jE5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zT++xQAAANwAAAAPAAAAAAAAAAAAAAAAAJgCAABkcnMv&#10;ZG93bnJldi54bWxQSwUGAAAAAAQABAD1AAAAigM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51" type="#_x0000_t75" style="width:15.75pt;height:20.25pt" o:ole="">
            <v:imagedata r:id="rId1686" o:title=""/>
          </v:shape>
          <o:OLEObject Type="Embed" ProgID="Equation.DSMT4" ShapeID="_x0000_i1851" DrawAspect="Content" ObjectID="_1625140804" r:id="rId16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852" type="#_x0000_t75" style="width:18.75pt;height:20.25pt" o:ole="">
            <v:imagedata r:id="rId1688" o:title=""/>
          </v:shape>
          <o:OLEObject Type="Embed" ProgID="Equation.DSMT4" ShapeID="_x0000_i1852" DrawAspect="Content" ObjectID="_1625140805" r:id="rId16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79" w:dyaOrig="279">
          <v:shape id="_x0000_i1853" type="#_x0000_t75" style="width:104.25pt;height:14.25pt" o:ole="">
            <v:imagedata r:id="rId1690" o:title=""/>
          </v:shape>
          <o:OLEObject Type="Embed" ProgID="Equation.DSMT4" ShapeID="_x0000_i1853" DrawAspect="Content" ObjectID="_1625140806" r:id="rId16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54" type="#_x0000_t75" style="width:9.75pt;height:12.75pt" o:ole="">
            <v:imagedata r:id="rId1692" o:title=""/>
          </v:shape>
          <o:OLEObject Type="Embed" ProgID="Equation.DSMT4" ShapeID="_x0000_i1854" DrawAspect="Content" ObjectID="_1625140807" r:id="rId16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855" type="#_x0000_t75" style="width:45.75pt;height:14.25pt" o:ole="">
            <v:imagedata r:id="rId1694" o:title=""/>
          </v:shape>
          <o:OLEObject Type="Embed" ProgID="Equation.DSMT4" ShapeID="_x0000_i1855" DrawAspect="Content" ObjectID="_1625140808" r:id="rId16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360" w:dyaOrig="760">
          <v:shape id="_x0000_i1856" type="#_x0000_t75" style="width:218.25pt;height:38.25pt" o:ole="">
            <v:imagedata r:id="rId1696" o:title=""/>
          </v:shape>
          <o:OLEObject Type="Embed" ProgID="Equation.DSMT4" ShapeID="_x0000_i1856" DrawAspect="Content" ObjectID="_1625140809" r:id="rId16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57" type="#_x0000_t75" style="width:17.25pt;height:12.75pt" o:ole="">
            <v:imagedata r:id="rId1698" o:title=""/>
          </v:shape>
          <o:OLEObject Type="Embed" ProgID="Equation.DSMT4" ShapeID="_x0000_i1857" DrawAspect="Content" ObjectID="_1625140810" r:id="rId16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58" type="#_x0000_t75" style="width:29.25pt;height:14.25pt" o:ole="">
            <v:imagedata r:id="rId1700" o:title=""/>
          </v:shape>
          <o:OLEObject Type="Embed" ProgID="Equation.DSMT4" ShapeID="_x0000_i1858" DrawAspect="Content" ObjectID="_1625140811" r:id="rId17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959" w:dyaOrig="480">
          <v:shape id="_x0000_i1859" type="#_x0000_t75" style="width:248.25pt;height:24pt" o:ole="">
            <v:imagedata r:id="rId1702" o:title=""/>
          </v:shape>
          <o:OLEObject Type="Embed" ProgID="Equation.DSMT4" ShapeID="_x0000_i1859" DrawAspect="Content" ObjectID="_1625140812" r:id="rId17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60" w:dyaOrig="279">
          <v:shape id="_x0000_i1860" type="#_x0000_t75" style="width:48pt;height:14.25pt" o:ole="">
            <v:imagedata r:id="rId1704" o:title=""/>
          </v:shape>
          <o:OLEObject Type="Embed" ProgID="Equation.DSMT4" ShapeID="_x0000_i1860" DrawAspect="Content" ObjectID="_1625140813" r:id="rId17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00" w:dyaOrig="720">
          <v:shape id="_x0000_i1861" type="#_x0000_t75" style="width:69.75pt;height:36pt" o:ole="">
            <v:imagedata r:id="rId1706" o:title=""/>
          </v:shape>
          <o:OLEObject Type="Embed" ProgID="Equation.DSMT4" ShapeID="_x0000_i1861" DrawAspect="Content" ObjectID="_1625140814" r:id="rId17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960" w:dyaOrig="680">
          <v:shape id="_x0000_i1862" type="#_x0000_t75" style="width:147.75pt;height:33.75pt" o:ole="">
            <v:imagedata r:id="rId1708" o:title=""/>
          </v:shape>
          <o:OLEObject Type="Embed" ProgID="Equation.DSMT4" ShapeID="_x0000_i1862" DrawAspect="Content" ObjectID="_1625140815" r:id="rId170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2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63" type="#_x0000_t75" style="width:15.75pt;height:14.25pt" o:ole="">
            <v:imagedata r:id="rId1710" o:title=""/>
          </v:shape>
          <o:OLEObject Type="Embed" ProgID="Equation.DSMT4" ShapeID="_x0000_i1863" DrawAspect="Content" ObjectID="_1625140816" r:id="rId17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ều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64" type="#_x0000_t75" style="width:42.75pt;height:14.25pt" o:ole="">
            <v:imagedata r:id="rId1712" o:title=""/>
          </v:shape>
          <o:OLEObject Type="Embed" ProgID="Equation.DSMT4" ShapeID="_x0000_i1864" DrawAspect="Content" ObjectID="_1625140817" r:id="rId17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65" type="#_x0000_t75" style="width:15.75pt;height:14.25pt" o:ole="">
            <v:imagedata r:id="rId1714" o:title=""/>
          </v:shape>
          <o:OLEObject Type="Embed" ProgID="Equation.DSMT4" ShapeID="_x0000_i1865" DrawAspect="Content" ObjectID="_1625140818" r:id="rId17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ũng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866" type="#_x0000_t75" style="width:56.25pt;height:15pt" o:ole="">
            <v:imagedata r:id="rId1716" o:title=""/>
          </v:shape>
          <o:OLEObject Type="Embed" ProgID="Equation.DSMT4" ShapeID="_x0000_i1866" DrawAspect="Content" ObjectID="_1625140819" r:id="rId171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ì lặng trụ đứ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780" w:dyaOrig="400">
          <v:shape id="_x0000_i1867" type="#_x0000_t75" style="width:89.25pt;height:20.25pt" o:ole="">
            <v:imagedata r:id="rId1718" o:title=""/>
          </v:shape>
          <o:OLEObject Type="Embed" ProgID="Equation.DSMT4" ShapeID="_x0000_i1867" DrawAspect="Content" ObjectID="_1625140820" r:id="rId17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68" type="#_x0000_t75" style="width:26.25pt;height:14.25pt" o:ole="">
            <v:imagedata r:id="rId1720" o:title=""/>
          </v:shape>
          <o:OLEObject Type="Embed" ProgID="Equation.DSMT4" ShapeID="_x0000_i1868" DrawAspect="Content" ObjectID="_1625140821" r:id="rId17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69" type="#_x0000_t75" style="width:42.75pt;height:14.25pt" o:ole="">
            <v:imagedata r:id="rId1722" o:title=""/>
          </v:shape>
          <o:OLEObject Type="Embed" ProgID="Equation.DSMT4" ShapeID="_x0000_i1869" DrawAspect="Content" ObjectID="_1625140822" r:id="rId172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870" type="#_x0000_t75" style="width:48pt;height:20.25pt" o:ole="">
            <v:imagedata r:id="rId1724" o:title=""/>
          </v:shape>
          <o:OLEObject Type="Embed" ProgID="Equation.DSMT4" ShapeID="_x0000_i1870" DrawAspect="Content" ObjectID="_1625140823" r:id="rId17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71" type="#_x0000_t75" style="width:12pt;height:15pt" o:ole="">
            <v:imagedata r:id="rId1726" o:title=""/>
          </v:shape>
          <o:OLEObject Type="Embed" ProgID="Equation.DSMT4" ShapeID="_x0000_i1871" DrawAspect="Content" ObjectID="_1625140824" r:id="rId17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872" type="#_x0000_t75" style="width:24.75pt;height:14.25pt" o:ole="">
            <v:imagedata r:id="rId1728" o:title=""/>
          </v:shape>
          <o:OLEObject Type="Embed" ProgID="Equation.DSMT4" ShapeID="_x0000_i1872" DrawAspect="Content" ObjectID="_1625140825" r:id="rId17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73" type="#_x0000_t75" style="width:26.25pt;height:14.25pt" o:ole="">
            <v:imagedata r:id="rId1730" o:title=""/>
          </v:shape>
          <o:OLEObject Type="Embed" ProgID="Equation.DSMT4" ShapeID="_x0000_i1873" DrawAspect="Content" ObjectID="_1625140826" r:id="rId17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4" type="#_x0000_t75" style="width:9.75pt;height:12.75pt" o:ole="">
            <v:imagedata r:id="rId1732" o:title=""/>
          </v:shape>
          <o:OLEObject Type="Embed" ProgID="Equation.DSMT4" ShapeID="_x0000_i1874" DrawAspect="Content" ObjectID="_1625140827" r:id="rId17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5" type="#_x0000_t75" style="width:9.75pt;height:12.75pt" o:ole="">
            <v:imagedata r:id="rId1734" o:title=""/>
          </v:shape>
          <o:OLEObject Type="Embed" ProgID="Equation.DSMT4" ShapeID="_x0000_i1875" DrawAspect="Content" ObjectID="_1625140828" r:id="rId17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876" type="#_x0000_t75" style="width:54.75pt;height:14.25pt" o:ole="">
            <v:imagedata r:id="rId1736" o:title=""/>
          </v:shape>
          <o:OLEObject Type="Embed" ProgID="Equation.DSMT4" ShapeID="_x0000_i1876" DrawAspect="Content" ObjectID="_1625140829" r:id="rId17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877" type="#_x0000_t75" style="width:45pt;height:14.25pt" o:ole="">
            <v:imagedata r:id="rId1738" o:title=""/>
          </v:shape>
          <o:OLEObject Type="Embed" ProgID="Equation.DSMT4" ShapeID="_x0000_i1877" DrawAspect="Content" ObjectID="_1625140830" r:id="rId17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500" w:dyaOrig="680">
          <v:shape id="_x0000_i1878" type="#_x0000_t75" style="width:174.75pt;height:33.75pt" o:ole="">
            <v:imagedata r:id="rId1740" o:title=""/>
          </v:shape>
          <o:OLEObject Type="Embed" ProgID="Equation.DSMT4" ShapeID="_x0000_i1878" DrawAspect="Content" ObjectID="_1625140831" r:id="rId174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418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5740" w:dyaOrig="700">
          <v:shape id="_x0000_i1879" type="#_x0000_t75" style="width:287.25pt;height:35.25pt" o:ole="">
            <v:imagedata r:id="rId1742" o:title=""/>
          </v:shape>
          <o:OLEObject Type="Embed" ProgID="Equation.DSMT4" ShapeID="_x0000_i1879" DrawAspect="Content" ObjectID="_1625140832" r:id="rId17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>
      <w:pPr>
        <w:rPr>
          <w:rFonts w:ascii="Times New Roman" w:hAnsi="Times New Roman" w:cs="Times New Roman"/>
          <w:sz w:val="26"/>
          <w:szCs w:val="26"/>
        </w:rPr>
      </w:pPr>
    </w:p>
    <w:sectPr w:rsidR="00673613" w:rsidRPr="002042BA">
      <w:headerReference w:type="default" r:id="rId1744"/>
      <w:footerReference w:type="default" r:id="rId17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7E69" w:rsidRDefault="007C7E69" w:rsidP="00673613">
      <w:pPr>
        <w:spacing w:after="0" w:line="240" w:lineRule="auto"/>
      </w:pPr>
      <w:r>
        <w:separator/>
      </w:r>
    </w:p>
  </w:endnote>
  <w:endnote w:type="continuationSeparator" w:id="0">
    <w:p w:rsidR="007C7E69" w:rsidRDefault="007C7E69" w:rsidP="006736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613" w:rsidRDefault="0067361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73613" w:rsidRDefault="006736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7E69" w:rsidRDefault="007C7E69" w:rsidP="00673613">
      <w:pPr>
        <w:spacing w:after="0" w:line="240" w:lineRule="auto"/>
      </w:pPr>
      <w:r>
        <w:separator/>
      </w:r>
    </w:p>
  </w:footnote>
  <w:footnote w:type="continuationSeparator" w:id="0">
    <w:p w:rsidR="007C7E69" w:rsidRDefault="007C7E69" w:rsidP="006736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613" w:rsidRPr="004D54B0" w:rsidRDefault="00673613" w:rsidP="00673613">
    <w:pPr>
      <w:pStyle w:val="Header"/>
      <w:jc w:val="center"/>
      <w:rPr>
        <w:rFonts w:ascii="Times New Roman" w:hAnsi="Times New Roman"/>
      </w:rPr>
    </w:pPr>
    <w:r>
      <w:t>hoc357.edu.vn</w:t>
    </w:r>
  </w:p>
  <w:p w:rsidR="00673613" w:rsidRDefault="006736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1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  <w:lvlOverride w:ilvl="0">
      <w:startOverride w:val="1"/>
    </w:lvlOverride>
  </w:num>
  <w:num w:numId="3">
    <w:abstractNumId w:val="10"/>
  </w:num>
  <w:num w:numId="4">
    <w:abstractNumId w:val="13"/>
  </w:num>
  <w:num w:numId="5">
    <w:abstractNumId w:val="2"/>
  </w:num>
  <w:num w:numId="6">
    <w:abstractNumId w:val="8"/>
  </w:num>
  <w:num w:numId="7">
    <w:abstractNumId w:val="12"/>
  </w:num>
  <w:num w:numId="8">
    <w:abstractNumId w:val="6"/>
  </w:num>
  <w:num w:numId="9">
    <w:abstractNumId w:val="0"/>
  </w:num>
  <w:num w:numId="10">
    <w:abstractNumId w:val="11"/>
  </w:num>
  <w:num w:numId="11">
    <w:abstractNumId w:val="5"/>
  </w:num>
  <w:num w:numId="12">
    <w:abstractNumId w:val="9"/>
  </w:num>
  <w:num w:numId="13">
    <w:abstractNumId w:val="7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35C"/>
    <w:rsid w:val="002042BA"/>
    <w:rsid w:val="004F367B"/>
    <w:rsid w:val="00544242"/>
    <w:rsid w:val="00673613"/>
    <w:rsid w:val="007C7E69"/>
    <w:rsid w:val="008B75EA"/>
    <w:rsid w:val="00913359"/>
    <w:rsid w:val="00F10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7361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3613"/>
  </w:style>
  <w:style w:type="paragraph" w:styleId="Footer">
    <w:name w:val="footer"/>
    <w:basedOn w:val="Normal"/>
    <w:link w:val="FooterChar"/>
    <w:uiPriority w:val="99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3613"/>
  </w:style>
  <w:style w:type="paragraph" w:styleId="BalloonText">
    <w:name w:val="Balloon Text"/>
    <w:basedOn w:val="Normal"/>
    <w:link w:val="BalloonTextChar"/>
    <w:uiPriority w:val="99"/>
    <w:semiHidden/>
    <w:unhideWhenUsed/>
    <w:rsid w:val="00673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61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73613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semiHidden/>
    <w:rsid w:val="00673613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73613"/>
    <w:rPr>
      <w:rFonts w:ascii="VNI-Times" w:eastAsia="Times New Roman" w:hAnsi="VNI-Times" w:cs="Times New Roman"/>
      <w:sz w:val="20"/>
      <w:szCs w:val="20"/>
    </w:rPr>
  </w:style>
  <w:style w:type="character" w:styleId="Strong">
    <w:name w:val="Strong"/>
    <w:qFormat/>
    <w:rsid w:val="00673613"/>
    <w:rPr>
      <w:b/>
    </w:rPr>
  </w:style>
  <w:style w:type="table" w:styleId="TableGrid">
    <w:name w:val="Table Grid"/>
    <w:basedOn w:val="TableNormal"/>
    <w:rsid w:val="006736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73613"/>
    <w:pPr>
      <w:numPr>
        <w:numId w:val="1"/>
      </w:numPr>
      <w:spacing w:after="0"/>
      <w:contextualSpacing/>
      <w:jc w:val="both"/>
    </w:pPr>
    <w:rPr>
      <w:rFonts w:ascii="Times New Roman" w:eastAsia="Calibri" w:hAnsi="Times New Roman" w:cs="Times New Roman"/>
      <w:sz w:val="26"/>
    </w:rPr>
  </w:style>
  <w:style w:type="paragraph" w:customStyle="1" w:styleId="CharChar2CharChar">
    <w:name w:val="Char Char2 Char Char"/>
    <w:basedOn w:val="Normal"/>
    <w:semiHidden/>
    <w:rsid w:val="0067361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7361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vofirst">
    <w:name w:val="vofirst"/>
    <w:basedOn w:val="Normal"/>
    <w:link w:val="vofirstCharChar"/>
    <w:rsid w:val="0067361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673613"/>
    <w:rPr>
      <w:rFonts w:ascii="Times New Roman" w:eastAsia="Times New Roman" w:hAnsi="Times New Roman" w:cs="Times New Roman"/>
      <w:sz w:val="24"/>
      <w:szCs w:val="24"/>
      <w:lang w:val="nl-NL"/>
    </w:rPr>
  </w:style>
  <w:style w:type="character" w:styleId="Hyperlink">
    <w:name w:val="Hyperlink"/>
    <w:uiPriority w:val="99"/>
    <w:unhideWhenUsed/>
    <w:rsid w:val="0067361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7361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3613"/>
  </w:style>
  <w:style w:type="paragraph" w:styleId="Footer">
    <w:name w:val="footer"/>
    <w:basedOn w:val="Normal"/>
    <w:link w:val="FooterChar"/>
    <w:uiPriority w:val="99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3613"/>
  </w:style>
  <w:style w:type="paragraph" w:styleId="BalloonText">
    <w:name w:val="Balloon Text"/>
    <w:basedOn w:val="Normal"/>
    <w:link w:val="BalloonTextChar"/>
    <w:uiPriority w:val="99"/>
    <w:semiHidden/>
    <w:unhideWhenUsed/>
    <w:rsid w:val="00673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61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73613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semiHidden/>
    <w:rsid w:val="00673613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73613"/>
    <w:rPr>
      <w:rFonts w:ascii="VNI-Times" w:eastAsia="Times New Roman" w:hAnsi="VNI-Times" w:cs="Times New Roman"/>
      <w:sz w:val="20"/>
      <w:szCs w:val="20"/>
    </w:rPr>
  </w:style>
  <w:style w:type="character" w:styleId="Strong">
    <w:name w:val="Strong"/>
    <w:qFormat/>
    <w:rsid w:val="00673613"/>
    <w:rPr>
      <w:b/>
    </w:rPr>
  </w:style>
  <w:style w:type="table" w:styleId="TableGrid">
    <w:name w:val="Table Grid"/>
    <w:basedOn w:val="TableNormal"/>
    <w:rsid w:val="006736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73613"/>
    <w:pPr>
      <w:numPr>
        <w:numId w:val="1"/>
      </w:numPr>
      <w:spacing w:after="0"/>
      <w:contextualSpacing/>
      <w:jc w:val="both"/>
    </w:pPr>
    <w:rPr>
      <w:rFonts w:ascii="Times New Roman" w:eastAsia="Calibri" w:hAnsi="Times New Roman" w:cs="Times New Roman"/>
      <w:sz w:val="26"/>
    </w:rPr>
  </w:style>
  <w:style w:type="paragraph" w:customStyle="1" w:styleId="CharChar2CharChar">
    <w:name w:val="Char Char2 Char Char"/>
    <w:basedOn w:val="Normal"/>
    <w:semiHidden/>
    <w:rsid w:val="0067361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7361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vofirst">
    <w:name w:val="vofirst"/>
    <w:basedOn w:val="Normal"/>
    <w:link w:val="vofirstCharChar"/>
    <w:rsid w:val="0067361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673613"/>
    <w:rPr>
      <w:rFonts w:ascii="Times New Roman" w:eastAsia="Times New Roman" w:hAnsi="Times New Roman" w:cs="Times New Roman"/>
      <w:sz w:val="24"/>
      <w:szCs w:val="24"/>
      <w:lang w:val="nl-NL"/>
    </w:rPr>
  </w:style>
  <w:style w:type="character" w:styleId="Hyperlink">
    <w:name w:val="Hyperlink"/>
    <w:uiPriority w:val="99"/>
    <w:unhideWhenUsed/>
    <w:rsid w:val="006736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53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0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4.wmf"/><Relationship Id="rId987" Type="http://schemas.openxmlformats.org/officeDocument/2006/relationships/image" Target="media/image487.wmf"/><Relationship Id="rId1172" Type="http://schemas.openxmlformats.org/officeDocument/2006/relationships/image" Target="media/image580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12.bin"/><Relationship Id="rId1477" Type="http://schemas.openxmlformats.org/officeDocument/2006/relationships/image" Target="media/image735.wmf"/><Relationship Id="rId1684" Type="http://schemas.openxmlformats.org/officeDocument/2006/relationships/image" Target="media/image840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4.wmf"/><Relationship Id="rId1544" Type="http://schemas.openxmlformats.org/officeDocument/2006/relationships/oleObject" Target="embeddings/oleObject764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8.wmf"/><Relationship Id="rId1611" Type="http://schemas.openxmlformats.org/officeDocument/2006/relationships/image" Target="media/image803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846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2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2.bin"/><Relationship Id="rId424" Type="http://schemas.openxmlformats.org/officeDocument/2006/relationships/image" Target="media/image205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5.wmf"/><Relationship Id="rId1359" Type="http://schemas.openxmlformats.org/officeDocument/2006/relationships/image" Target="media/image675.wmf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4.wmf"/><Relationship Id="rId1219" Type="http://schemas.openxmlformats.org/officeDocument/2006/relationships/image" Target="media/image604.wmf"/><Relationship Id="rId1566" Type="http://schemas.openxmlformats.org/officeDocument/2006/relationships/oleObject" Target="embeddings/oleObject775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6.bin"/><Relationship Id="rId1633" Type="http://schemas.openxmlformats.org/officeDocument/2006/relationships/image" Target="media/image814.wmf"/><Relationship Id="rId1700" Type="http://schemas.openxmlformats.org/officeDocument/2006/relationships/image" Target="media/image848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6.wmf"/><Relationship Id="rId1490" Type="http://schemas.openxmlformats.org/officeDocument/2006/relationships/image" Target="media/image742.wmf"/><Relationship Id="rId306" Type="http://schemas.openxmlformats.org/officeDocument/2006/relationships/image" Target="media/image146.wmf"/><Relationship Id="rId860" Type="http://schemas.openxmlformats.org/officeDocument/2006/relationships/image" Target="media/image423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8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3.wmf"/><Relationship Id="rId818" Type="http://schemas.openxmlformats.org/officeDocument/2006/relationships/image" Target="media/image402.wmf"/><Relationship Id="rId1350" Type="http://schemas.openxmlformats.org/officeDocument/2006/relationships/oleObject" Target="embeddings/oleObject669.bin"/><Relationship Id="rId1448" Type="http://schemas.openxmlformats.org/officeDocument/2006/relationships/oleObject" Target="embeddings/oleObject717.bin"/><Relationship Id="rId1655" Type="http://schemas.openxmlformats.org/officeDocument/2006/relationships/oleObject" Target="embeddings/oleObject819.bin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0.bin"/><Relationship Id="rId1308" Type="http://schemas.openxmlformats.org/officeDocument/2006/relationships/image" Target="media/image649.wmf"/><Relationship Id="rId1515" Type="http://schemas.openxmlformats.org/officeDocument/2006/relationships/image" Target="media/image755.wmf"/><Relationship Id="rId1722" Type="http://schemas.openxmlformats.org/officeDocument/2006/relationships/image" Target="media/image859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230" Type="http://schemas.openxmlformats.org/officeDocument/2006/relationships/image" Target="media/image108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4.wmf"/><Relationship Id="rId1098" Type="http://schemas.openxmlformats.org/officeDocument/2006/relationships/oleObject" Target="embeddings/oleObject545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4.wmf"/><Relationship Id="rId1165" Type="http://schemas.openxmlformats.org/officeDocument/2006/relationships/oleObject" Target="embeddings/oleObject578.bin"/><Relationship Id="rId1372" Type="http://schemas.openxmlformats.org/officeDocument/2006/relationships/oleObject" Target="embeddings/oleObject680.bin"/><Relationship Id="rId602" Type="http://schemas.openxmlformats.org/officeDocument/2006/relationships/image" Target="media/image294.wmf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11.bin"/><Relationship Id="rId1677" Type="http://schemas.openxmlformats.org/officeDocument/2006/relationships/oleObject" Target="embeddings/oleObject830.bin"/><Relationship Id="rId907" Type="http://schemas.openxmlformats.org/officeDocument/2006/relationships/image" Target="media/image447.wmf"/><Relationship Id="rId1537" Type="http://schemas.openxmlformats.org/officeDocument/2006/relationships/image" Target="media/image766.wmf"/><Relationship Id="rId1744" Type="http://schemas.openxmlformats.org/officeDocument/2006/relationships/header" Target="header1.xml"/><Relationship Id="rId36" Type="http://schemas.openxmlformats.org/officeDocument/2006/relationships/image" Target="media/image1410.wmf"/><Relationship Id="rId1604" Type="http://schemas.openxmlformats.org/officeDocument/2006/relationships/oleObject" Target="embeddings/oleObject794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89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19.wmf"/><Relationship Id="rId1187" Type="http://schemas.openxmlformats.org/officeDocument/2006/relationships/oleObject" Target="embeddings/oleObject589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5.wmf"/><Relationship Id="rId971" Type="http://schemas.openxmlformats.org/officeDocument/2006/relationships/image" Target="media/image479.wmf"/><Relationship Id="rId1394" Type="http://schemas.openxmlformats.org/officeDocument/2006/relationships/image" Target="media/image693.wmf"/><Relationship Id="rId1699" Type="http://schemas.openxmlformats.org/officeDocument/2006/relationships/oleObject" Target="embeddings/oleObject841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22.bin"/><Relationship Id="rId1461" Type="http://schemas.openxmlformats.org/officeDocument/2006/relationships/image" Target="media/image727.wmf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3.bin"/><Relationship Id="rId1321" Type="http://schemas.openxmlformats.org/officeDocument/2006/relationships/oleObject" Target="embeddings/oleObject655.bin"/><Relationship Id="rId1559" Type="http://schemas.openxmlformats.org/officeDocument/2006/relationships/image" Target="media/image777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4.bin"/><Relationship Id="rId1419" Type="http://schemas.openxmlformats.org/officeDocument/2006/relationships/oleObject" Target="embeddings/oleObject703.bin"/><Relationship Id="rId1626" Type="http://schemas.openxmlformats.org/officeDocument/2006/relationships/oleObject" Target="embeddings/oleObject805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4.wmf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27.wmf"/><Relationship Id="rId1472" Type="http://schemas.openxmlformats.org/officeDocument/2006/relationships/oleObject" Target="embeddings/oleObject729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4.wmf"/><Relationship Id="rId1125" Type="http://schemas.openxmlformats.org/officeDocument/2006/relationships/image" Target="media/image556.wmf"/><Relationship Id="rId1332" Type="http://schemas.openxmlformats.org/officeDocument/2006/relationships/image" Target="media/image66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86.wmf"/><Relationship Id="rId993" Type="http://schemas.openxmlformats.org/officeDocument/2006/relationships/image" Target="media/image490.wmf"/><Relationship Id="rId1637" Type="http://schemas.openxmlformats.org/officeDocument/2006/relationships/image" Target="media/image816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6.wmf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33.bin"/><Relationship Id="rId1483" Type="http://schemas.openxmlformats.org/officeDocument/2006/relationships/oleObject" Target="embeddings/oleObject734.bin"/><Relationship Id="rId1704" Type="http://schemas.openxmlformats.org/officeDocument/2006/relationships/image" Target="media/image85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6.wmf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4.bin"/><Relationship Id="rId1690" Type="http://schemas.openxmlformats.org/officeDocument/2006/relationships/image" Target="media/image843.wmf"/><Relationship Id="rId492" Type="http://schemas.openxmlformats.org/officeDocument/2006/relationships/image" Target="media/image239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7.wmf"/><Relationship Id="rId1550" Type="http://schemas.openxmlformats.org/officeDocument/2006/relationships/oleObject" Target="embeddings/oleObject767.bin"/><Relationship Id="rId1648" Type="http://schemas.openxmlformats.org/officeDocument/2006/relationships/image" Target="media/image82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03" Type="http://schemas.openxmlformats.org/officeDocument/2006/relationships/image" Target="media/image596.wmf"/><Relationship Id="rId1287" Type="http://schemas.openxmlformats.org/officeDocument/2006/relationships/image" Target="media/image638.wmf"/><Relationship Id="rId1410" Type="http://schemas.openxmlformats.org/officeDocument/2006/relationships/image" Target="media/image701.wmf"/><Relationship Id="rId1508" Type="http://schemas.openxmlformats.org/officeDocument/2006/relationships/image" Target="media/image751.e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5.wmf"/><Relationship Id="rId1494" Type="http://schemas.openxmlformats.org/officeDocument/2006/relationships/image" Target="media/image744.wmf"/><Relationship Id="rId1715" Type="http://schemas.openxmlformats.org/officeDocument/2006/relationships/oleObject" Target="embeddings/oleObject849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5.wmf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71.bin"/><Relationship Id="rId1561" Type="http://schemas.openxmlformats.org/officeDocument/2006/relationships/image" Target="media/image778.wmf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8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2.bin"/><Relationship Id="rId1421" Type="http://schemas.openxmlformats.org/officeDocument/2006/relationships/oleObject" Target="embeddings/oleObject704.bin"/><Relationship Id="rId1659" Type="http://schemas.openxmlformats.org/officeDocument/2006/relationships/oleObject" Target="embeddings/oleObject82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8.wmf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6.bin"/><Relationship Id="rId1298" Type="http://schemas.openxmlformats.org/officeDocument/2006/relationships/oleObject" Target="embeddings/oleObject644.bin"/><Relationship Id="rId1519" Type="http://schemas.openxmlformats.org/officeDocument/2006/relationships/image" Target="media/image757.wmf"/><Relationship Id="rId1726" Type="http://schemas.openxmlformats.org/officeDocument/2006/relationships/image" Target="media/image861.wmf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3.wmf"/><Relationship Id="rId1365" Type="http://schemas.openxmlformats.org/officeDocument/2006/relationships/image" Target="media/image678.wmf"/><Relationship Id="rId1572" Type="http://schemas.openxmlformats.org/officeDocument/2006/relationships/oleObject" Target="embeddings/oleObject778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0.wmf"/><Relationship Id="rId581" Type="http://schemas.openxmlformats.org/officeDocument/2006/relationships/oleObject" Target="embeddings/oleObject287.bin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07.wmf"/><Relationship Id="rId1432" Type="http://schemas.openxmlformats.org/officeDocument/2006/relationships/oleObject" Target="embeddings/oleObject70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4.wmf"/><Relationship Id="rId886" Type="http://schemas.openxmlformats.org/officeDocument/2006/relationships/oleObject" Target="embeddings/oleObject439.bin"/><Relationship Id="rId1737" Type="http://schemas.openxmlformats.org/officeDocument/2006/relationships/oleObject" Target="embeddings/oleObject86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66.wmf"/><Relationship Id="rId1071" Type="http://schemas.openxmlformats.org/officeDocument/2006/relationships/image" Target="media/image529.wmf"/><Relationship Id="rId1169" Type="http://schemas.openxmlformats.org/officeDocument/2006/relationships/oleObject" Target="embeddings/oleObject580.bin"/><Relationship Id="rId1376" Type="http://schemas.openxmlformats.org/officeDocument/2006/relationships/oleObject" Target="embeddings/oleObject682.bin"/><Relationship Id="rId1583" Type="http://schemas.openxmlformats.org/officeDocument/2006/relationships/image" Target="media/image789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13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18.wmf"/><Relationship Id="rId1650" Type="http://schemas.openxmlformats.org/officeDocument/2006/relationships/image" Target="media/image82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19.wmf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37.bin"/><Relationship Id="rId1303" Type="http://schemas.openxmlformats.org/officeDocument/2006/relationships/image" Target="media/image646.emf"/><Relationship Id="rId1510" Type="http://schemas.openxmlformats.org/officeDocument/2006/relationships/oleObject" Target="embeddings/oleObject74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9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8.bin"/><Relationship Id="rId1387" Type="http://schemas.openxmlformats.org/officeDocument/2006/relationships/oleObject" Target="embeddings/oleObject687.bin"/><Relationship Id="rId1594" Type="http://schemas.openxmlformats.org/officeDocument/2006/relationships/oleObject" Target="embeddings/oleObject789.bin"/><Relationship Id="rId1608" Type="http://schemas.openxmlformats.org/officeDocument/2006/relationships/oleObject" Target="embeddings/oleObject79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1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5.wmf"/><Relationship Id="rId1247" Type="http://schemas.openxmlformats.org/officeDocument/2006/relationships/image" Target="media/image618.wmf"/><Relationship Id="rId1454" Type="http://schemas.openxmlformats.org/officeDocument/2006/relationships/oleObject" Target="embeddings/oleObject720.bin"/><Relationship Id="rId1661" Type="http://schemas.openxmlformats.org/officeDocument/2006/relationships/oleObject" Target="embeddings/oleObject822.bin"/><Relationship Id="rId256" Type="http://schemas.openxmlformats.org/officeDocument/2006/relationships/image" Target="media/image121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28.wmf"/><Relationship Id="rId1093" Type="http://schemas.openxmlformats.org/officeDocument/2006/relationships/image" Target="media/image540.wmf"/><Relationship Id="rId1107" Type="http://schemas.openxmlformats.org/officeDocument/2006/relationships/image" Target="media/image547.wmf"/><Relationship Id="rId1314" Type="http://schemas.openxmlformats.org/officeDocument/2006/relationships/image" Target="media/image652.wmf"/><Relationship Id="rId1521" Type="http://schemas.openxmlformats.org/officeDocument/2006/relationships/image" Target="media/image758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8.wmf"/><Relationship Id="rId768" Type="http://schemas.openxmlformats.org/officeDocument/2006/relationships/image" Target="media/image377.wmf"/><Relationship Id="rId975" Type="http://schemas.openxmlformats.org/officeDocument/2006/relationships/image" Target="media/image481.wmf"/><Relationship Id="rId1160" Type="http://schemas.openxmlformats.org/officeDocument/2006/relationships/image" Target="media/image574.wmf"/><Relationship Id="rId1398" Type="http://schemas.openxmlformats.org/officeDocument/2006/relationships/image" Target="media/image695.wmf"/><Relationship Id="rId1619" Type="http://schemas.openxmlformats.org/officeDocument/2006/relationships/image" Target="media/image807.wmf"/><Relationship Id="rId20" Type="http://schemas.openxmlformats.org/officeDocument/2006/relationships/image" Target="media/image7.wmf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4.bin"/><Relationship Id="rId1465" Type="http://schemas.openxmlformats.org/officeDocument/2006/relationships/image" Target="media/image729.wmf"/><Relationship Id="rId1672" Type="http://schemas.openxmlformats.org/officeDocument/2006/relationships/image" Target="media/image834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0.wmf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oleObject" Target="embeddings/oleObject657.bin"/><Relationship Id="rId1532" Type="http://schemas.openxmlformats.org/officeDocument/2006/relationships/oleObject" Target="embeddings/oleObject758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oleObject" Target="embeddings/oleObject447.bin"/><Relationship Id="rId986" Type="http://schemas.openxmlformats.org/officeDocument/2006/relationships/oleObject" Target="embeddings/oleObject489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0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1.bin"/><Relationship Id="rId1269" Type="http://schemas.openxmlformats.org/officeDocument/2006/relationships/image" Target="media/image629.wmf"/><Relationship Id="rId1476" Type="http://schemas.openxmlformats.org/officeDocument/2006/relationships/oleObject" Target="embeddings/oleObject731.bin"/><Relationship Id="rId180" Type="http://schemas.openxmlformats.org/officeDocument/2006/relationships/image" Target="media/image85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6.wmf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1683" Type="http://schemas.openxmlformats.org/officeDocument/2006/relationships/oleObject" Target="embeddings/oleObject833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39.wmf"/><Relationship Id="rId706" Type="http://schemas.openxmlformats.org/officeDocument/2006/relationships/image" Target="media/image346.wmf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62.bin"/><Relationship Id="rId1543" Type="http://schemas.openxmlformats.org/officeDocument/2006/relationships/image" Target="media/image769.wmf"/><Relationship Id="rId42" Type="http://schemas.openxmlformats.org/officeDocument/2006/relationships/image" Target="media/image1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69.wmf"/><Relationship Id="rId997" Type="http://schemas.openxmlformats.org/officeDocument/2006/relationships/image" Target="media/image492.wmf"/><Relationship Id="rId1182" Type="http://schemas.openxmlformats.org/officeDocument/2006/relationships/image" Target="media/image585.wmf"/><Relationship Id="rId1403" Type="http://schemas.openxmlformats.org/officeDocument/2006/relationships/oleObject" Target="embeddings/oleObject695.bin"/><Relationship Id="rId1610" Type="http://schemas.openxmlformats.org/officeDocument/2006/relationships/oleObject" Target="embeddings/oleObject79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9.wmf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7.bin"/><Relationship Id="rId1487" Type="http://schemas.openxmlformats.org/officeDocument/2006/relationships/oleObject" Target="embeddings/oleObject736.bin"/><Relationship Id="rId1694" Type="http://schemas.openxmlformats.org/officeDocument/2006/relationships/image" Target="media/image845.wmf"/><Relationship Id="rId1708" Type="http://schemas.openxmlformats.org/officeDocument/2006/relationships/image" Target="media/image85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1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69.wmf"/><Relationship Id="rId1554" Type="http://schemas.openxmlformats.org/officeDocument/2006/relationships/oleObject" Target="embeddings/oleObject76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78.wmf"/><Relationship Id="rId1193" Type="http://schemas.openxmlformats.org/officeDocument/2006/relationships/image" Target="media/image591.wmf"/><Relationship Id="rId1207" Type="http://schemas.openxmlformats.org/officeDocument/2006/relationships/image" Target="media/image598.wmf"/><Relationship Id="rId1414" Type="http://schemas.openxmlformats.org/officeDocument/2006/relationships/image" Target="media/image703.wmf"/><Relationship Id="rId1621" Type="http://schemas.openxmlformats.org/officeDocument/2006/relationships/image" Target="media/image808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27.wmf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25.bin"/><Relationship Id="rId1498" Type="http://schemas.openxmlformats.org/officeDocument/2006/relationships/image" Target="media/image746.wmf"/><Relationship Id="rId1719" Type="http://schemas.openxmlformats.org/officeDocument/2006/relationships/oleObject" Target="embeddings/oleObject851.bin"/><Relationship Id="rId630" Type="http://schemas.openxmlformats.org/officeDocument/2006/relationships/image" Target="media/image308.wmf"/><Relationship Id="rId728" Type="http://schemas.openxmlformats.org/officeDocument/2006/relationships/image" Target="media/image357.wmf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73.bin"/><Relationship Id="rId1565" Type="http://schemas.openxmlformats.org/officeDocument/2006/relationships/image" Target="media/image780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0.wmf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4.bin"/><Relationship Id="rId1425" Type="http://schemas.openxmlformats.org/officeDocument/2006/relationships/image" Target="media/image709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oleObject" Target="embeddings/oleObject808.bin"/><Relationship Id="rId434" Type="http://schemas.openxmlformats.org/officeDocument/2006/relationships/image" Target="media/image210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0.wmf"/><Relationship Id="rId1369" Type="http://schemas.openxmlformats.org/officeDocument/2006/relationships/image" Target="media/image680.wmf"/><Relationship Id="rId1576" Type="http://schemas.openxmlformats.org/officeDocument/2006/relationships/oleObject" Target="embeddings/oleObject780.bin"/><Relationship Id="rId280" Type="http://schemas.openxmlformats.org/officeDocument/2006/relationships/image" Target="media/image133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59.wmf"/><Relationship Id="rId1229" Type="http://schemas.openxmlformats.org/officeDocument/2006/relationships/image" Target="media/image60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89.wmf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11.bin"/><Relationship Id="rId1643" Type="http://schemas.openxmlformats.org/officeDocument/2006/relationships/image" Target="media/image819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19.wmf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36.bin"/><Relationship Id="rId1503" Type="http://schemas.openxmlformats.org/officeDocument/2006/relationships/oleObject" Target="embeddings/oleObject744.bin"/><Relationship Id="rId1710" Type="http://schemas.openxmlformats.org/officeDocument/2006/relationships/image" Target="media/image85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49.wmf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67.bin"/><Relationship Id="rId1587" Type="http://schemas.openxmlformats.org/officeDocument/2006/relationships/image" Target="media/image791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1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0.wmf"/><Relationship Id="rId1654" Type="http://schemas.openxmlformats.org/officeDocument/2006/relationships/image" Target="media/image82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1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28.wmf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1.wmf"/><Relationship Id="rId1307" Type="http://schemas.openxmlformats.org/officeDocument/2006/relationships/oleObject" Target="embeddings/oleObject648.bin"/><Relationship Id="rId1514" Type="http://schemas.openxmlformats.org/officeDocument/2006/relationships/oleObject" Target="embeddings/oleObject749.bin"/><Relationship Id="rId1721" Type="http://schemas.openxmlformats.org/officeDocument/2006/relationships/oleObject" Target="embeddings/oleObject8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0.bin"/><Relationship Id="rId1153" Type="http://schemas.openxmlformats.org/officeDocument/2006/relationships/oleObject" Target="embeddings/oleObject572.bin"/><Relationship Id="rId1598" Type="http://schemas.openxmlformats.org/officeDocument/2006/relationships/oleObject" Target="embeddings/oleObject79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8.wmf"/><Relationship Id="rId828" Type="http://schemas.openxmlformats.org/officeDocument/2006/relationships/image" Target="media/image407.wmf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74.bin"/><Relationship Id="rId1458" Type="http://schemas.openxmlformats.org/officeDocument/2006/relationships/oleObject" Target="embeddings/oleObject722.bin"/><Relationship Id="rId1665" Type="http://schemas.openxmlformats.org/officeDocument/2006/relationships/oleObject" Target="embeddings/oleObject824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05.bin"/><Relationship Id="rId1318" Type="http://schemas.openxmlformats.org/officeDocument/2006/relationships/image" Target="media/image654.wmf"/><Relationship Id="rId1525" Type="http://schemas.openxmlformats.org/officeDocument/2006/relationships/image" Target="media/image760.wmf"/><Relationship Id="rId674" Type="http://schemas.openxmlformats.org/officeDocument/2006/relationships/image" Target="media/image330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483.wmf"/><Relationship Id="rId1732" Type="http://schemas.openxmlformats.org/officeDocument/2006/relationships/image" Target="media/image864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6.wmf"/><Relationship Id="rId1371" Type="http://schemas.openxmlformats.org/officeDocument/2006/relationships/image" Target="media/image681.wmf"/><Relationship Id="rId1469" Type="http://schemas.openxmlformats.org/officeDocument/2006/relationships/image" Target="media/image731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3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0.wmf"/><Relationship Id="rId1676" Type="http://schemas.openxmlformats.org/officeDocument/2006/relationships/image" Target="media/image836.wmf"/><Relationship Id="rId240" Type="http://schemas.openxmlformats.org/officeDocument/2006/relationships/image" Target="media/image113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1329" Type="http://schemas.openxmlformats.org/officeDocument/2006/relationships/oleObject" Target="embeddings/oleObject659.bin"/><Relationship Id="rId1536" Type="http://schemas.openxmlformats.org/officeDocument/2006/relationships/oleObject" Target="embeddings/oleObject760.bin"/><Relationship Id="rId1743" Type="http://schemas.openxmlformats.org/officeDocument/2006/relationships/oleObject" Target="embeddings/oleObject86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6.wmf"/><Relationship Id="rId338" Type="http://schemas.openxmlformats.org/officeDocument/2006/relationships/image" Target="media/image162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69.wmf"/><Relationship Id="rId1175" Type="http://schemas.openxmlformats.org/officeDocument/2006/relationships/oleObject" Target="embeddings/oleObject583.bin"/><Relationship Id="rId1382" Type="http://schemas.openxmlformats.org/officeDocument/2006/relationships/oleObject" Target="embeddings/oleObject685.bin"/><Relationship Id="rId1603" Type="http://schemas.openxmlformats.org/officeDocument/2006/relationships/image" Target="media/image799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299.wmf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16.bin"/><Relationship Id="rId1687" Type="http://schemas.openxmlformats.org/officeDocument/2006/relationships/oleObject" Target="embeddings/oleObject83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1.wmf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1.wmf"/><Relationship Id="rId46" Type="http://schemas.openxmlformats.org/officeDocument/2006/relationships/image" Target="media/image19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7.wmf"/><Relationship Id="rId1393" Type="http://schemas.openxmlformats.org/officeDocument/2006/relationships/oleObject" Target="embeddings/oleObject690.bin"/><Relationship Id="rId1407" Type="http://schemas.openxmlformats.org/officeDocument/2006/relationships/oleObject" Target="embeddings/oleObject697.bin"/><Relationship Id="rId1614" Type="http://schemas.openxmlformats.org/officeDocument/2006/relationships/oleObject" Target="embeddings/oleObject799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1.wmf"/><Relationship Id="rId1698" Type="http://schemas.openxmlformats.org/officeDocument/2006/relationships/image" Target="media/image847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08.wmf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3.bin"/><Relationship Id="rId1558" Type="http://schemas.openxmlformats.org/officeDocument/2006/relationships/oleObject" Target="embeddings/oleObject771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0.bin"/><Relationship Id="rId1113" Type="http://schemas.openxmlformats.org/officeDocument/2006/relationships/image" Target="media/image550.wmf"/><Relationship Id="rId1197" Type="http://schemas.openxmlformats.org/officeDocument/2006/relationships/image" Target="media/image593.wmf"/><Relationship Id="rId1320" Type="http://schemas.openxmlformats.org/officeDocument/2006/relationships/image" Target="media/image655.wmf"/><Relationship Id="rId1418" Type="http://schemas.openxmlformats.org/officeDocument/2006/relationships/image" Target="media/image705.wmf"/><Relationship Id="rId122" Type="http://schemas.openxmlformats.org/officeDocument/2006/relationships/image" Target="media/image57.wmf"/><Relationship Id="rId774" Type="http://schemas.openxmlformats.org/officeDocument/2006/relationships/image" Target="media/image380.wmf"/><Relationship Id="rId981" Type="http://schemas.openxmlformats.org/officeDocument/2006/relationships/image" Target="media/image484.wmf"/><Relationship Id="rId1057" Type="http://schemas.openxmlformats.org/officeDocument/2006/relationships/image" Target="media/image522.wmf"/><Relationship Id="rId1625" Type="http://schemas.openxmlformats.org/officeDocument/2006/relationships/image" Target="media/image810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0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7.bin"/><Relationship Id="rId1471" Type="http://schemas.openxmlformats.org/officeDocument/2006/relationships/image" Target="media/image732.wmf"/><Relationship Id="rId1569" Type="http://schemas.openxmlformats.org/officeDocument/2006/relationships/image" Target="media/image782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3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58.bin"/><Relationship Id="rId1331" Type="http://schemas.openxmlformats.org/officeDocument/2006/relationships/oleObject" Target="embeddings/oleObject660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3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2.bin"/><Relationship Id="rId1429" Type="http://schemas.openxmlformats.org/officeDocument/2006/relationships/image" Target="media/image711.wmf"/><Relationship Id="rId1636" Type="http://schemas.openxmlformats.org/officeDocument/2006/relationships/oleObject" Target="embeddings/oleObject810.bin"/><Relationship Id="rId200" Type="http://schemas.openxmlformats.org/officeDocument/2006/relationships/image" Target="media/image93.wmf"/><Relationship Id="rId438" Type="http://schemas.openxmlformats.org/officeDocument/2006/relationships/image" Target="media/image212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19.wmf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2.wmf"/><Relationship Id="rId1482" Type="http://schemas.openxmlformats.org/officeDocument/2006/relationships/image" Target="media/image738.wmf"/><Relationship Id="rId1703" Type="http://schemas.openxmlformats.org/officeDocument/2006/relationships/oleObject" Target="embeddings/oleObject843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49.wmf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1.wmf"/><Relationship Id="rId1202" Type="http://schemas.openxmlformats.org/officeDocument/2006/relationships/oleObject" Target="embeddings/oleObject596.bin"/><Relationship Id="rId1647" Type="http://schemas.openxmlformats.org/officeDocument/2006/relationships/oleObject" Target="embeddings/oleObject815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38.bin"/><Relationship Id="rId1493" Type="http://schemas.openxmlformats.org/officeDocument/2006/relationships/oleObject" Target="embeddings/oleObject739.bin"/><Relationship Id="rId1507" Type="http://schemas.openxmlformats.org/officeDocument/2006/relationships/oleObject" Target="embeddings/oleObject746.bin"/><Relationship Id="rId1714" Type="http://schemas.openxmlformats.org/officeDocument/2006/relationships/image" Target="media/image855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69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2.wmf"/><Relationship Id="rId1560" Type="http://schemas.openxmlformats.org/officeDocument/2006/relationships/oleObject" Target="embeddings/oleObject772.bin"/><Relationship Id="rId1658" Type="http://schemas.openxmlformats.org/officeDocument/2006/relationships/image" Target="media/image82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4.wmf"/><Relationship Id="rId1213" Type="http://schemas.openxmlformats.org/officeDocument/2006/relationships/image" Target="media/image601.wmf"/><Relationship Id="rId1297" Type="http://schemas.openxmlformats.org/officeDocument/2006/relationships/image" Target="media/image643.wmf"/><Relationship Id="rId1420" Type="http://schemas.openxmlformats.org/officeDocument/2006/relationships/image" Target="media/image706.wmf"/><Relationship Id="rId1518" Type="http://schemas.openxmlformats.org/officeDocument/2006/relationships/oleObject" Target="embeddings/oleObject751.bin"/><Relationship Id="rId222" Type="http://schemas.openxmlformats.org/officeDocument/2006/relationships/image" Target="media/image104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0.wmf"/><Relationship Id="rId1725" Type="http://schemas.openxmlformats.org/officeDocument/2006/relationships/oleObject" Target="embeddings/oleObject85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0.wmf"/><Relationship Id="rId941" Type="http://schemas.openxmlformats.org/officeDocument/2006/relationships/image" Target="media/image464.wmf"/><Relationship Id="rId1157" Type="http://schemas.openxmlformats.org/officeDocument/2006/relationships/oleObject" Target="embeddings/oleObject574.bin"/><Relationship Id="rId1364" Type="http://schemas.openxmlformats.org/officeDocument/2006/relationships/oleObject" Target="embeddings/oleObject676.bin"/><Relationship Id="rId1571" Type="http://schemas.openxmlformats.org/officeDocument/2006/relationships/image" Target="media/image783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3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07.bin"/><Relationship Id="rId1431" Type="http://schemas.openxmlformats.org/officeDocument/2006/relationships/image" Target="media/image712.wmf"/><Relationship Id="rId1669" Type="http://schemas.openxmlformats.org/officeDocument/2006/relationships/oleObject" Target="embeddings/oleObject8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3.wmf"/><Relationship Id="rId678" Type="http://schemas.openxmlformats.org/officeDocument/2006/relationships/image" Target="media/image332.wmf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31.bin"/><Relationship Id="rId1529" Type="http://schemas.openxmlformats.org/officeDocument/2006/relationships/image" Target="media/image762.wmf"/><Relationship Id="rId1736" Type="http://schemas.openxmlformats.org/officeDocument/2006/relationships/image" Target="media/image866.wmf"/><Relationship Id="rId28" Type="http://schemas.openxmlformats.org/officeDocument/2006/relationships/image" Target="media/image11.wmf"/><Relationship Id="rId300" Type="http://schemas.openxmlformats.org/officeDocument/2006/relationships/image" Target="media/image143.wmf"/><Relationship Id="rId538" Type="http://schemas.openxmlformats.org/officeDocument/2006/relationships/image" Target="media/image262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2.bin"/><Relationship Id="rId1168" Type="http://schemas.openxmlformats.org/officeDocument/2006/relationships/image" Target="media/image578.wmf"/><Relationship Id="rId1375" Type="http://schemas.openxmlformats.org/officeDocument/2006/relationships/image" Target="media/image683.wmf"/><Relationship Id="rId1582" Type="http://schemas.openxmlformats.org/officeDocument/2006/relationships/oleObject" Target="embeddings/oleObject78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2.wmf"/><Relationship Id="rId1442" Type="http://schemas.openxmlformats.org/officeDocument/2006/relationships/oleObject" Target="embeddings/oleObject714.bin"/><Relationship Id="rId244" Type="http://schemas.openxmlformats.org/officeDocument/2006/relationships/image" Target="media/image115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4.wmf"/><Relationship Id="rId1302" Type="http://schemas.openxmlformats.org/officeDocument/2006/relationships/oleObject" Target="embeddings/oleObject646.bin"/><Relationship Id="rId1747" Type="http://schemas.openxmlformats.org/officeDocument/2006/relationships/theme" Target="theme/theme1.xml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1.wmf"/><Relationship Id="rId1179" Type="http://schemas.openxmlformats.org/officeDocument/2006/relationships/oleObject" Target="embeddings/oleObject585.bin"/><Relationship Id="rId1386" Type="http://schemas.openxmlformats.org/officeDocument/2006/relationships/image" Target="media/image689.wmf"/><Relationship Id="rId1593" Type="http://schemas.openxmlformats.org/officeDocument/2006/relationships/image" Target="media/image794.wmf"/><Relationship Id="rId1607" Type="http://schemas.openxmlformats.org/officeDocument/2006/relationships/image" Target="media/image801.wmf"/><Relationship Id="rId104" Type="http://schemas.openxmlformats.org/officeDocument/2006/relationships/image" Target="media/image4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18.bin"/><Relationship Id="rId92" Type="http://schemas.openxmlformats.org/officeDocument/2006/relationships/image" Target="media/image42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23.wmf"/><Relationship Id="rId1660" Type="http://schemas.openxmlformats.org/officeDocument/2006/relationships/image" Target="media/image828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42.bin"/><Relationship Id="rId1106" Type="http://schemas.openxmlformats.org/officeDocument/2006/relationships/oleObject" Target="embeddings/oleObject549.bin"/><Relationship Id="rId1313" Type="http://schemas.openxmlformats.org/officeDocument/2006/relationships/oleObject" Target="embeddings/oleObject651.bin"/><Relationship Id="rId1397" Type="http://schemas.openxmlformats.org/officeDocument/2006/relationships/oleObject" Target="embeddings/oleObject692.bin"/><Relationship Id="rId1520" Type="http://schemas.openxmlformats.org/officeDocument/2006/relationships/oleObject" Target="embeddings/oleObject75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4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3.bin"/><Relationship Id="rId1618" Type="http://schemas.openxmlformats.org/officeDocument/2006/relationships/oleObject" Target="embeddings/oleObject801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0.wmf"/><Relationship Id="rId1257" Type="http://schemas.openxmlformats.org/officeDocument/2006/relationships/image" Target="media/image623.wmf"/><Relationship Id="rId1464" Type="http://schemas.openxmlformats.org/officeDocument/2006/relationships/oleObject" Target="embeddings/oleObject725.bin"/><Relationship Id="rId1671" Type="http://schemas.openxmlformats.org/officeDocument/2006/relationships/oleObject" Target="embeddings/oleObject827.bin"/><Relationship Id="rId266" Type="http://schemas.openxmlformats.org/officeDocument/2006/relationships/image" Target="media/image126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3.wmf"/><Relationship Id="rId901" Type="http://schemas.openxmlformats.org/officeDocument/2006/relationships/image" Target="media/image444.wmf"/><Relationship Id="rId1117" Type="http://schemas.openxmlformats.org/officeDocument/2006/relationships/image" Target="media/image552.wmf"/><Relationship Id="rId1324" Type="http://schemas.openxmlformats.org/officeDocument/2006/relationships/image" Target="media/image657.wmf"/><Relationship Id="rId1531" Type="http://schemas.openxmlformats.org/officeDocument/2006/relationships/image" Target="media/image763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3.wmf"/><Relationship Id="rId778" Type="http://schemas.openxmlformats.org/officeDocument/2006/relationships/image" Target="media/image382.wmf"/><Relationship Id="rId985" Type="http://schemas.openxmlformats.org/officeDocument/2006/relationships/image" Target="media/image486.wmf"/><Relationship Id="rId1170" Type="http://schemas.openxmlformats.org/officeDocument/2006/relationships/image" Target="media/image579.wmf"/><Relationship Id="rId1629" Type="http://schemas.openxmlformats.org/officeDocument/2006/relationships/image" Target="media/image812.wmf"/><Relationship Id="rId638" Type="http://schemas.openxmlformats.org/officeDocument/2006/relationships/image" Target="media/image312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29.bin"/><Relationship Id="rId1475" Type="http://schemas.openxmlformats.org/officeDocument/2006/relationships/image" Target="media/image734.wmf"/><Relationship Id="rId1682" Type="http://schemas.openxmlformats.org/officeDocument/2006/relationships/image" Target="media/image839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3.wmf"/><Relationship Id="rId484" Type="http://schemas.openxmlformats.org/officeDocument/2006/relationships/image" Target="media/image235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3.wmf"/><Relationship Id="rId1542" Type="http://schemas.openxmlformats.org/officeDocument/2006/relationships/oleObject" Target="embeddings/oleObject763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2.bin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1.wmf"/><Relationship Id="rId1181" Type="http://schemas.openxmlformats.org/officeDocument/2006/relationships/oleObject" Target="embeddings/oleObject586.bin"/><Relationship Id="rId1279" Type="http://schemas.openxmlformats.org/officeDocument/2006/relationships/image" Target="media/image634.wmf"/><Relationship Id="rId1402" Type="http://schemas.openxmlformats.org/officeDocument/2006/relationships/image" Target="media/image697.wmf"/><Relationship Id="rId1486" Type="http://schemas.openxmlformats.org/officeDocument/2006/relationships/image" Target="media/image740.wmf"/><Relationship Id="rId1707" Type="http://schemas.openxmlformats.org/officeDocument/2006/relationships/oleObject" Target="embeddings/oleObject845.bin"/><Relationship Id="rId190" Type="http://schemas.openxmlformats.org/officeDocument/2006/relationships/image" Target="media/image90.wmf"/><Relationship Id="rId204" Type="http://schemas.openxmlformats.org/officeDocument/2006/relationships/image" Target="media/image95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7.bin"/><Relationship Id="rId1693" Type="http://schemas.openxmlformats.org/officeDocument/2006/relationships/oleObject" Target="embeddings/oleObject838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1.wmf"/><Relationship Id="rId923" Type="http://schemas.openxmlformats.org/officeDocument/2006/relationships/image" Target="media/image455.wmf"/><Relationship Id="rId1553" Type="http://schemas.openxmlformats.org/officeDocument/2006/relationships/image" Target="media/image774.wmf"/><Relationship Id="rId52" Type="http://schemas.openxmlformats.org/officeDocument/2006/relationships/image" Target="media/image2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4.wmf"/><Relationship Id="rId1192" Type="http://schemas.openxmlformats.org/officeDocument/2006/relationships/oleObject" Target="embeddings/oleObject591.bin"/><Relationship Id="rId1206" Type="http://schemas.openxmlformats.org/officeDocument/2006/relationships/oleObject" Target="embeddings/oleObject598.bin"/><Relationship Id="rId1413" Type="http://schemas.openxmlformats.org/officeDocument/2006/relationships/oleObject" Target="embeddings/oleObject700.bin"/><Relationship Id="rId1620" Type="http://schemas.openxmlformats.org/officeDocument/2006/relationships/oleObject" Target="embeddings/oleObject80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4.wmf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22.bin"/><Relationship Id="rId1497" Type="http://schemas.openxmlformats.org/officeDocument/2006/relationships/oleObject" Target="embeddings/oleObject741.bin"/><Relationship Id="rId1718" Type="http://schemas.openxmlformats.org/officeDocument/2006/relationships/image" Target="media/image857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4.wmf"/><Relationship Id="rId1564" Type="http://schemas.openxmlformats.org/officeDocument/2006/relationships/oleObject" Target="embeddings/oleObject77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3.wmf"/><Relationship Id="rId1217" Type="http://schemas.openxmlformats.org/officeDocument/2006/relationships/image" Target="media/image603.wmf"/><Relationship Id="rId1424" Type="http://schemas.openxmlformats.org/officeDocument/2006/relationships/oleObject" Target="embeddings/oleObject705.bin"/><Relationship Id="rId1631" Type="http://schemas.openxmlformats.org/officeDocument/2006/relationships/image" Target="media/image813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2.wmf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30.bin"/><Relationship Id="rId1729" Type="http://schemas.openxmlformats.org/officeDocument/2006/relationships/oleObject" Target="embeddings/oleObject856.bin"/><Relationship Id="rId640" Type="http://schemas.openxmlformats.org/officeDocument/2006/relationships/image" Target="media/image313.wmf"/><Relationship Id="rId738" Type="http://schemas.openxmlformats.org/officeDocument/2006/relationships/image" Target="media/image362.wmf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78.bin"/><Relationship Id="rId1575" Type="http://schemas.openxmlformats.org/officeDocument/2006/relationships/image" Target="media/image785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09.bin"/><Relationship Id="rId1435" Type="http://schemas.openxmlformats.org/officeDocument/2006/relationships/image" Target="media/image71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33.bin"/><Relationship Id="rId1642" Type="http://schemas.openxmlformats.org/officeDocument/2006/relationships/oleObject" Target="embeddings/oleObject813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5.wmf"/><Relationship Id="rId1379" Type="http://schemas.openxmlformats.org/officeDocument/2006/relationships/image" Target="media/image685.wmf"/><Relationship Id="rId1502" Type="http://schemas.openxmlformats.org/officeDocument/2006/relationships/image" Target="media/image748.wmf"/><Relationship Id="rId1586" Type="http://schemas.openxmlformats.org/officeDocument/2006/relationships/oleObject" Target="embeddings/oleObject785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4.wmf"/><Relationship Id="rId1239" Type="http://schemas.openxmlformats.org/officeDocument/2006/relationships/image" Target="media/image61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1.wmf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16.bin"/><Relationship Id="rId1653" Type="http://schemas.openxmlformats.org/officeDocument/2006/relationships/oleObject" Target="embeddings/oleObject818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4.wmf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1.bin"/><Relationship Id="rId1306" Type="http://schemas.openxmlformats.org/officeDocument/2006/relationships/image" Target="media/image648.wmf"/><Relationship Id="rId1513" Type="http://schemas.openxmlformats.org/officeDocument/2006/relationships/image" Target="media/image754.wmf"/><Relationship Id="rId1720" Type="http://schemas.openxmlformats.org/officeDocument/2006/relationships/image" Target="media/image858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4.wmf"/><Relationship Id="rId967" Type="http://schemas.openxmlformats.org/officeDocument/2006/relationships/image" Target="media/image477.wmf"/><Relationship Id="rId1152" Type="http://schemas.openxmlformats.org/officeDocument/2006/relationships/image" Target="media/image570.wmf"/><Relationship Id="rId1597" Type="http://schemas.openxmlformats.org/officeDocument/2006/relationships/image" Target="media/image796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5.wmf"/><Relationship Id="rId1664" Type="http://schemas.openxmlformats.org/officeDocument/2006/relationships/image" Target="media/image830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6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3.wmf"/><Relationship Id="rId1096" Type="http://schemas.openxmlformats.org/officeDocument/2006/relationships/oleObject" Target="embeddings/oleObject544.bin"/><Relationship Id="rId1317" Type="http://schemas.openxmlformats.org/officeDocument/2006/relationships/oleObject" Target="embeddings/oleObject653.bin"/><Relationship Id="rId1524" Type="http://schemas.openxmlformats.org/officeDocument/2006/relationships/oleObject" Target="embeddings/oleObject754.bin"/><Relationship Id="rId1731" Type="http://schemas.openxmlformats.org/officeDocument/2006/relationships/oleObject" Target="embeddings/oleObject85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5.bin"/><Relationship Id="rId1163" Type="http://schemas.openxmlformats.org/officeDocument/2006/relationships/oleObject" Target="embeddings/oleObject577.bin"/><Relationship Id="rId1370" Type="http://schemas.openxmlformats.org/officeDocument/2006/relationships/oleObject" Target="embeddings/oleObject679.bin"/><Relationship Id="rId740" Type="http://schemas.openxmlformats.org/officeDocument/2006/relationships/image" Target="media/image363.wmf"/><Relationship Id="rId838" Type="http://schemas.openxmlformats.org/officeDocument/2006/relationships/image" Target="media/image412.wmf"/><Relationship Id="rId1023" Type="http://schemas.openxmlformats.org/officeDocument/2006/relationships/image" Target="media/image505.wmf"/><Relationship Id="rId1468" Type="http://schemas.openxmlformats.org/officeDocument/2006/relationships/oleObject" Target="embeddings/oleObject727.bin"/><Relationship Id="rId1675" Type="http://schemas.openxmlformats.org/officeDocument/2006/relationships/oleObject" Target="embeddings/oleObject829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3.wmf"/><Relationship Id="rId684" Type="http://schemas.openxmlformats.org/officeDocument/2006/relationships/image" Target="media/image335.wmf"/><Relationship Id="rId1230" Type="http://schemas.openxmlformats.org/officeDocument/2006/relationships/oleObject" Target="embeddings/oleObject610.bin"/><Relationship Id="rId1328" Type="http://schemas.openxmlformats.org/officeDocument/2006/relationships/image" Target="media/image659.wmf"/><Relationship Id="rId1535" Type="http://schemas.openxmlformats.org/officeDocument/2006/relationships/image" Target="media/image765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39.wmf"/><Relationship Id="rId905" Type="http://schemas.openxmlformats.org/officeDocument/2006/relationships/image" Target="media/image446.wmf"/><Relationship Id="rId989" Type="http://schemas.openxmlformats.org/officeDocument/2006/relationships/image" Target="media/image488.wmf"/><Relationship Id="rId1742" Type="http://schemas.openxmlformats.org/officeDocument/2006/relationships/image" Target="media/image869.wmf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1.wmf"/><Relationship Id="rId1381" Type="http://schemas.openxmlformats.org/officeDocument/2006/relationships/image" Target="media/image686.wmf"/><Relationship Id="rId1479" Type="http://schemas.openxmlformats.org/officeDocument/2006/relationships/image" Target="media/image736.wmf"/><Relationship Id="rId1602" Type="http://schemas.openxmlformats.org/officeDocument/2006/relationships/oleObject" Target="embeddings/oleObject793.bin"/><Relationship Id="rId1686" Type="http://schemas.openxmlformats.org/officeDocument/2006/relationships/image" Target="media/image84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5.wmf"/><Relationship Id="rId1339" Type="http://schemas.openxmlformats.org/officeDocument/2006/relationships/image" Target="media/image665.wmf"/><Relationship Id="rId250" Type="http://schemas.openxmlformats.org/officeDocument/2006/relationships/image" Target="media/image118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6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7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4.wmf"/><Relationship Id="rId1185" Type="http://schemas.openxmlformats.org/officeDocument/2006/relationships/oleObject" Target="embeddings/oleObject588.bin"/><Relationship Id="rId1392" Type="http://schemas.openxmlformats.org/officeDocument/2006/relationships/image" Target="media/image692.wmf"/><Relationship Id="rId1406" Type="http://schemas.openxmlformats.org/officeDocument/2006/relationships/image" Target="media/image699.wmf"/><Relationship Id="rId1613" Type="http://schemas.openxmlformats.org/officeDocument/2006/relationships/image" Target="media/image804.wmf"/><Relationship Id="rId194" Type="http://schemas.openxmlformats.org/officeDocument/2006/relationships/image" Target="media/image92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4.wmf"/><Relationship Id="rId1045" Type="http://schemas.openxmlformats.org/officeDocument/2006/relationships/image" Target="media/image516.wmf"/><Relationship Id="rId1252" Type="http://schemas.openxmlformats.org/officeDocument/2006/relationships/oleObject" Target="embeddings/oleObject621.bin"/><Relationship Id="rId1697" Type="http://schemas.openxmlformats.org/officeDocument/2006/relationships/oleObject" Target="embeddings/oleObject840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2.bin"/><Relationship Id="rId1557" Type="http://schemas.openxmlformats.org/officeDocument/2006/relationships/image" Target="media/image776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3.bin"/><Relationship Id="rId1417" Type="http://schemas.openxmlformats.org/officeDocument/2006/relationships/oleObject" Target="embeddings/oleObject702.bin"/><Relationship Id="rId1624" Type="http://schemas.openxmlformats.org/officeDocument/2006/relationships/oleObject" Target="embeddings/oleObject80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6.wmf"/><Relationship Id="rId840" Type="http://schemas.openxmlformats.org/officeDocument/2006/relationships/image" Target="media/image413.wmf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28.bin"/><Relationship Id="rId1568" Type="http://schemas.openxmlformats.org/officeDocument/2006/relationships/oleObject" Target="embeddings/oleObject77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3.wmf"/><Relationship Id="rId1123" Type="http://schemas.openxmlformats.org/officeDocument/2006/relationships/image" Target="media/image555.wmf"/><Relationship Id="rId1330" Type="http://schemas.openxmlformats.org/officeDocument/2006/relationships/image" Target="media/image660.wmf"/><Relationship Id="rId1428" Type="http://schemas.openxmlformats.org/officeDocument/2006/relationships/oleObject" Target="embeddings/oleObject707.bin"/><Relationship Id="rId1635" Type="http://schemas.openxmlformats.org/officeDocument/2006/relationships/image" Target="media/image815.wmf"/><Relationship Id="rId132" Type="http://schemas.openxmlformats.org/officeDocument/2006/relationships/image" Target="media/image61.wmf"/><Relationship Id="rId784" Type="http://schemas.openxmlformats.org/officeDocument/2006/relationships/image" Target="media/image385.wmf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2.bin"/><Relationship Id="rId1481" Type="http://schemas.openxmlformats.org/officeDocument/2006/relationships/image" Target="media/image737.emf"/><Relationship Id="rId1579" Type="http://schemas.openxmlformats.org/officeDocument/2006/relationships/image" Target="media/image787.wmf"/><Relationship Id="rId1702" Type="http://schemas.openxmlformats.org/officeDocument/2006/relationships/image" Target="media/image84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6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595.wmf"/><Relationship Id="rId1439" Type="http://schemas.openxmlformats.org/officeDocument/2006/relationships/image" Target="media/image716.wmf"/><Relationship Id="rId1646" Type="http://schemas.openxmlformats.org/officeDocument/2006/relationships/image" Target="media/image82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17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4.wmf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37.wmf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4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4.wmf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1.bin"/><Relationship Id="rId1657" Type="http://schemas.openxmlformats.org/officeDocument/2006/relationships/oleObject" Target="embeddings/oleObject820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3.bin"/><Relationship Id="rId1517" Type="http://schemas.openxmlformats.org/officeDocument/2006/relationships/image" Target="media/image756.wmf"/><Relationship Id="rId1724" Type="http://schemas.openxmlformats.org/officeDocument/2006/relationships/image" Target="media/image86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6.wmf"/><Relationship Id="rId1156" Type="http://schemas.openxmlformats.org/officeDocument/2006/relationships/image" Target="media/image572.wmf"/><Relationship Id="rId1363" Type="http://schemas.openxmlformats.org/officeDocument/2006/relationships/image" Target="media/image677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77.bin"/><Relationship Id="rId1668" Type="http://schemas.openxmlformats.org/officeDocument/2006/relationships/image" Target="media/image83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3.wmf"/><Relationship Id="rId1223" Type="http://schemas.openxmlformats.org/officeDocument/2006/relationships/image" Target="media/image606.wmf"/><Relationship Id="rId1430" Type="http://schemas.openxmlformats.org/officeDocument/2006/relationships/oleObject" Target="embeddings/oleObject708.bin"/><Relationship Id="rId1528" Type="http://schemas.openxmlformats.org/officeDocument/2006/relationships/oleObject" Target="embeddings/oleObject756.bin"/><Relationship Id="rId232" Type="http://schemas.openxmlformats.org/officeDocument/2006/relationships/image" Target="media/image109.wmf"/><Relationship Id="rId884" Type="http://schemas.openxmlformats.org/officeDocument/2006/relationships/image" Target="media/image435.emf"/><Relationship Id="rId1735" Type="http://schemas.openxmlformats.org/officeDocument/2006/relationships/oleObject" Target="embeddings/oleObject85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5.wmf"/><Relationship Id="rId951" Type="http://schemas.openxmlformats.org/officeDocument/2006/relationships/image" Target="media/image469.wmf"/><Relationship Id="rId1167" Type="http://schemas.openxmlformats.org/officeDocument/2006/relationships/oleObject" Target="embeddings/oleObject579.bin"/><Relationship Id="rId1374" Type="http://schemas.openxmlformats.org/officeDocument/2006/relationships/oleObject" Target="embeddings/oleObject681.bin"/><Relationship Id="rId1581" Type="http://schemas.openxmlformats.org/officeDocument/2006/relationships/image" Target="media/image788.wmf"/><Relationship Id="rId1679" Type="http://schemas.openxmlformats.org/officeDocument/2006/relationships/oleObject" Target="embeddings/oleObject831.bin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12.bin"/><Relationship Id="rId1441" Type="http://schemas.openxmlformats.org/officeDocument/2006/relationships/image" Target="media/image717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18.wmf"/><Relationship Id="rId688" Type="http://schemas.openxmlformats.org/officeDocument/2006/relationships/image" Target="media/image337.wmf"/><Relationship Id="rId895" Type="http://schemas.openxmlformats.org/officeDocument/2006/relationships/image" Target="media/image441.wmf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36.bin"/><Relationship Id="rId1301" Type="http://schemas.openxmlformats.org/officeDocument/2006/relationships/image" Target="media/image645.wmf"/><Relationship Id="rId1539" Type="http://schemas.openxmlformats.org/officeDocument/2006/relationships/image" Target="media/image767.wmf"/><Relationship Id="rId1746" Type="http://schemas.openxmlformats.org/officeDocument/2006/relationships/fontTable" Target="fontTable.xml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7.bin"/><Relationship Id="rId1178" Type="http://schemas.openxmlformats.org/officeDocument/2006/relationships/image" Target="media/image583.wmf"/><Relationship Id="rId1385" Type="http://schemas.openxmlformats.org/officeDocument/2006/relationships/oleObject" Target="embeddings/oleObject686.bin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4.wmf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17.wmf"/><Relationship Id="rId1452" Type="http://schemas.openxmlformats.org/officeDocument/2006/relationships/oleObject" Target="embeddings/oleObject719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image" Target="media/image65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76.wmf"/><Relationship Id="rId1189" Type="http://schemas.openxmlformats.org/officeDocument/2006/relationships/oleObject" Target="embeddings/oleObject590.bin"/><Relationship Id="rId1396" Type="http://schemas.openxmlformats.org/officeDocument/2006/relationships/image" Target="media/image694.wmf"/><Relationship Id="rId1617" Type="http://schemas.openxmlformats.org/officeDocument/2006/relationships/image" Target="media/image806.wmf"/><Relationship Id="rId198" Type="http://schemas.openxmlformats.org/officeDocument/2006/relationships/image" Target="media/image920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6.wmf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23.bin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8.wmf"/><Relationship Id="rId1670" Type="http://schemas.openxmlformats.org/officeDocument/2006/relationships/image" Target="media/image833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46.bin"/><Relationship Id="rId1323" Type="http://schemas.openxmlformats.org/officeDocument/2006/relationships/oleObject" Target="embeddings/oleObject656.bin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59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8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5.wmf"/><Relationship Id="rId1267" Type="http://schemas.openxmlformats.org/officeDocument/2006/relationships/image" Target="media/image628.wmf"/><Relationship Id="rId1474" Type="http://schemas.openxmlformats.org/officeDocument/2006/relationships/oleObject" Target="embeddings/oleObject730.bin"/><Relationship Id="rId1681" Type="http://schemas.openxmlformats.org/officeDocument/2006/relationships/oleObject" Target="embeddings/oleObject832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9.wmf"/><Relationship Id="rId1127" Type="http://schemas.openxmlformats.org/officeDocument/2006/relationships/image" Target="media/image557.wmf"/><Relationship Id="rId1334" Type="http://schemas.openxmlformats.org/officeDocument/2006/relationships/image" Target="media/image662.emf"/><Relationship Id="rId1541" Type="http://schemas.openxmlformats.org/officeDocument/2006/relationships/image" Target="media/image768.wmf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8.wmf"/><Relationship Id="rId788" Type="http://schemas.openxmlformats.org/officeDocument/2006/relationships/image" Target="media/image387.wmf"/><Relationship Id="rId995" Type="http://schemas.openxmlformats.org/officeDocument/2006/relationships/image" Target="media/image491.wmf"/><Relationship Id="rId1180" Type="http://schemas.openxmlformats.org/officeDocument/2006/relationships/image" Target="media/image584.wmf"/><Relationship Id="rId1401" Type="http://schemas.openxmlformats.org/officeDocument/2006/relationships/oleObject" Target="embeddings/oleObject694.bin"/><Relationship Id="rId1639" Type="http://schemas.openxmlformats.org/officeDocument/2006/relationships/image" Target="media/image817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4.bin"/><Relationship Id="rId1485" Type="http://schemas.openxmlformats.org/officeDocument/2006/relationships/oleObject" Target="embeddings/oleObject735.bin"/><Relationship Id="rId1692" Type="http://schemas.openxmlformats.org/officeDocument/2006/relationships/image" Target="media/image844.wmf"/><Relationship Id="rId1706" Type="http://schemas.openxmlformats.org/officeDocument/2006/relationships/image" Target="media/image85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68.wmf"/><Relationship Id="rId1552" Type="http://schemas.openxmlformats.org/officeDocument/2006/relationships/oleObject" Target="embeddings/oleObject76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0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90.wmf"/><Relationship Id="rId1205" Type="http://schemas.openxmlformats.org/officeDocument/2006/relationships/image" Target="media/image597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6.wmf"/><Relationship Id="rId1289" Type="http://schemas.openxmlformats.org/officeDocument/2006/relationships/image" Target="media/image639.wmf"/><Relationship Id="rId1412" Type="http://schemas.openxmlformats.org/officeDocument/2006/relationships/image" Target="media/image702.wmf"/><Relationship Id="rId1496" Type="http://schemas.openxmlformats.org/officeDocument/2006/relationships/image" Target="media/image745.wmf"/><Relationship Id="rId1717" Type="http://schemas.openxmlformats.org/officeDocument/2006/relationships/oleObject" Target="embeddings/oleObject850.bin"/><Relationship Id="rId214" Type="http://schemas.openxmlformats.org/officeDocument/2006/relationships/image" Target="media/image100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2.bin"/><Relationship Id="rId158" Type="http://schemas.openxmlformats.org/officeDocument/2006/relationships/image" Target="media/image74.wmf"/><Relationship Id="rId726" Type="http://schemas.openxmlformats.org/officeDocument/2006/relationships/image" Target="media/image356.wmf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1563" Type="http://schemas.openxmlformats.org/officeDocument/2006/relationships/image" Target="media/image779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79.wmf"/><Relationship Id="rId1216" Type="http://schemas.openxmlformats.org/officeDocument/2006/relationships/oleObject" Target="embeddings/oleObject603.bin"/><Relationship Id="rId1423" Type="http://schemas.openxmlformats.org/officeDocument/2006/relationships/image" Target="media/image708.wmf"/><Relationship Id="rId1630" Type="http://schemas.openxmlformats.org/officeDocument/2006/relationships/oleObject" Target="embeddings/oleObject80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09.wmf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7.bin"/><Relationship Id="rId1728" Type="http://schemas.openxmlformats.org/officeDocument/2006/relationships/image" Target="media/image862.wmf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79.wmf"/><Relationship Id="rId1574" Type="http://schemas.openxmlformats.org/officeDocument/2006/relationships/oleObject" Target="embeddings/oleObject77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1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image" Target="media/image608.wmf"/><Relationship Id="rId1434" Type="http://schemas.openxmlformats.org/officeDocument/2006/relationships/oleObject" Target="embeddings/oleObject710.bin"/><Relationship Id="rId1641" Type="http://schemas.openxmlformats.org/officeDocument/2006/relationships/image" Target="media/image818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35.bin"/><Relationship Id="rId1501" Type="http://schemas.openxmlformats.org/officeDocument/2006/relationships/oleObject" Target="embeddings/oleObject743.bin"/><Relationship Id="rId1739" Type="http://schemas.openxmlformats.org/officeDocument/2006/relationships/oleObject" Target="embeddings/oleObject861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7.wmf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66.bin"/><Relationship Id="rId1378" Type="http://schemas.openxmlformats.org/officeDocument/2006/relationships/oleObject" Target="embeddings/oleObject683.bin"/><Relationship Id="rId1585" Type="http://schemas.openxmlformats.org/officeDocument/2006/relationships/image" Target="media/image790.wmf"/><Relationship Id="rId84" Type="http://schemas.openxmlformats.org/officeDocument/2006/relationships/image" Target="media/image38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4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4.bin"/><Relationship Id="rId1445" Type="http://schemas.openxmlformats.org/officeDocument/2006/relationships/image" Target="media/image719.wmf"/><Relationship Id="rId1652" Type="http://schemas.openxmlformats.org/officeDocument/2006/relationships/image" Target="media/image824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3.wmf"/><Relationship Id="rId1000" Type="http://schemas.openxmlformats.org/officeDocument/2006/relationships/oleObject" Target="embeddings/oleObject496.bin"/><Relationship Id="rId1084" Type="http://schemas.openxmlformats.org/officeDocument/2006/relationships/oleObject" Target="embeddings/oleObject538.bin"/><Relationship Id="rId1305" Type="http://schemas.openxmlformats.org/officeDocument/2006/relationships/oleObject" Target="embeddings/oleObject64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0.wmf"/><Relationship Id="rId1389" Type="http://schemas.openxmlformats.org/officeDocument/2006/relationships/oleObject" Target="embeddings/oleObject688.bin"/><Relationship Id="rId1512" Type="http://schemas.openxmlformats.org/officeDocument/2006/relationships/oleObject" Target="embeddings/oleObject748.bin"/><Relationship Id="rId1596" Type="http://schemas.openxmlformats.org/officeDocument/2006/relationships/oleObject" Target="embeddings/oleObject79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69.emf"/><Relationship Id="rId1249" Type="http://schemas.openxmlformats.org/officeDocument/2006/relationships/image" Target="media/image61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826" Type="http://schemas.openxmlformats.org/officeDocument/2006/relationships/image" Target="media/image406.wmf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1.bin"/><Relationship Id="rId1663" Type="http://schemas.openxmlformats.org/officeDocument/2006/relationships/oleObject" Target="embeddings/oleObject823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29.wmf"/><Relationship Id="rId1095" Type="http://schemas.openxmlformats.org/officeDocument/2006/relationships/image" Target="media/image541.wmf"/><Relationship Id="rId1316" Type="http://schemas.openxmlformats.org/officeDocument/2006/relationships/image" Target="media/image653.wmf"/><Relationship Id="rId1523" Type="http://schemas.openxmlformats.org/officeDocument/2006/relationships/image" Target="media/image759.wmf"/><Relationship Id="rId1730" Type="http://schemas.openxmlformats.org/officeDocument/2006/relationships/image" Target="media/image863.wmf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9.wmf"/><Relationship Id="rId977" Type="http://schemas.openxmlformats.org/officeDocument/2006/relationships/image" Target="media/image482.wmf"/><Relationship Id="rId1162" Type="http://schemas.openxmlformats.org/officeDocument/2006/relationships/image" Target="media/image575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30.wmf"/><Relationship Id="rId1674" Type="http://schemas.openxmlformats.org/officeDocument/2006/relationships/image" Target="media/image835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327" Type="http://schemas.openxmlformats.org/officeDocument/2006/relationships/oleObject" Target="embeddings/oleObject658.bin"/><Relationship Id="rId1534" Type="http://schemas.openxmlformats.org/officeDocument/2006/relationships/oleObject" Target="embeddings/oleObject759.bin"/><Relationship Id="rId1741" Type="http://schemas.openxmlformats.org/officeDocument/2006/relationships/oleObject" Target="embeddings/oleObject86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1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0.bin"/><Relationship Id="rId1173" Type="http://schemas.openxmlformats.org/officeDocument/2006/relationships/oleObject" Target="embeddings/oleObject582.bin"/><Relationship Id="rId1380" Type="http://schemas.openxmlformats.org/officeDocument/2006/relationships/oleObject" Target="embeddings/oleObject684.bin"/><Relationship Id="rId1601" Type="http://schemas.openxmlformats.org/officeDocument/2006/relationships/image" Target="media/image798.wmf"/><Relationship Id="rId182" Type="http://schemas.openxmlformats.org/officeDocument/2006/relationships/image" Target="media/image86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68.wmf"/><Relationship Id="rId848" Type="http://schemas.openxmlformats.org/officeDocument/2006/relationships/image" Target="media/image417.wmf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32.bin"/><Relationship Id="rId1685" Type="http://schemas.openxmlformats.org/officeDocument/2006/relationships/oleObject" Target="embeddings/oleObject834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298.wmf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51.wmf"/><Relationship Id="rId1240" Type="http://schemas.openxmlformats.org/officeDocument/2006/relationships/oleObject" Target="embeddings/oleObject615.bin"/><Relationship Id="rId1338" Type="http://schemas.openxmlformats.org/officeDocument/2006/relationships/oleObject" Target="embeddings/oleObject663.bin"/><Relationship Id="rId1545" Type="http://schemas.openxmlformats.org/officeDocument/2006/relationships/image" Target="media/image770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46.bin"/><Relationship Id="rId1184" Type="http://schemas.openxmlformats.org/officeDocument/2006/relationships/image" Target="media/image586.wmf"/><Relationship Id="rId1405" Type="http://schemas.openxmlformats.org/officeDocument/2006/relationships/oleObject" Target="embeddings/oleObject696.bin"/><Relationship Id="rId44" Type="http://schemas.openxmlformats.org/officeDocument/2006/relationships/image" Target="media/image18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89.bin"/><Relationship Id="rId1489" Type="http://schemas.openxmlformats.org/officeDocument/2006/relationships/oleObject" Target="embeddings/oleObject737.bin"/><Relationship Id="rId1612" Type="http://schemas.openxmlformats.org/officeDocument/2006/relationships/oleObject" Target="embeddings/oleObject798.bin"/><Relationship Id="rId1696" Type="http://schemas.openxmlformats.org/officeDocument/2006/relationships/image" Target="media/image84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0.wmf"/><Relationship Id="rId1349" Type="http://schemas.openxmlformats.org/officeDocument/2006/relationships/image" Target="media/image670.wmf"/><Relationship Id="rId260" Type="http://schemas.openxmlformats.org/officeDocument/2006/relationships/image" Target="media/image123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9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7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6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79.wmf"/><Relationship Id="rId1195" Type="http://schemas.openxmlformats.org/officeDocument/2006/relationships/image" Target="media/image592.wmf"/><Relationship Id="rId1209" Type="http://schemas.openxmlformats.org/officeDocument/2006/relationships/image" Target="media/image599.wmf"/><Relationship Id="rId1416" Type="http://schemas.openxmlformats.org/officeDocument/2006/relationships/image" Target="media/image704.wmf"/><Relationship Id="rId1623" Type="http://schemas.openxmlformats.org/officeDocument/2006/relationships/image" Target="media/image809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09.wmf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26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1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1.bin"/><Relationship Id="rId1427" Type="http://schemas.openxmlformats.org/officeDocument/2006/relationships/image" Target="media/image710.wmf"/><Relationship Id="rId1634" Type="http://schemas.openxmlformats.org/officeDocument/2006/relationships/oleObject" Target="embeddings/oleObject80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1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1.wmf"/><Relationship Id="rId1480" Type="http://schemas.openxmlformats.org/officeDocument/2006/relationships/oleObject" Target="embeddings/oleObject733.bin"/><Relationship Id="rId850" Type="http://schemas.openxmlformats.org/officeDocument/2006/relationships/image" Target="media/image418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1.bin"/><Relationship Id="rId1701" Type="http://schemas.openxmlformats.org/officeDocument/2006/relationships/oleObject" Target="embeddings/oleObject842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8.wmf"/><Relationship Id="rId808" Type="http://schemas.openxmlformats.org/officeDocument/2006/relationships/image" Target="media/image397.wmf"/><Relationship Id="rId1340" Type="http://schemas.openxmlformats.org/officeDocument/2006/relationships/oleObject" Target="embeddings/oleObject664.bin"/><Relationship Id="rId1438" Type="http://schemas.openxmlformats.org/officeDocument/2006/relationships/oleObject" Target="embeddings/oleObject712.bin"/><Relationship Id="rId1645" Type="http://schemas.openxmlformats.org/officeDocument/2006/relationships/image" Target="media/image820.e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0.wmf"/><Relationship Id="rId1077" Type="http://schemas.openxmlformats.org/officeDocument/2006/relationships/image" Target="media/image532.wmf"/><Relationship Id="rId1200" Type="http://schemas.openxmlformats.org/officeDocument/2006/relationships/oleObject" Target="embeddings/oleObject595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37.bin"/><Relationship Id="rId1491" Type="http://schemas.openxmlformats.org/officeDocument/2006/relationships/oleObject" Target="embeddings/oleObject738.bin"/><Relationship Id="rId1505" Type="http://schemas.openxmlformats.org/officeDocument/2006/relationships/oleObject" Target="embeddings/oleObject745.bin"/><Relationship Id="rId1589" Type="http://schemas.openxmlformats.org/officeDocument/2006/relationships/image" Target="media/image792.wmf"/><Relationship Id="rId1712" Type="http://schemas.openxmlformats.org/officeDocument/2006/relationships/image" Target="media/image85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1.wmf"/><Relationship Id="rId1449" Type="http://schemas.openxmlformats.org/officeDocument/2006/relationships/image" Target="media/image721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3.wmf"/><Relationship Id="rId598" Type="http://schemas.openxmlformats.org/officeDocument/2006/relationships/image" Target="media/image292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0.wmf"/><Relationship Id="rId1656" Type="http://schemas.openxmlformats.org/officeDocument/2006/relationships/image" Target="media/image826.wmf"/><Relationship Id="rId220" Type="http://schemas.openxmlformats.org/officeDocument/2006/relationships/image" Target="media/image103.wmf"/><Relationship Id="rId458" Type="http://schemas.openxmlformats.org/officeDocument/2006/relationships/image" Target="media/image222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29.wmf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2.wmf"/><Relationship Id="rId1309" Type="http://schemas.openxmlformats.org/officeDocument/2006/relationships/oleObject" Target="embeddings/oleObject649.bin"/><Relationship Id="rId1516" Type="http://schemas.openxmlformats.org/officeDocument/2006/relationships/oleObject" Target="embeddings/oleObject750.bin"/><Relationship Id="rId1723" Type="http://schemas.openxmlformats.org/officeDocument/2006/relationships/oleObject" Target="embeddings/oleObject85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59.wmf"/><Relationship Id="rId1155" Type="http://schemas.openxmlformats.org/officeDocument/2006/relationships/oleObject" Target="embeddings/oleObject573.bin"/><Relationship Id="rId1362" Type="http://schemas.openxmlformats.org/officeDocument/2006/relationships/oleObject" Target="embeddings/oleObject675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06.bin"/><Relationship Id="rId1667" Type="http://schemas.openxmlformats.org/officeDocument/2006/relationships/oleObject" Target="embeddings/oleObject825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43.wmf"/><Relationship Id="rId1527" Type="http://schemas.openxmlformats.org/officeDocument/2006/relationships/image" Target="media/image761.wmf"/><Relationship Id="rId1734" Type="http://schemas.openxmlformats.org/officeDocument/2006/relationships/image" Target="media/image86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1.wmf"/><Relationship Id="rId1166" Type="http://schemas.openxmlformats.org/officeDocument/2006/relationships/image" Target="media/image577.wmf"/><Relationship Id="rId1373" Type="http://schemas.openxmlformats.org/officeDocument/2006/relationships/image" Target="media/image682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2.bin"/><Relationship Id="rId1678" Type="http://schemas.openxmlformats.org/officeDocument/2006/relationships/image" Target="media/image837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398.wmf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1.wmf"/><Relationship Id="rId1440" Type="http://schemas.openxmlformats.org/officeDocument/2006/relationships/oleObject" Target="embeddings/oleObject713.bin"/><Relationship Id="rId1538" Type="http://schemas.openxmlformats.org/officeDocument/2006/relationships/oleObject" Target="embeddings/oleObject761.bin"/><Relationship Id="rId242" Type="http://schemas.openxmlformats.org/officeDocument/2006/relationships/image" Target="media/image114.wmf"/><Relationship Id="rId894" Type="http://schemas.openxmlformats.org/officeDocument/2006/relationships/oleObject" Target="embeddings/oleObject443.bin"/><Relationship Id="rId1177" Type="http://schemas.openxmlformats.org/officeDocument/2006/relationships/oleObject" Target="embeddings/oleObject584.bin"/><Relationship Id="rId1300" Type="http://schemas.openxmlformats.org/officeDocument/2006/relationships/oleObject" Target="embeddings/oleObject645.bin"/><Relationship Id="rId1745" Type="http://schemas.openxmlformats.org/officeDocument/2006/relationships/footer" Target="footer1.xml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0.wmf"/><Relationship Id="rId961" Type="http://schemas.openxmlformats.org/officeDocument/2006/relationships/image" Target="media/image474.wmf"/><Relationship Id="rId1384" Type="http://schemas.openxmlformats.org/officeDocument/2006/relationships/image" Target="media/image688.wmf"/><Relationship Id="rId1591" Type="http://schemas.openxmlformats.org/officeDocument/2006/relationships/image" Target="media/image793.wmf"/><Relationship Id="rId1605" Type="http://schemas.openxmlformats.org/officeDocument/2006/relationships/image" Target="media/image800.wmf"/><Relationship Id="rId1689" Type="http://schemas.openxmlformats.org/officeDocument/2006/relationships/oleObject" Target="embeddings/oleObject836.bin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0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17.bin"/><Relationship Id="rId1451" Type="http://schemas.openxmlformats.org/officeDocument/2006/relationships/image" Target="media/image722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3.wmf"/><Relationship Id="rId698" Type="http://schemas.openxmlformats.org/officeDocument/2006/relationships/image" Target="media/image342.wmf"/><Relationship Id="rId919" Type="http://schemas.openxmlformats.org/officeDocument/2006/relationships/image" Target="media/image453.wmf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311" Type="http://schemas.openxmlformats.org/officeDocument/2006/relationships/oleObject" Target="embeddings/oleObject650.bin"/><Relationship Id="rId1549" Type="http://schemas.openxmlformats.org/officeDocument/2006/relationships/image" Target="media/image772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3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2.bin"/><Relationship Id="rId1188" Type="http://schemas.openxmlformats.org/officeDocument/2006/relationships/image" Target="media/image588.wmf"/><Relationship Id="rId1395" Type="http://schemas.openxmlformats.org/officeDocument/2006/relationships/oleObject" Target="embeddings/oleObject691.bin"/><Relationship Id="rId1409" Type="http://schemas.openxmlformats.org/officeDocument/2006/relationships/oleObject" Target="embeddings/oleObject698.bin"/><Relationship Id="rId1616" Type="http://schemas.openxmlformats.org/officeDocument/2006/relationships/oleObject" Target="embeddings/oleObject80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09.wmf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2.wmf"/><Relationship Id="rId1462" Type="http://schemas.openxmlformats.org/officeDocument/2006/relationships/oleObject" Target="embeddings/oleObject724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1.wmf"/><Relationship Id="rId1322" Type="http://schemas.openxmlformats.org/officeDocument/2006/relationships/image" Target="media/image65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710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1.wmf"/><Relationship Id="rId983" Type="http://schemas.openxmlformats.org/officeDocument/2006/relationships/image" Target="media/image485.wmf"/><Relationship Id="rId1199" Type="http://schemas.openxmlformats.org/officeDocument/2006/relationships/image" Target="media/image594.wmf"/><Relationship Id="rId1627" Type="http://schemas.openxmlformats.org/officeDocument/2006/relationships/image" Target="media/image811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1.wmf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28.bin"/><Relationship Id="rId1473" Type="http://schemas.openxmlformats.org/officeDocument/2006/relationships/image" Target="media/image733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59.bin"/><Relationship Id="rId1680" Type="http://schemas.openxmlformats.org/officeDocument/2006/relationships/image" Target="media/image838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4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1.bin"/><Relationship Id="rId1333" Type="http://schemas.openxmlformats.org/officeDocument/2006/relationships/oleObject" Target="embeddings/oleObject661.bin"/><Relationship Id="rId1540" Type="http://schemas.openxmlformats.org/officeDocument/2006/relationships/oleObject" Target="embeddings/oleObject762.bin"/><Relationship Id="rId1638" Type="http://schemas.openxmlformats.org/officeDocument/2006/relationships/oleObject" Target="embeddings/oleObject811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3.bin"/><Relationship Id="rId1400" Type="http://schemas.openxmlformats.org/officeDocument/2006/relationships/image" Target="media/image696.wmf"/><Relationship Id="rId202" Type="http://schemas.openxmlformats.org/officeDocument/2006/relationships/image" Target="media/image94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0.wmf"/><Relationship Id="rId1277" Type="http://schemas.openxmlformats.org/officeDocument/2006/relationships/image" Target="media/image633.wmf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37.bin"/><Relationship Id="rId1705" Type="http://schemas.openxmlformats.org/officeDocument/2006/relationships/oleObject" Target="embeddings/oleObject844.bin"/><Relationship Id="rId286" Type="http://schemas.openxmlformats.org/officeDocument/2006/relationships/image" Target="media/image136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0.wmf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6.bin"/><Relationship Id="rId1551" Type="http://schemas.openxmlformats.org/officeDocument/2006/relationships/image" Target="media/image773.wmf"/><Relationship Id="rId50" Type="http://schemas.openxmlformats.org/officeDocument/2006/relationships/image" Target="media/image21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3.wmf"/><Relationship Id="rId798" Type="http://schemas.openxmlformats.org/officeDocument/2006/relationships/image" Target="media/image392.wmf"/><Relationship Id="rId1190" Type="http://schemas.openxmlformats.org/officeDocument/2006/relationships/image" Target="media/image589.emf"/><Relationship Id="rId1204" Type="http://schemas.openxmlformats.org/officeDocument/2006/relationships/oleObject" Target="embeddings/oleObject597.bin"/><Relationship Id="rId1411" Type="http://schemas.openxmlformats.org/officeDocument/2006/relationships/oleObject" Target="embeddings/oleObject699.bin"/><Relationship Id="rId1649" Type="http://schemas.openxmlformats.org/officeDocument/2006/relationships/oleObject" Target="embeddings/oleObject816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3.wmf"/><Relationship Id="rId658" Type="http://schemas.openxmlformats.org/officeDocument/2006/relationships/image" Target="media/image322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39.bin"/><Relationship Id="rId1495" Type="http://schemas.openxmlformats.org/officeDocument/2006/relationships/oleObject" Target="embeddings/oleObject740.bin"/><Relationship Id="rId1509" Type="http://schemas.openxmlformats.org/officeDocument/2006/relationships/image" Target="media/image752.wmf"/><Relationship Id="rId1716" Type="http://schemas.openxmlformats.org/officeDocument/2006/relationships/image" Target="media/image856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3.wmf"/><Relationship Id="rId1562" Type="http://schemas.openxmlformats.org/officeDocument/2006/relationships/oleObject" Target="embeddings/oleObject77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2.wmf"/><Relationship Id="rId1422" Type="http://schemas.openxmlformats.org/officeDocument/2006/relationships/image" Target="media/image707.e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1.wmf"/><Relationship Id="rId1299" Type="http://schemas.openxmlformats.org/officeDocument/2006/relationships/image" Target="media/image644.wmf"/><Relationship Id="rId1727" Type="http://schemas.openxmlformats.org/officeDocument/2006/relationships/oleObject" Target="embeddings/oleObject85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1.wmf"/><Relationship Id="rId1061" Type="http://schemas.openxmlformats.org/officeDocument/2006/relationships/image" Target="media/image524.wmf"/><Relationship Id="rId1159" Type="http://schemas.openxmlformats.org/officeDocument/2006/relationships/oleObject" Target="embeddings/oleObject575.bin"/><Relationship Id="rId1366" Type="http://schemas.openxmlformats.org/officeDocument/2006/relationships/oleObject" Target="embeddings/oleObject677.bin"/><Relationship Id="rId168" Type="http://schemas.openxmlformats.org/officeDocument/2006/relationships/image" Target="media/image79.wmf"/><Relationship Id="rId943" Type="http://schemas.openxmlformats.org/officeDocument/2006/relationships/image" Target="media/image465.wmf"/><Relationship Id="rId1019" Type="http://schemas.openxmlformats.org/officeDocument/2006/relationships/image" Target="media/image503.wmf"/><Relationship Id="rId1573" Type="http://schemas.openxmlformats.org/officeDocument/2006/relationships/image" Target="media/image784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4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8.bin"/><Relationship Id="rId1433" Type="http://schemas.openxmlformats.org/officeDocument/2006/relationships/image" Target="media/image713.wmf"/><Relationship Id="rId1640" Type="http://schemas.openxmlformats.org/officeDocument/2006/relationships/oleObject" Target="embeddings/oleObject812.bin"/><Relationship Id="rId1738" Type="http://schemas.openxmlformats.org/officeDocument/2006/relationships/image" Target="media/image86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4.wmf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32.bin"/><Relationship Id="rId1500" Type="http://schemas.openxmlformats.org/officeDocument/2006/relationships/image" Target="media/image747.wmf"/><Relationship Id="rId302" Type="http://schemas.openxmlformats.org/officeDocument/2006/relationships/image" Target="media/image144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4.wmf"/><Relationship Id="rId1584" Type="http://schemas.openxmlformats.org/officeDocument/2006/relationships/oleObject" Target="embeddings/oleObject78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6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0.wmf"/><Relationship Id="rId1237" Type="http://schemas.openxmlformats.org/officeDocument/2006/relationships/image" Target="media/image613.wmf"/><Relationship Id="rId1444" Type="http://schemas.openxmlformats.org/officeDocument/2006/relationships/oleObject" Target="embeddings/oleObject715.bin"/><Relationship Id="rId1651" Type="http://schemas.openxmlformats.org/officeDocument/2006/relationships/oleObject" Target="embeddings/oleObject817.bin"/><Relationship Id="rId246" Type="http://schemas.openxmlformats.org/officeDocument/2006/relationships/image" Target="media/image116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0.bin"/><Relationship Id="rId1304" Type="http://schemas.openxmlformats.org/officeDocument/2006/relationships/image" Target="media/image647.wmf"/><Relationship Id="rId1511" Type="http://schemas.openxmlformats.org/officeDocument/2006/relationships/image" Target="media/image753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2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1.bin"/><Relationship Id="rId1388" Type="http://schemas.openxmlformats.org/officeDocument/2006/relationships/image" Target="media/image690.wmf"/><Relationship Id="rId1595" Type="http://schemas.openxmlformats.org/officeDocument/2006/relationships/image" Target="media/image795.wmf"/><Relationship Id="rId1609" Type="http://schemas.openxmlformats.org/officeDocument/2006/relationships/image" Target="media/image802.wmf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19.bin"/><Relationship Id="rId1455" Type="http://schemas.openxmlformats.org/officeDocument/2006/relationships/image" Target="media/image724.wmf"/><Relationship Id="rId1662" Type="http://schemas.openxmlformats.org/officeDocument/2006/relationships/image" Target="media/image829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5.wmf"/><Relationship Id="rId1010" Type="http://schemas.openxmlformats.org/officeDocument/2006/relationships/oleObject" Target="embeddings/oleObject501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oleObject" Target="embeddings/oleObject65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4.bin"/><Relationship Id="rId1399" Type="http://schemas.openxmlformats.org/officeDocument/2006/relationships/oleObject" Target="embeddings/oleObject693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6.bin"/><Relationship Id="rId1259" Type="http://schemas.openxmlformats.org/officeDocument/2006/relationships/image" Target="media/image624.wmf"/><Relationship Id="rId1466" Type="http://schemas.openxmlformats.org/officeDocument/2006/relationships/oleObject" Target="embeddings/oleObject726.bin"/><Relationship Id="rId836" Type="http://schemas.openxmlformats.org/officeDocument/2006/relationships/image" Target="media/image411.wmf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1673" Type="http://schemas.openxmlformats.org/officeDocument/2006/relationships/oleObject" Target="embeddings/oleObject828.bin"/><Relationship Id="rId903" Type="http://schemas.openxmlformats.org/officeDocument/2006/relationships/image" Target="media/image445.wmf"/><Relationship Id="rId1326" Type="http://schemas.openxmlformats.org/officeDocument/2006/relationships/image" Target="media/image658.wmf"/><Relationship Id="rId1533" Type="http://schemas.openxmlformats.org/officeDocument/2006/relationships/image" Target="media/image764.wmf"/><Relationship Id="rId1740" Type="http://schemas.openxmlformats.org/officeDocument/2006/relationships/image" Target="media/image868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92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3.wmf"/><Relationship Id="rId998" Type="http://schemas.openxmlformats.org/officeDocument/2006/relationships/oleObject" Target="embeddings/oleObject495.bin"/><Relationship Id="rId1183" Type="http://schemas.openxmlformats.org/officeDocument/2006/relationships/oleObject" Target="embeddings/oleObject587.bin"/><Relationship Id="rId1390" Type="http://schemas.openxmlformats.org/officeDocument/2006/relationships/image" Target="media/image691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2.wmf"/><Relationship Id="rId1043" Type="http://schemas.openxmlformats.org/officeDocument/2006/relationships/image" Target="media/image515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39.bin"/><Relationship Id="rId620" Type="http://schemas.openxmlformats.org/officeDocument/2006/relationships/image" Target="media/image303.wmf"/><Relationship Id="rId718" Type="http://schemas.openxmlformats.org/officeDocument/2006/relationships/image" Target="media/image352.wmf"/><Relationship Id="rId925" Type="http://schemas.openxmlformats.org/officeDocument/2006/relationships/image" Target="media/image456.wmf"/><Relationship Id="rId1250" Type="http://schemas.openxmlformats.org/officeDocument/2006/relationships/oleObject" Target="embeddings/oleObject620.bin"/><Relationship Id="rId1348" Type="http://schemas.openxmlformats.org/officeDocument/2006/relationships/oleObject" Target="embeddings/oleObject668.bin"/><Relationship Id="rId1555" Type="http://schemas.openxmlformats.org/officeDocument/2006/relationships/image" Target="media/image775.wmf"/><Relationship Id="rId1110" Type="http://schemas.openxmlformats.org/officeDocument/2006/relationships/oleObject" Target="embeddings/oleObject551.bin"/><Relationship Id="rId1208" Type="http://schemas.openxmlformats.org/officeDocument/2006/relationships/oleObject" Target="embeddings/oleObject599.bin"/><Relationship Id="rId1415" Type="http://schemas.openxmlformats.org/officeDocument/2006/relationships/oleObject" Target="embeddings/oleObject701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803.bin"/><Relationship Id="rId270" Type="http://schemas.openxmlformats.org/officeDocument/2006/relationships/image" Target="media/image128.wmf"/><Relationship Id="rId130" Type="http://schemas.openxmlformats.org/officeDocument/2006/relationships/image" Target="media/image60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4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4.wmf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31.bin"/><Relationship Id="rId502" Type="http://schemas.openxmlformats.org/officeDocument/2006/relationships/image" Target="media/image244.wmf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62.bin"/><Relationship Id="rId1577" Type="http://schemas.openxmlformats.org/officeDocument/2006/relationships/image" Target="media/image786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5.wmf"/><Relationship Id="rId1644" Type="http://schemas.openxmlformats.org/officeDocument/2006/relationships/oleObject" Target="embeddings/oleObject814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47.bin"/><Relationship Id="rId292" Type="http://schemas.openxmlformats.org/officeDocument/2006/relationships/image" Target="media/image139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2.bin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78.wmf"/><Relationship Id="rId1599" Type="http://schemas.openxmlformats.org/officeDocument/2006/relationships/image" Target="media/image797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1.wmf"/><Relationship Id="rId1361" Type="http://schemas.openxmlformats.org/officeDocument/2006/relationships/image" Target="media/image676.wmf"/><Relationship Id="rId1459" Type="http://schemas.openxmlformats.org/officeDocument/2006/relationships/image" Target="media/image726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5.wmf"/><Relationship Id="rId1666" Type="http://schemas.openxmlformats.org/officeDocument/2006/relationships/image" Target="media/image831.wmf"/><Relationship Id="rId1319" Type="http://schemas.openxmlformats.org/officeDocument/2006/relationships/oleObject" Target="embeddings/oleObject654.bin"/><Relationship Id="rId1526" Type="http://schemas.openxmlformats.org/officeDocument/2006/relationships/oleObject" Target="embeddings/oleObject755.bin"/><Relationship Id="rId1733" Type="http://schemas.openxmlformats.org/officeDocument/2006/relationships/oleObject" Target="embeddings/oleObject858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6.wmf"/><Relationship Id="rId893" Type="http://schemas.openxmlformats.org/officeDocument/2006/relationships/image" Target="media/image440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2.wmf"/><Relationship Id="rId1383" Type="http://schemas.openxmlformats.org/officeDocument/2006/relationships/image" Target="media/image687.e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6.wmf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6.wmf"/><Relationship Id="rId1590" Type="http://schemas.openxmlformats.org/officeDocument/2006/relationships/oleObject" Target="embeddings/oleObject787.bin"/><Relationship Id="rId1688" Type="http://schemas.openxmlformats.org/officeDocument/2006/relationships/image" Target="media/image842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3.wmf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18.bin"/><Relationship Id="rId1548" Type="http://schemas.openxmlformats.org/officeDocument/2006/relationships/oleObject" Target="embeddings/oleObject766.bin"/><Relationship Id="rId1103" Type="http://schemas.openxmlformats.org/officeDocument/2006/relationships/image" Target="media/image545.wmf"/><Relationship Id="rId1310" Type="http://schemas.openxmlformats.org/officeDocument/2006/relationships/image" Target="media/image650.wmf"/><Relationship Id="rId1408" Type="http://schemas.openxmlformats.org/officeDocument/2006/relationships/image" Target="media/image700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wmf"/><Relationship Id="rId196" Type="http://schemas.openxmlformats.org/officeDocument/2006/relationships/image" Target="media/image910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9</Pages>
  <Words>5171</Words>
  <Characters>29480</Characters>
  <Application>Microsoft Office Word</Application>
  <DocSecurity>0</DocSecurity>
  <Lines>245</Lines>
  <Paragraphs>69</Paragraphs>
  <ScaleCrop>false</ScaleCrop>
  <Company>www.thuvienhoclieu.com</Company>
  <LinksUpToDate>false</LinksUpToDate>
  <CharactersWithSpaces>34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Tien Ich May Tinh</dc:creator>
  <cp:keywords>www.thuvienhoclieu.com</cp:keywords>
  <dc:description>www.thuvienhoclieu.com</dc:description>
  <cp:lastModifiedBy>Tien Ich May Tinh</cp:lastModifiedBy>
  <cp:revision>4</cp:revision>
  <dcterms:created xsi:type="dcterms:W3CDTF">2019-07-20T07:07:00Z</dcterms:created>
  <dcterms:modified xsi:type="dcterms:W3CDTF">2019-07-20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